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2128" w:rsidRDefault="009F148D" w:rsidP="009B4818">
      <w:pPr>
        <w:pStyle w:val="Titre"/>
      </w:pPr>
      <w:r>
        <w:t>Document réponse</w:t>
      </w:r>
    </w:p>
    <w:p w:rsidR="00CA47CF" w:rsidRDefault="00CA47CF" w:rsidP="006A1C62">
      <w:pPr>
        <w:pStyle w:val="Citation"/>
        <w:ind w:left="1985" w:hanging="709"/>
      </w:pPr>
    </w:p>
    <w:tbl>
      <w:tblPr>
        <w:tblStyle w:val="Grilledutableau"/>
        <w:tblW w:w="0" w:type="auto"/>
        <w:tblLook w:val="04A0" w:firstRow="1" w:lastRow="0" w:firstColumn="1" w:lastColumn="0" w:noHBand="0" w:noVBand="1"/>
      </w:tblPr>
      <w:tblGrid>
        <w:gridCol w:w="9062"/>
      </w:tblGrid>
      <w:tr w:rsidR="00CE56BD" w:rsidTr="002D7024">
        <w:trPr>
          <w:trHeight w:val="1153"/>
        </w:trPr>
        <w:tc>
          <w:tcPr>
            <w:tcW w:w="9216" w:type="dxa"/>
            <w:tcBorders>
              <w:bottom w:val="single" w:sz="4" w:space="0" w:color="auto"/>
            </w:tcBorders>
          </w:tcPr>
          <w:p w:rsidR="00376EC9" w:rsidRDefault="00376EC9" w:rsidP="00376EC9">
            <w:r w:rsidRPr="004C5211">
              <w:rPr>
                <w:position w:val="-12"/>
              </w:rPr>
              <w:object w:dxaOrig="3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18.75pt" o:ole="">
                  <v:imagedata r:id="rId8" o:title=""/>
                </v:shape>
                <o:OLEObject Type="Embed" ProgID="Equation.3" ShapeID="_x0000_i1025" DrawAspect="Content" ObjectID="_1590777988" r:id="rId9"/>
              </w:object>
            </w:r>
          </w:p>
          <w:p w:rsidR="00376EC9" w:rsidRDefault="00090057" w:rsidP="00376EC9">
            <w:r w:rsidRPr="00376EC9">
              <w:rPr>
                <w:position w:val="-12"/>
              </w:rPr>
              <w:object w:dxaOrig="3840" w:dyaOrig="360">
                <v:shape id="_x0000_i1026" type="#_x0000_t75" style="width:191.25pt;height:18.75pt" o:ole="">
                  <v:imagedata r:id="rId10" o:title=""/>
                </v:shape>
                <o:OLEObject Type="Embed" ProgID="Equation.3" ShapeID="_x0000_i1026" DrawAspect="Content" ObjectID="_1590777989" r:id="rId11"/>
              </w:object>
            </w:r>
          </w:p>
          <w:p w:rsidR="00751415" w:rsidRDefault="00EE135E" w:rsidP="00045F33">
            <w:r>
              <w:rPr>
                <w:noProof/>
              </w:rPr>
              <mc:AlternateContent>
                <mc:Choice Requires="wps">
                  <w:drawing>
                    <wp:anchor distT="0" distB="0" distL="114300" distR="114300" simplePos="0" relativeHeight="251670016" behindDoc="0" locked="0" layoutInCell="1" allowOverlap="1">
                      <wp:simplePos x="0" y="0"/>
                      <wp:positionH relativeFrom="column">
                        <wp:posOffset>1386205</wp:posOffset>
                      </wp:positionH>
                      <wp:positionV relativeFrom="paragraph">
                        <wp:posOffset>100330</wp:posOffset>
                      </wp:positionV>
                      <wp:extent cx="457200" cy="238125"/>
                      <wp:effectExtent l="9525" t="5080" r="9525" b="13970"/>
                      <wp:wrapNone/>
                      <wp:docPr id="204" name="Rectangl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38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93DB68" id="Rectangle 340" o:spid="_x0000_s1026" style="position:absolute;margin-left:109.15pt;margin-top:7.9pt;width:36pt;height:18.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" filled="f"/>
                  </w:pict>
                </mc:Fallback>
              </mc:AlternateContent>
            </w:r>
          </w:p>
          <w:p w:rsidR="00751415" w:rsidRDefault="00751415" w:rsidP="00045F33">
            <w:r>
              <w:t xml:space="preserve">Degré d’hyperstatisme : </w:t>
            </w:r>
            <w:r w:rsidRPr="009C55F1">
              <w:rPr>
                <w:b/>
                <w:sz w:val="28"/>
              </w:rPr>
              <w:t>h=</w:t>
            </w:r>
            <w:r w:rsidR="009C55F1" w:rsidRPr="009C55F1">
              <w:rPr>
                <w:b/>
                <w:sz w:val="28"/>
              </w:rPr>
              <w:t>3</w:t>
            </w:r>
          </w:p>
        </w:tc>
      </w:tr>
    </w:tbl>
    <w:p w:rsidR="00CA47CF" w:rsidRDefault="00CA47CF" w:rsidP="00CA47CF"/>
    <w:p w:rsidR="00CA47CF" w:rsidRDefault="00CA47CF" w:rsidP="006A1C62">
      <w:pPr>
        <w:pStyle w:val="Citation"/>
        <w:ind w:left="1985" w:hanging="709"/>
      </w:pPr>
    </w:p>
    <w:tbl>
      <w:tblPr>
        <w:tblStyle w:val="Grilledutableau"/>
        <w:tblW w:w="0" w:type="auto"/>
        <w:tblLook w:val="04A0" w:firstRow="1" w:lastRow="0" w:firstColumn="1" w:lastColumn="0" w:noHBand="0" w:noVBand="1"/>
      </w:tblPr>
      <w:tblGrid>
        <w:gridCol w:w="9062"/>
      </w:tblGrid>
      <w:tr w:rsidR="00CA47CF" w:rsidTr="002D7024">
        <w:trPr>
          <w:trHeight w:val="1153"/>
        </w:trPr>
        <w:tc>
          <w:tcPr>
            <w:tcW w:w="9216" w:type="dxa"/>
            <w:tcBorders>
              <w:bottom w:val="single" w:sz="4" w:space="0" w:color="auto"/>
            </w:tcBorders>
          </w:tcPr>
          <w:p w:rsidR="004C5211" w:rsidRDefault="00045F33" w:rsidP="002D7024">
            <w:r>
              <w:t>Il est préférable de concevoir ce système hyperstatique afin d’avoir plus de rigidité et ainsi passer les vitesses plus précisément.</w:t>
            </w:r>
          </w:p>
        </w:tc>
      </w:tr>
    </w:tbl>
    <w:p w:rsidR="00CA47CF" w:rsidRDefault="00CA47CF" w:rsidP="00CA47CF"/>
    <w:p w:rsidR="00CA47CF" w:rsidRDefault="00CA47CF" w:rsidP="006A1C62">
      <w:pPr>
        <w:pStyle w:val="Citation"/>
        <w:ind w:left="1985" w:hanging="709"/>
      </w:pPr>
    </w:p>
    <w:tbl>
      <w:tblPr>
        <w:tblStyle w:val="Grilledutableau"/>
        <w:tblW w:w="0" w:type="auto"/>
        <w:tblLook w:val="04A0" w:firstRow="1" w:lastRow="0" w:firstColumn="1" w:lastColumn="0" w:noHBand="0" w:noVBand="1"/>
      </w:tblPr>
      <w:tblGrid>
        <w:gridCol w:w="9062"/>
      </w:tblGrid>
      <w:tr w:rsidR="00CA47CF" w:rsidTr="002D7024">
        <w:trPr>
          <w:trHeight w:val="1153"/>
        </w:trPr>
        <w:tc>
          <w:tcPr>
            <w:tcW w:w="9216" w:type="dxa"/>
            <w:tcBorders>
              <w:bottom w:val="single" w:sz="4" w:space="0" w:color="auto"/>
            </w:tcBorders>
          </w:tcPr>
          <w:p w:rsidR="00CA47CF" w:rsidRDefault="00CA47CF" w:rsidP="002D7024">
            <w:r w:rsidRPr="00FC4916">
              <w:rPr>
                <w:position w:val="-10"/>
              </w:rPr>
              <w:object w:dxaOrig="3140" w:dyaOrig="380">
                <v:shape id="_x0000_i1027" type="#_x0000_t75" style="width:157.45pt;height:19.5pt" o:ole="">
                  <v:imagedata r:id="rId12" o:title=""/>
                </v:shape>
                <o:OLEObject Type="Embed" ProgID="Equation.3" ShapeID="_x0000_i1027" DrawAspect="Content" ObjectID="_1590777990" r:id="rId13"/>
              </w:object>
            </w:r>
          </w:p>
        </w:tc>
      </w:tr>
    </w:tbl>
    <w:p w:rsidR="00CA47CF" w:rsidRDefault="00CA47CF" w:rsidP="00CA47CF"/>
    <w:p w:rsidR="00FC4916" w:rsidRDefault="00FC4916" w:rsidP="00292F8C">
      <w:pPr>
        <w:pStyle w:val="Citation"/>
        <w:ind w:left="1985" w:hanging="709"/>
      </w:pPr>
    </w:p>
    <w:tbl>
      <w:tblPr>
        <w:tblStyle w:val="Grilledutableau"/>
        <w:tblW w:w="0" w:type="auto"/>
        <w:tblLook w:val="04A0" w:firstRow="1" w:lastRow="0" w:firstColumn="1" w:lastColumn="0" w:noHBand="0" w:noVBand="1"/>
      </w:tblPr>
      <w:tblGrid>
        <w:gridCol w:w="9062"/>
      </w:tblGrid>
      <w:tr w:rsidR="00FC4916" w:rsidTr="00423B30">
        <w:trPr>
          <w:trHeight w:val="1176"/>
        </w:trPr>
        <w:tc>
          <w:tcPr>
            <w:tcW w:w="9216" w:type="dxa"/>
            <w:tcBorders>
              <w:bottom w:val="single" w:sz="4" w:space="0" w:color="auto"/>
            </w:tcBorders>
          </w:tcPr>
          <w:p w:rsidR="00FC4916" w:rsidRPr="004B581C" w:rsidRDefault="00FC4916" w:rsidP="002D7024">
            <w:r w:rsidRPr="004B581C">
              <w:rPr>
                <w:rFonts w:cs="Arial"/>
                <w:position w:val="-12"/>
              </w:rPr>
              <w:object w:dxaOrig="4980" w:dyaOrig="420">
                <v:shape id="_x0000_i1028" type="#_x0000_t75" style="width:249pt;height:21pt" o:ole="">
                  <v:imagedata r:id="rId14" o:title=""/>
                </v:shape>
                <o:OLEObject Type="Embed" ProgID="Equation.3" ShapeID="_x0000_i1028" DrawAspect="Content" ObjectID="_1590777991" r:id="rId15"/>
              </w:object>
            </w:r>
          </w:p>
        </w:tc>
      </w:tr>
    </w:tbl>
    <w:p w:rsidR="00FC4916" w:rsidRDefault="00FC4916" w:rsidP="00FC4916"/>
    <w:p w:rsidR="00292F8C" w:rsidRDefault="00292F8C" w:rsidP="00292F8C">
      <w:pPr>
        <w:pStyle w:val="Citation"/>
        <w:ind w:left="1985" w:hanging="709"/>
      </w:pPr>
    </w:p>
    <w:tbl>
      <w:tblPr>
        <w:tblStyle w:val="Grilledutableau"/>
        <w:tblW w:w="0" w:type="auto"/>
        <w:tblLook w:val="04A0" w:firstRow="1" w:lastRow="0" w:firstColumn="1" w:lastColumn="0" w:noHBand="0" w:noVBand="1"/>
      </w:tblPr>
      <w:tblGrid>
        <w:gridCol w:w="9062"/>
      </w:tblGrid>
      <w:tr w:rsidR="00FC4916" w:rsidTr="00423B30">
        <w:trPr>
          <w:trHeight w:val="956"/>
        </w:trPr>
        <w:tc>
          <w:tcPr>
            <w:tcW w:w="9216" w:type="dxa"/>
            <w:tcBorders>
              <w:bottom w:val="single" w:sz="4" w:space="0" w:color="auto"/>
            </w:tcBorders>
          </w:tcPr>
          <w:p w:rsidR="00FC4916" w:rsidRDefault="0090644F" w:rsidP="002D7024">
            <w:r>
              <w:t>Le fabricant veut rester au plus proche de la zone linéaire pour garantir la précision attendue.</w:t>
            </w:r>
            <w:r w:rsidR="00872270">
              <w:t xml:space="preserve"> Cette zone est autour de </w:t>
            </w:r>
            <w:r w:rsidR="00A541B4" w:rsidRPr="00872270">
              <w:rPr>
                <w:position w:val="-6"/>
              </w:rPr>
              <w:object w:dxaOrig="580" w:dyaOrig="279">
                <v:shape id="_x0000_i1029" type="#_x0000_t75" style="width:29.25pt;height:14.25pt" o:ole="">
                  <v:imagedata r:id="rId16" o:title=""/>
                </v:shape>
                <o:OLEObject Type="Embed" ProgID="Equation.3" ShapeID="_x0000_i1029" DrawAspect="Content" ObjectID="_1590777992" r:id="rId17"/>
              </w:object>
            </w:r>
            <w:r w:rsidR="00872270">
              <w:t>.</w:t>
            </w:r>
          </w:p>
        </w:tc>
      </w:tr>
    </w:tbl>
    <w:p w:rsidR="00FC4916" w:rsidRDefault="00FC4916" w:rsidP="00FC4916"/>
    <w:p w:rsidR="00292F8C" w:rsidRDefault="00292F8C" w:rsidP="00292F8C">
      <w:pPr>
        <w:pStyle w:val="Citation"/>
        <w:ind w:left="1985" w:hanging="709"/>
      </w:pPr>
    </w:p>
    <w:tbl>
      <w:tblPr>
        <w:tblStyle w:val="Grilledutableau"/>
        <w:tblW w:w="0" w:type="auto"/>
        <w:tblLook w:val="04A0" w:firstRow="1" w:lastRow="0" w:firstColumn="1" w:lastColumn="0" w:noHBand="0" w:noVBand="1"/>
      </w:tblPr>
      <w:tblGrid>
        <w:gridCol w:w="9062"/>
      </w:tblGrid>
      <w:tr w:rsidR="00FC4916" w:rsidTr="00423B30">
        <w:trPr>
          <w:trHeight w:val="1345"/>
        </w:trPr>
        <w:tc>
          <w:tcPr>
            <w:tcW w:w="9216" w:type="dxa"/>
            <w:tcBorders>
              <w:bottom w:val="single" w:sz="4" w:space="0" w:color="auto"/>
            </w:tcBorders>
          </w:tcPr>
          <w:p w:rsidR="00090057" w:rsidRDefault="00090057" w:rsidP="00090057">
            <w:r>
              <w:t xml:space="preserve">Le défaut de positionnement </w:t>
            </w:r>
            <w:r w:rsidR="00797591">
              <w:t xml:space="preserve">entre l’intérieur de la chaine et la largeur d’un pignon est de </w:t>
            </w:r>
          </w:p>
          <w:p w:rsidR="00090057" w:rsidRDefault="00090057" w:rsidP="00090057"/>
          <w:p w:rsidR="00FC4916" w:rsidRDefault="00C12C88" w:rsidP="00090057">
            <w:r w:rsidRPr="00090057">
              <w:rPr>
                <w:position w:val="-24"/>
              </w:rPr>
              <w:object w:dxaOrig="1980" w:dyaOrig="620">
                <v:shape id="_x0000_i1030" type="#_x0000_t75" style="width:99pt;height:30.75pt" o:ole="">
                  <v:imagedata r:id="rId18" o:title=""/>
                </v:shape>
                <o:OLEObject Type="Embed" ProgID="Equation.3" ShapeID="_x0000_i1030" DrawAspect="Content" ObjectID="_1590777993" r:id="rId19"/>
              </w:object>
            </w:r>
          </w:p>
        </w:tc>
      </w:tr>
    </w:tbl>
    <w:p w:rsidR="009D579C" w:rsidRDefault="009D579C" w:rsidP="00FC4916"/>
    <w:p w:rsidR="009D579C" w:rsidRDefault="009D579C">
      <w:pPr>
        <w:spacing w:after="200" w:line="276" w:lineRule="auto"/>
        <w:jc w:val="left"/>
      </w:pPr>
      <w:r>
        <w:br w:type="page"/>
      </w:r>
    </w:p>
    <w:p w:rsidR="00FC4916" w:rsidRDefault="00FC4916" w:rsidP="00FC4916"/>
    <w:p w:rsidR="00AC69DE" w:rsidRDefault="00AC69DE" w:rsidP="00FC6AE5">
      <w:pPr>
        <w:pStyle w:val="Citation"/>
        <w:ind w:left="1985" w:hanging="709"/>
      </w:pPr>
    </w:p>
    <w:tbl>
      <w:tblPr>
        <w:tblStyle w:val="Grilledutableau"/>
        <w:tblW w:w="0" w:type="auto"/>
        <w:tblLook w:val="04A0" w:firstRow="1" w:lastRow="0" w:firstColumn="1" w:lastColumn="0" w:noHBand="0" w:noVBand="1"/>
      </w:tblPr>
      <w:tblGrid>
        <w:gridCol w:w="9062"/>
      </w:tblGrid>
      <w:tr w:rsidR="00AC69DE" w:rsidTr="00F61579">
        <w:trPr>
          <w:trHeight w:val="1345"/>
        </w:trPr>
        <w:tc>
          <w:tcPr>
            <w:tcW w:w="9216" w:type="dxa"/>
            <w:tcBorders>
              <w:bottom w:val="single" w:sz="4" w:space="0" w:color="auto"/>
            </w:tcBorders>
          </w:tcPr>
          <w:p w:rsidR="009D579C" w:rsidRDefault="00EE135E" w:rsidP="007853A2">
            <w:r>
              <w:rPr>
                <w:noProof/>
              </w:rPr>
              <mc:AlternateContent>
                <mc:Choice Requires="wps">
                  <w:drawing>
                    <wp:anchor distT="45720" distB="45720" distL="114300" distR="114300" simplePos="0" relativeHeight="251665920" behindDoc="0" locked="0" layoutInCell="1" allowOverlap="1">
                      <wp:simplePos x="0" y="0"/>
                      <wp:positionH relativeFrom="column">
                        <wp:posOffset>1428750</wp:posOffset>
                      </wp:positionH>
                      <wp:positionV relativeFrom="paragraph">
                        <wp:posOffset>2949575</wp:posOffset>
                      </wp:positionV>
                      <wp:extent cx="2838450" cy="276225"/>
                      <wp:effectExtent l="0" t="0" r="0" b="0"/>
                      <wp:wrapNone/>
                      <wp:docPr id="1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276225"/>
                              </a:xfrm>
                              <a:prstGeom prst="rect">
                                <a:avLst/>
                              </a:prstGeom>
                              <a:noFill/>
                              <a:ln w="9525">
                                <a:noFill/>
                                <a:miter lim="800000"/>
                                <a:headEnd/>
                                <a:tailEnd/>
                              </a:ln>
                            </wps:spPr>
                            <wps:txbx>
                              <w:txbxContent>
                                <w:p w:rsidR="00CE56BD" w:rsidRDefault="00CE56BD" w:rsidP="00751415">
                                  <w:r w:rsidRPr="006F5614">
                                    <w:rPr>
                                      <w:rFonts w:cs="Arial"/>
                                      <w:position w:val="-10"/>
                                      <w:sz w:val="22"/>
                                    </w:rPr>
                                    <w:object w:dxaOrig="520" w:dyaOrig="320">
                                      <v:shape id="_x0000_i1032" type="#_x0000_t75" style="width:26.25pt;height:15.75pt" o:ole="">
                                        <v:imagedata r:id="rId20" o:title=""/>
                                      </v:shape>
                                      <o:OLEObject Type="Embed" ProgID="Equation.3" ShapeID="_x0000_i1032" DrawAspect="Content" ObjectID="_1590778044" r:id="rId21"/>
                                    </w:object>
                                  </w:r>
                                  <w:r>
                                    <w:rPr>
                                      <w:rFonts w:cs="Arial"/>
                                      <w:sz w:val="22"/>
                                    </w:rPr>
                                    <w:t xml:space="preserve"> en mm en fonction de  </w:t>
                                  </w:r>
                                  <w:r w:rsidRPr="003C2570">
                                    <w:rPr>
                                      <w:rFonts w:cs="Arial"/>
                                      <w:position w:val="-6"/>
                                      <w:sz w:val="22"/>
                                    </w:rPr>
                                    <w:object w:dxaOrig="200" w:dyaOrig="279">
                                      <v:shape id="_x0000_i1034" type="#_x0000_t75" style="width:11.25pt;height:14.25pt" o:ole="">
                                        <v:imagedata r:id="rId22" o:title=""/>
                                      </v:shape>
                                      <o:OLEObject Type="Embed" ProgID="Equation.3" ShapeID="_x0000_i1034" DrawAspect="Content" ObjectID="_1590778045" r:id="rId23"/>
                                    </w:object>
                                  </w:r>
                                  <w:r>
                                    <w:rPr>
                                      <w:rFonts w:cs="Arial"/>
                                      <w:sz w:val="22"/>
                                    </w:rPr>
                                    <w:t xml:space="preserve"> en degr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2" o:spid="_x0000_s1032" type="#_x0000_t202" style="position:absolute;left:0;text-align:left;margin-left:112.5pt;margin-top:232.25pt;width:223.5pt;height:21.7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" filled="f" stroked="f">
                      <v:textbox>
                        <w:txbxContent>
                          <w:p w:rsidR="00CE56BD" w:rsidRDefault="00CE56BD" w:rsidP="00751415">
                            <w:r w:rsidRPr="006F5614">
                              <w:rPr>
                                <w:rFonts w:cs="Arial"/>
                                <w:position w:val="-10"/>
                                <w:sz w:val="22"/>
                              </w:rPr>
                              <w:object w:dxaOrig="520" w:dyaOrig="320">
                                <v:shape id="_x0000_i1032" type="#_x0000_t75" style="width:26.25pt;height:15.75pt" o:ole="">
                                  <v:imagedata r:id="rId24" o:title=""/>
                                </v:shape>
                                <o:OLEObject Type="Embed" ProgID="Equation.3" ShapeID="_x0000_i1032" DrawAspect="Content" ObjectID="_1580548967" r:id="rId25"/>
                              </w:object>
                            </w:r>
                            <w:r>
                              <w:rPr>
                                <w:rFonts w:cs="Arial"/>
                                <w:sz w:val="22"/>
                              </w:rPr>
                              <w:t xml:space="preserve"> en mm en fonction de  </w:t>
                            </w:r>
                            <w:r w:rsidRPr="003C2570">
                              <w:rPr>
                                <w:rFonts w:cs="Arial"/>
                                <w:position w:val="-6"/>
                                <w:sz w:val="22"/>
                              </w:rPr>
                              <w:object w:dxaOrig="200" w:dyaOrig="279">
                                <v:shape id="_x0000_i1034" type="#_x0000_t75" style="width:11.25pt;height:14.25pt" o:ole="">
                                  <v:imagedata r:id="rId26" o:title=""/>
                                </v:shape>
                                <o:OLEObject Type="Embed" ProgID="Equation.3" ShapeID="_x0000_i1034" DrawAspect="Content" ObjectID="_1580548968" r:id="rId27"/>
                              </w:object>
                            </w:r>
                            <w:r>
                              <w:rPr>
                                <w:rFonts w:cs="Arial"/>
                                <w:sz w:val="22"/>
                              </w:rPr>
                              <w:t xml:space="preserve"> en degré</w:t>
                            </w:r>
                          </w:p>
                        </w:txbxContent>
                      </v:textbox>
                    </v:shape>
                  </w:pict>
                </mc:Fallback>
              </mc:AlternateContent>
            </w:r>
            <w:r w:rsidR="007853A2">
              <w:t xml:space="preserve">a) </w:t>
            </w:r>
            <w:r w:rsidR="009D579C" w:rsidRPr="00C223B8">
              <w:rPr>
                <w:position w:val="-6"/>
              </w:rPr>
              <w:object w:dxaOrig="1600" w:dyaOrig="279">
                <v:shape id="_x0000_i1035" type="#_x0000_t75" style="width:88.5pt;height:16.5pt" o:ole="">
                  <v:imagedata r:id="rId28" o:title=""/>
                </v:shape>
                <o:OLEObject Type="Embed" ProgID="Equation.3" ShapeID="_x0000_i1035" DrawAspect="Content" ObjectID="_1590777994" r:id="rId29"/>
              </w:object>
            </w:r>
          </w:p>
          <w:p w:rsidR="009D579C" w:rsidRDefault="009D579C" w:rsidP="009D579C">
            <w:pPr>
              <w:jc w:val="center"/>
            </w:pPr>
            <w:r w:rsidRPr="009D579C">
              <w:rPr>
                <w:noProof/>
              </w:rPr>
              <w:drawing>
                <wp:inline distT="0" distB="0" distL="0" distR="0">
                  <wp:extent cx="4905375" cy="2838451"/>
                  <wp:effectExtent l="19050" t="0" r="9525" b="0"/>
                  <wp:docPr id="2"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751415" w:rsidRDefault="00751415" w:rsidP="009D579C">
            <w:pPr>
              <w:jc w:val="center"/>
            </w:pPr>
          </w:p>
          <w:p w:rsidR="009D579C" w:rsidRDefault="009D579C" w:rsidP="00F61579"/>
          <w:p w:rsidR="009D579C" w:rsidRDefault="009D579C" w:rsidP="00F61579"/>
          <w:p w:rsidR="00AC69DE" w:rsidRDefault="007853A2" w:rsidP="00F61579">
            <w:r>
              <w:t xml:space="preserve">b) </w:t>
            </w:r>
            <w:r w:rsidR="00AC69DE">
              <w:t>L’erreur maximale</w:t>
            </w:r>
            <w:r w:rsidR="009D579C">
              <w:t xml:space="preserve"> entre la droite y=0.3585x+7</w:t>
            </w:r>
            <w:r w:rsidR="009D579C" w:rsidRPr="009D579C">
              <w:rPr>
                <w:vertAlign w:val="superscript"/>
              </w:rPr>
              <w:t>e</w:t>
            </w:r>
            <w:r w:rsidR="009D579C">
              <w:t>-5 et la courbe</w:t>
            </w:r>
            <w:r w:rsidR="00AC69DE">
              <w:t xml:space="preserve"> est de 1 </w:t>
            </w:r>
            <w:proofErr w:type="spellStart"/>
            <w:r w:rsidR="00AC69DE">
              <w:t>mm.</w:t>
            </w:r>
            <w:proofErr w:type="spellEnd"/>
            <w:r w:rsidR="00AC69DE">
              <w:t xml:space="preserve"> L’écart entre l’intérieur de la chaine et la largeur d’un pignon est de </w:t>
            </w:r>
            <w:r w:rsidR="00C12C88">
              <w:t>0,34</w:t>
            </w:r>
            <w:r w:rsidR="00AC69DE">
              <w:t xml:space="preserve"> </w:t>
            </w:r>
            <w:proofErr w:type="spellStart"/>
            <w:r w:rsidR="00AC69DE">
              <w:t>mm.</w:t>
            </w:r>
            <w:proofErr w:type="spellEnd"/>
            <w:r w:rsidR="00AC69DE">
              <w:t xml:space="preserve"> L’erreur n’est pas admissible. Le fabricant a donc dû tenir compte de la non linéarité pour assurer la précision demandée.</w:t>
            </w:r>
          </w:p>
          <w:p w:rsidR="009D579C" w:rsidRDefault="009D579C" w:rsidP="00F61579"/>
        </w:tc>
      </w:tr>
    </w:tbl>
    <w:p w:rsidR="00AC69DE" w:rsidRDefault="00AC69DE" w:rsidP="00FC4916"/>
    <w:p w:rsidR="00FC4916" w:rsidRDefault="00FC4916" w:rsidP="00292F8C">
      <w:pPr>
        <w:pStyle w:val="Citation"/>
        <w:ind w:left="1985" w:hanging="709"/>
      </w:pPr>
    </w:p>
    <w:tbl>
      <w:tblPr>
        <w:tblStyle w:val="Grilledutableau"/>
        <w:tblW w:w="0" w:type="auto"/>
        <w:tblLook w:val="04A0" w:firstRow="1" w:lastRow="0" w:firstColumn="1" w:lastColumn="0" w:noHBand="0" w:noVBand="1"/>
      </w:tblPr>
      <w:tblGrid>
        <w:gridCol w:w="9062"/>
      </w:tblGrid>
      <w:tr w:rsidR="00FC4916" w:rsidTr="002D7024">
        <w:trPr>
          <w:trHeight w:val="2268"/>
        </w:trPr>
        <w:tc>
          <w:tcPr>
            <w:tcW w:w="9216" w:type="dxa"/>
            <w:tcBorders>
              <w:bottom w:val="single" w:sz="4" w:space="0" w:color="auto"/>
            </w:tcBorders>
          </w:tcPr>
          <w:p w:rsidR="00A96217" w:rsidRDefault="002E60AB" w:rsidP="002C3743">
            <w:pPr>
              <w:rPr>
                <w:rFonts w:cs="Arial"/>
              </w:rPr>
            </w:pPr>
            <w:r>
              <w:t>De -</w:t>
            </w:r>
            <w:r w:rsidR="002C3743">
              <w:t>60</w:t>
            </w:r>
            <w:r>
              <w:t>° à +</w:t>
            </w:r>
            <w:r w:rsidR="002C3743">
              <w:t>60</w:t>
            </w:r>
            <w:r>
              <w:t xml:space="preserve">°, </w:t>
            </w:r>
            <w:r w:rsidR="002C3743">
              <w:t xml:space="preserve">d doit être compris entre -20 mm et +20 </w:t>
            </w:r>
            <w:proofErr w:type="spellStart"/>
            <w:r w:rsidR="002C3743">
              <w:t>mm</w:t>
            </w:r>
            <w:r w:rsidR="00A96217">
              <w:rPr>
                <w:rFonts w:cs="Arial"/>
              </w:rPr>
              <w:t>.</w:t>
            </w:r>
            <w:proofErr w:type="spellEnd"/>
            <w:r w:rsidR="00A96217">
              <w:rPr>
                <w:rFonts w:cs="Arial"/>
              </w:rPr>
              <w:t xml:space="preserve"> </w:t>
            </w:r>
          </w:p>
          <w:p w:rsidR="004B581C" w:rsidRDefault="004B581C" w:rsidP="002D7024">
            <w:pPr>
              <w:rPr>
                <w:rFonts w:cs="Arial"/>
              </w:rPr>
            </w:pPr>
            <w:r>
              <w:rPr>
                <w:rFonts w:cs="Arial"/>
              </w:rPr>
              <w:t>On veut donc :</w:t>
            </w:r>
          </w:p>
          <w:p w:rsidR="004B581C" w:rsidRDefault="003C763F" w:rsidP="002D7024">
            <w:pPr>
              <w:rPr>
                <w:rFonts w:cs="Arial"/>
              </w:rPr>
            </w:pPr>
            <w:r w:rsidRPr="00500B21">
              <w:rPr>
                <w:rFonts w:cs="Arial"/>
                <w:position w:val="-6"/>
              </w:rPr>
              <w:object w:dxaOrig="2420" w:dyaOrig="279">
                <v:shape id="_x0000_i1036" type="#_x0000_t75" style="width:120.75pt;height:15pt" o:ole="">
                  <v:imagedata r:id="rId31" o:title=""/>
                </v:shape>
                <o:OLEObject Type="Embed" ProgID="Equation.3" ShapeID="_x0000_i1036" DrawAspect="Content" ObjectID="_1590777995" r:id="rId32"/>
              </w:object>
            </w:r>
          </w:p>
          <w:p w:rsidR="00751415" w:rsidRDefault="00751415" w:rsidP="002D7024">
            <w:pPr>
              <w:rPr>
                <w:rFonts w:cs="Arial"/>
              </w:rPr>
            </w:pPr>
          </w:p>
          <w:p w:rsidR="00751415" w:rsidRPr="00751415" w:rsidRDefault="00751415" w:rsidP="002D7024">
            <w:pPr>
              <w:rPr>
                <w:rFonts w:cs="Arial"/>
                <w:i/>
              </w:rPr>
            </w:pPr>
            <w:r w:rsidRPr="00751415">
              <w:rPr>
                <w:i/>
              </w:rPr>
              <w:t xml:space="preserve">Valeur minimale de </w:t>
            </w:r>
            <w:r w:rsidRPr="00751415">
              <w:rPr>
                <w:rFonts w:cs="Arial"/>
                <w:i/>
                <w:position w:val="-6"/>
                <w:sz w:val="22"/>
              </w:rPr>
              <w:object w:dxaOrig="240" w:dyaOrig="220">
                <v:shape id="_x0000_i1037" type="#_x0000_t75" style="width:12pt;height:11.25pt" o:ole="">
                  <v:imagedata r:id="rId33" o:title=""/>
                </v:shape>
                <o:OLEObject Type="Embed" ProgID="Equation.3" ShapeID="_x0000_i1037" DrawAspect="Content" ObjectID="_1590777996" r:id="rId34"/>
              </w:object>
            </w:r>
            <w:r w:rsidRPr="00751415">
              <w:rPr>
                <w:rFonts w:cs="Arial"/>
                <w:i/>
                <w:sz w:val="22"/>
              </w:rPr>
              <w:t> :</w:t>
            </w:r>
          </w:p>
          <w:p w:rsidR="004B581C" w:rsidRDefault="008279DD" w:rsidP="002D7024">
            <w:pPr>
              <w:rPr>
                <w:rFonts w:cs="Arial"/>
              </w:rPr>
            </w:pPr>
            <w:r w:rsidRPr="00474299">
              <w:rPr>
                <w:rFonts w:cs="Arial"/>
                <w:position w:val="-28"/>
              </w:rPr>
              <w:object w:dxaOrig="5100" w:dyaOrig="680">
                <v:shape id="_x0000_i1038" type="#_x0000_t75" style="width:255pt;height:36pt" o:ole="">
                  <v:imagedata r:id="rId35" o:title=""/>
                </v:shape>
                <o:OLEObject Type="Embed" ProgID="Equation.3" ShapeID="_x0000_i1038" DrawAspect="Content" ObjectID="_1590777997" r:id="rId36"/>
              </w:object>
            </w:r>
          </w:p>
          <w:p w:rsidR="00C63A2A" w:rsidRDefault="00C63A2A" w:rsidP="002D7024">
            <w:r>
              <w:rPr>
                <w:rFonts w:cs="Arial"/>
              </w:rPr>
              <w:t>Le fabricant a choisi la plus petite valeur qui permet le déplacement de +-20mm.</w:t>
            </w:r>
          </w:p>
        </w:tc>
      </w:tr>
    </w:tbl>
    <w:p w:rsidR="00FC4916" w:rsidRDefault="00FC4916" w:rsidP="00FC4916"/>
    <w:p w:rsidR="00FC4916" w:rsidRDefault="00FC4916" w:rsidP="00292F8C">
      <w:pPr>
        <w:pStyle w:val="Citation"/>
        <w:ind w:left="1985" w:hanging="709"/>
      </w:pPr>
    </w:p>
    <w:tbl>
      <w:tblPr>
        <w:tblStyle w:val="Grilledutableau"/>
        <w:tblW w:w="0" w:type="auto"/>
        <w:tblLook w:val="04A0" w:firstRow="1" w:lastRow="0" w:firstColumn="1" w:lastColumn="0" w:noHBand="0" w:noVBand="1"/>
      </w:tblPr>
      <w:tblGrid>
        <w:gridCol w:w="9062"/>
      </w:tblGrid>
      <w:tr w:rsidR="00FC4916" w:rsidTr="002D7024">
        <w:trPr>
          <w:trHeight w:val="2268"/>
        </w:trPr>
        <w:tc>
          <w:tcPr>
            <w:tcW w:w="9216" w:type="dxa"/>
            <w:tcBorders>
              <w:bottom w:val="single" w:sz="4" w:space="0" w:color="auto"/>
            </w:tcBorders>
          </w:tcPr>
          <w:tbl>
            <w:tblPr>
              <w:tblW w:w="3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96"/>
              <w:gridCol w:w="1843"/>
            </w:tblGrid>
            <w:tr w:rsidR="00C06213" w:rsidRPr="00E10394" w:rsidTr="00515D3A">
              <w:trPr>
                <w:trHeight w:val="300"/>
              </w:trPr>
              <w:tc>
                <w:tcPr>
                  <w:tcW w:w="3539" w:type="dxa"/>
                  <w:gridSpan w:val="2"/>
                  <w:shd w:val="clear" w:color="auto" w:fill="auto"/>
                  <w:noWrap/>
                  <w:vAlign w:val="bottom"/>
                  <w:hideMark/>
                </w:tcPr>
                <w:p w:rsidR="00C06213" w:rsidRPr="00C06213" w:rsidRDefault="00765947" w:rsidP="00986C3F">
                  <w:pPr>
                    <w:jc w:val="center"/>
                    <w:rPr>
                      <w:rFonts w:ascii="Calibri" w:eastAsia="Times New Roman" w:hAnsi="Calibri" w:cs="Times New Roman"/>
                      <w:b/>
                      <w:color w:val="000000"/>
                      <w:sz w:val="22"/>
                    </w:rPr>
                  </w:pPr>
                  <w:r>
                    <w:rPr>
                      <w:rFonts w:ascii="Calibri" w:eastAsia="Times New Roman" w:hAnsi="Calibri" w:cs="Times New Roman"/>
                      <w:b/>
                      <w:noProof/>
                      <w:color w:val="000000"/>
                      <w:sz w:val="22"/>
                    </w:rPr>
                    <w:drawing>
                      <wp:anchor distT="0" distB="0" distL="114300" distR="114300" simplePos="0" relativeHeight="251603456" behindDoc="0" locked="0" layoutInCell="1" allowOverlap="1">
                        <wp:simplePos x="0" y="0"/>
                        <wp:positionH relativeFrom="column">
                          <wp:posOffset>4276090</wp:posOffset>
                        </wp:positionH>
                        <wp:positionV relativeFrom="paragraph">
                          <wp:posOffset>60325</wp:posOffset>
                        </wp:positionV>
                        <wp:extent cx="1082675" cy="1103630"/>
                        <wp:effectExtent l="19050" t="0" r="3175" b="0"/>
                        <wp:wrapNone/>
                        <wp:docPr id="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srcRect/>
                                <a:stretch>
                                  <a:fillRect/>
                                </a:stretch>
                              </pic:blipFill>
                              <pic:spPr bwMode="auto">
                                <a:xfrm>
                                  <a:off x="0" y="0"/>
                                  <a:ext cx="1082675" cy="1103630"/>
                                </a:xfrm>
                                <a:prstGeom prst="rect">
                                  <a:avLst/>
                                </a:prstGeom>
                                <a:noFill/>
                              </pic:spPr>
                            </pic:pic>
                          </a:graphicData>
                        </a:graphic>
                      </wp:anchor>
                    </w:drawing>
                  </w:r>
                  <w:r w:rsidR="00C06213" w:rsidRPr="00C06213">
                    <w:rPr>
                      <w:rFonts w:ascii="Calibri" w:eastAsia="Times New Roman" w:hAnsi="Calibri" w:cs="Times New Roman"/>
                      <w:b/>
                      <w:color w:val="000000"/>
                      <w:sz w:val="22"/>
                    </w:rPr>
                    <w:t xml:space="preserve">Diamètres </w:t>
                  </w:r>
                  <w:proofErr w:type="spellStart"/>
                  <w:r w:rsidR="00C06213" w:rsidRPr="00C06213">
                    <w:rPr>
                      <w:rFonts w:ascii="Calibri" w:eastAsia="Times New Roman" w:hAnsi="Calibri" w:cs="Times New Roman"/>
                      <w:b/>
                      <w:color w:val="000000"/>
                      <w:sz w:val="22"/>
                    </w:rPr>
                    <w:t>minis</w:t>
                  </w:r>
                  <w:proofErr w:type="spellEnd"/>
                  <w:r w:rsidR="00C06213" w:rsidRPr="00C06213">
                    <w:rPr>
                      <w:rFonts w:ascii="Calibri" w:eastAsia="Times New Roman" w:hAnsi="Calibri" w:cs="Times New Roman"/>
                      <w:b/>
                      <w:color w:val="000000"/>
                      <w:sz w:val="22"/>
                    </w:rPr>
                    <w:t xml:space="preserve"> et </w:t>
                  </w:r>
                  <w:proofErr w:type="spellStart"/>
                  <w:r w:rsidR="00C06213" w:rsidRPr="00C06213">
                    <w:rPr>
                      <w:rFonts w:ascii="Calibri" w:eastAsia="Times New Roman" w:hAnsi="Calibri" w:cs="Times New Roman"/>
                      <w:b/>
                      <w:color w:val="000000"/>
                      <w:sz w:val="22"/>
                    </w:rPr>
                    <w:t>maxis</w:t>
                  </w:r>
                  <w:proofErr w:type="spellEnd"/>
                  <w:r w:rsidR="00C06213" w:rsidRPr="00C06213">
                    <w:rPr>
                      <w:rFonts w:ascii="Calibri" w:eastAsia="Times New Roman" w:hAnsi="Calibri" w:cs="Times New Roman"/>
                      <w:b/>
                      <w:color w:val="000000"/>
                      <w:sz w:val="22"/>
                    </w:rPr>
                    <w:t xml:space="preserve"> (mm)</w:t>
                  </w:r>
                </w:p>
              </w:tc>
            </w:tr>
            <w:tr w:rsidR="00515D3A" w:rsidRPr="00E10394" w:rsidTr="00515D3A">
              <w:trPr>
                <w:trHeight w:val="300"/>
              </w:trPr>
              <w:tc>
                <w:tcPr>
                  <w:tcW w:w="1696" w:type="dxa"/>
                  <w:shd w:val="clear" w:color="auto" w:fill="auto"/>
                  <w:noWrap/>
                  <w:vAlign w:val="bottom"/>
                  <w:hideMark/>
                </w:tcPr>
                <w:p w:rsidR="00515D3A" w:rsidRPr="00E10394" w:rsidRDefault="00515D3A" w:rsidP="00986C3F">
                  <w:pPr>
                    <w:jc w:val="center"/>
                    <w:rPr>
                      <w:rFonts w:ascii="Calibri" w:eastAsia="Times New Roman" w:hAnsi="Calibri" w:cs="Times New Roman"/>
                      <w:color w:val="000000"/>
                      <w:sz w:val="22"/>
                    </w:rPr>
                  </w:pPr>
                  <w:r>
                    <w:rPr>
                      <w:rFonts w:ascii="Calibri" w:eastAsia="Times New Roman" w:hAnsi="Calibri" w:cs="Times New Roman"/>
                      <w:color w:val="000000"/>
                      <w:sz w:val="22"/>
                    </w:rPr>
                    <w:t>Cassette 1</w:t>
                  </w:r>
                </w:p>
              </w:tc>
              <w:tc>
                <w:tcPr>
                  <w:tcW w:w="1843" w:type="dxa"/>
                  <w:shd w:val="clear" w:color="auto" w:fill="auto"/>
                  <w:noWrap/>
                  <w:vAlign w:val="bottom"/>
                  <w:hideMark/>
                </w:tcPr>
                <w:p w:rsidR="00515D3A" w:rsidRPr="00E10394" w:rsidRDefault="00515D3A" w:rsidP="00F4500D">
                  <w:pPr>
                    <w:jc w:val="center"/>
                    <w:rPr>
                      <w:rFonts w:ascii="Calibri" w:eastAsia="Times New Roman" w:hAnsi="Calibri" w:cs="Times New Roman"/>
                      <w:color w:val="000000"/>
                      <w:sz w:val="22"/>
                    </w:rPr>
                  </w:pPr>
                  <w:r>
                    <w:rPr>
                      <w:rFonts w:ascii="Calibri" w:eastAsia="Times New Roman" w:hAnsi="Calibri" w:cs="Times New Roman"/>
                      <w:color w:val="000000"/>
                      <w:sz w:val="22"/>
                    </w:rPr>
                    <w:t xml:space="preserve">Cassette </w:t>
                  </w:r>
                  <w:r w:rsidR="00F4500D">
                    <w:rPr>
                      <w:rFonts w:ascii="Calibri" w:eastAsia="Times New Roman" w:hAnsi="Calibri" w:cs="Times New Roman"/>
                      <w:color w:val="000000"/>
                      <w:sz w:val="22"/>
                    </w:rPr>
                    <w:t>2</w:t>
                  </w:r>
                </w:p>
              </w:tc>
            </w:tr>
            <w:tr w:rsidR="00515D3A" w:rsidRPr="00E10394" w:rsidTr="00515D3A">
              <w:trPr>
                <w:trHeight w:val="300"/>
              </w:trPr>
              <w:tc>
                <w:tcPr>
                  <w:tcW w:w="1696" w:type="dxa"/>
                  <w:shd w:val="clear" w:color="auto" w:fill="auto"/>
                  <w:noWrap/>
                  <w:vAlign w:val="bottom"/>
                  <w:hideMark/>
                </w:tcPr>
                <w:p w:rsidR="00515D3A" w:rsidRPr="00E10394" w:rsidRDefault="00515D3A" w:rsidP="00986C3F">
                  <w:pPr>
                    <w:jc w:val="center"/>
                    <w:rPr>
                      <w:rFonts w:ascii="Calibri" w:eastAsia="Times New Roman" w:hAnsi="Calibri" w:cs="Times New Roman"/>
                      <w:color w:val="000000"/>
                      <w:sz w:val="22"/>
                    </w:rPr>
                  </w:pPr>
                  <w:r w:rsidRPr="00E10394">
                    <w:rPr>
                      <w:rFonts w:ascii="Calibri" w:eastAsia="Times New Roman" w:hAnsi="Calibri" w:cs="Times New Roman"/>
                      <w:color w:val="000000"/>
                      <w:sz w:val="22"/>
                    </w:rPr>
                    <w:t>36,3</w:t>
                  </w:r>
                </w:p>
              </w:tc>
              <w:tc>
                <w:tcPr>
                  <w:tcW w:w="1843" w:type="dxa"/>
                  <w:shd w:val="clear" w:color="auto" w:fill="auto"/>
                  <w:noWrap/>
                  <w:vAlign w:val="bottom"/>
                  <w:hideMark/>
                </w:tcPr>
                <w:p w:rsidR="00515D3A" w:rsidRPr="00E10394" w:rsidRDefault="00EE135E" w:rsidP="00986C3F">
                  <w:pPr>
                    <w:jc w:val="center"/>
                    <w:rPr>
                      <w:rFonts w:ascii="Calibri" w:eastAsia="Times New Roman" w:hAnsi="Calibri" w:cs="Times New Roman"/>
                      <w:color w:val="000000"/>
                      <w:sz w:val="22"/>
                    </w:rPr>
                  </w:pPr>
                  <w:r>
                    <w:rPr>
                      <w:rFonts w:ascii="Calibri" w:eastAsia="Times New Roman" w:hAnsi="Calibri" w:cs="Times New Roman"/>
                      <w:noProof/>
                      <w:color w:val="000000"/>
                      <w:sz w:val="22"/>
                    </w:rPr>
                    <mc:AlternateContent>
                      <mc:Choice Requires="wpg">
                        <w:drawing>
                          <wp:anchor distT="0" distB="0" distL="114300" distR="114300" simplePos="0" relativeHeight="251664896" behindDoc="0" locked="0" layoutInCell="1" allowOverlap="1">
                            <wp:simplePos x="0" y="0"/>
                            <wp:positionH relativeFrom="column">
                              <wp:posOffset>3286760</wp:posOffset>
                            </wp:positionH>
                            <wp:positionV relativeFrom="paragraph">
                              <wp:posOffset>97155</wp:posOffset>
                            </wp:positionV>
                            <wp:extent cx="1021080" cy="759460"/>
                            <wp:effectExtent l="5715" t="19685" r="1905" b="1905"/>
                            <wp:wrapNone/>
                            <wp:docPr id="192"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1080" cy="759460"/>
                                      <a:chOff x="8361" y="4771"/>
                                      <a:chExt cx="1602" cy="1254"/>
                                    </a:xfrm>
                                  </wpg:grpSpPr>
                                  <wps:wsp>
                                    <wps:cNvPr id="193" name="Freeform 41"/>
                                    <wps:cNvSpPr>
                                      <a:spLocks/>
                                    </wps:cNvSpPr>
                                    <wps:spPr bwMode="auto">
                                      <a:xfrm>
                                        <a:off x="8361" y="4771"/>
                                        <a:ext cx="1466" cy="1116"/>
                                      </a:xfrm>
                                      <a:custGeom>
                                        <a:avLst/>
                                        <a:gdLst>
                                          <a:gd name="T0" fmla="*/ 0 w 1466"/>
                                          <a:gd name="T1" fmla="*/ 1103 h 1116"/>
                                          <a:gd name="T2" fmla="*/ 1466 w 1466"/>
                                          <a:gd name="T3" fmla="*/ 0 h 1116"/>
                                          <a:gd name="T4" fmla="*/ 1466 w 1466"/>
                                          <a:gd name="T5" fmla="*/ 1116 h 1116"/>
                                          <a:gd name="T6" fmla="*/ 0 60000 65536"/>
                                          <a:gd name="T7" fmla="*/ 0 60000 65536"/>
                                          <a:gd name="T8" fmla="*/ 0 60000 65536"/>
                                        </a:gdLst>
                                        <a:ahLst/>
                                        <a:cxnLst>
                                          <a:cxn ang="T6">
                                            <a:pos x="T0" y="T1"/>
                                          </a:cxn>
                                          <a:cxn ang="T7">
                                            <a:pos x="T2" y="T3"/>
                                          </a:cxn>
                                          <a:cxn ang="T8">
                                            <a:pos x="T4" y="T5"/>
                                          </a:cxn>
                                        </a:cxnLst>
                                        <a:rect l="0" t="0" r="r" b="b"/>
                                        <a:pathLst>
                                          <a:path w="1466" h="1116">
                                            <a:moveTo>
                                              <a:pt x="0" y="1103"/>
                                            </a:moveTo>
                                            <a:lnTo>
                                              <a:pt x="1466" y="0"/>
                                            </a:lnTo>
                                            <a:lnTo>
                                              <a:pt x="1466" y="11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42"/>
                                    <wps:cNvSpPr>
                                      <a:spLocks/>
                                    </wps:cNvSpPr>
                                    <wps:spPr bwMode="auto">
                                      <a:xfrm>
                                        <a:off x="9425" y="5044"/>
                                        <a:ext cx="415" cy="338"/>
                                      </a:xfrm>
                                      <a:custGeom>
                                        <a:avLst/>
                                        <a:gdLst>
                                          <a:gd name="T0" fmla="*/ 0 w 415"/>
                                          <a:gd name="T1" fmla="*/ 0 h 338"/>
                                          <a:gd name="T2" fmla="*/ 175 w 415"/>
                                          <a:gd name="T3" fmla="*/ 260 h 338"/>
                                          <a:gd name="T4" fmla="*/ 415 w 415"/>
                                          <a:gd name="T5" fmla="*/ 338 h 338"/>
                                          <a:gd name="T6" fmla="*/ 0 60000 65536"/>
                                          <a:gd name="T7" fmla="*/ 0 60000 65536"/>
                                          <a:gd name="T8" fmla="*/ 0 60000 65536"/>
                                        </a:gdLst>
                                        <a:ahLst/>
                                        <a:cxnLst>
                                          <a:cxn ang="T6">
                                            <a:pos x="T0" y="T1"/>
                                          </a:cxn>
                                          <a:cxn ang="T7">
                                            <a:pos x="T2" y="T3"/>
                                          </a:cxn>
                                          <a:cxn ang="T8">
                                            <a:pos x="T4" y="T5"/>
                                          </a:cxn>
                                        </a:cxnLst>
                                        <a:rect l="0" t="0" r="r" b="b"/>
                                        <a:pathLst>
                                          <a:path w="415" h="338">
                                            <a:moveTo>
                                              <a:pt x="0" y="0"/>
                                            </a:moveTo>
                                            <a:cubicBezTo>
                                              <a:pt x="53" y="102"/>
                                              <a:pt x="106" y="204"/>
                                              <a:pt x="175" y="260"/>
                                            </a:cubicBezTo>
                                            <a:cubicBezTo>
                                              <a:pt x="244" y="316"/>
                                              <a:pt x="329" y="327"/>
                                              <a:pt x="415" y="338"/>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Text Box 43"/>
                                    <wps:cNvSpPr txBox="1">
                                      <a:spLocks noChangeArrowheads="1"/>
                                    </wps:cNvSpPr>
                                    <wps:spPr bwMode="auto">
                                      <a:xfrm>
                                        <a:off x="8685" y="5366"/>
                                        <a:ext cx="1278"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Default="00CE56BD" w:rsidP="00765947">
                                          <w:r w:rsidRPr="00765947">
                                            <w:rPr>
                                              <w:position w:val="-12"/>
                                            </w:rPr>
                                            <w:object w:dxaOrig="680" w:dyaOrig="360">
                                              <v:shape id="_x0000_i1040" type="#_x0000_t75" style="width:33.65pt;height:18.7pt" o:ole="">
                                                <v:imagedata r:id="rId38" o:title=""/>
                                              </v:shape>
                                              <o:OLEObject Type="Embed" ProgID="Equation.3" ShapeID="_x0000_i1040" DrawAspect="Content" ObjectID="_1590778046" r:id="rId3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35" style="position:absolute;left:0;text-align:left;margin-left:258.8pt;margin-top:7.65pt;width:80.4pt;height:59.8pt;z-index:251664896" coordorigin="8361,4771" coordsize="1602,1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">
                            <v:shape id="Freeform 41" o:spid="_x0000_s1036" style="position:absolute;left:8361;top:4771;width:1466;height:1116;visibility:visible;mso-wrap-style:square;v-text-anchor:top" coordsize="1466,1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" path="m,1103l1466,r,1116e" filled="f">
                              <v:path arrowok="t" o:connecttype="custom" o:connectlocs="0,1103;1466,0;1466,1116" o:connectangles="0,0,0"/>
                            </v:shape>
                            <v:shape id="Freeform 42" o:spid="_x0000_s1037" style="position:absolute;left:9425;top:5044;width:415;height:338;visibility:visible;mso-wrap-style:square;v-text-anchor:top" coordsize="415,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" path="m,c53,102,106,204,175,260v69,56,154,67,240,78e" filled="f">
                              <v:stroke endarrow="block"/>
                              <v:path arrowok="t" o:connecttype="custom" o:connectlocs="0,0;175,260;415,338" o:connectangles="0,0,0"/>
                            </v:shape>
                            <v:shape id="Text Box 43" o:spid="_x0000_s1038" type="#_x0000_t202" style="position:absolute;left:8685;top:5366;width:1278;height: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rsidR="00CE56BD" w:rsidRDefault="00CE56BD" w:rsidP="00765947">
                                    <w:r w:rsidRPr="00765947">
                                      <w:rPr>
                                        <w:position w:val="-12"/>
                                      </w:rPr>
                                      <w:object w:dxaOrig="680" w:dyaOrig="360">
                                        <v:shape id="_x0000_i1040" type="#_x0000_t75" style="width:33.65pt;height:18.7pt" o:ole="">
                                          <v:imagedata r:id="rId40" o:title=""/>
                                        </v:shape>
                                        <o:OLEObject Type="Embed" ProgID="Equation.3" ShapeID="_x0000_i1040" DrawAspect="Content" ObjectID="_1580548969" r:id="rId41"/>
                                      </w:object>
                                    </w:r>
                                  </w:p>
                                </w:txbxContent>
                              </v:textbox>
                            </v:shape>
                          </v:group>
                        </w:pict>
                      </mc:Fallback>
                    </mc:AlternateContent>
                  </w:r>
                  <w:r w:rsidR="00515D3A" w:rsidRPr="00E10394">
                    <w:rPr>
                      <w:rFonts w:ascii="Calibri" w:eastAsia="Times New Roman" w:hAnsi="Calibri" w:cs="Times New Roman"/>
                      <w:color w:val="000000"/>
                      <w:sz w:val="22"/>
                    </w:rPr>
                    <w:t>36,3</w:t>
                  </w:r>
                </w:p>
              </w:tc>
            </w:tr>
            <w:tr w:rsidR="00515D3A" w:rsidRPr="00E10394" w:rsidTr="00515D3A">
              <w:trPr>
                <w:trHeight w:val="300"/>
              </w:trPr>
              <w:tc>
                <w:tcPr>
                  <w:tcW w:w="1696" w:type="dxa"/>
                  <w:shd w:val="clear" w:color="auto" w:fill="auto"/>
                  <w:noWrap/>
                  <w:vAlign w:val="bottom"/>
                  <w:hideMark/>
                </w:tcPr>
                <w:p w:rsidR="00515D3A" w:rsidRDefault="00515D3A" w:rsidP="00986C3F">
                  <w:pPr>
                    <w:jc w:val="center"/>
                    <w:rPr>
                      <w:rFonts w:ascii="Calibri" w:hAnsi="Calibri"/>
                      <w:color w:val="000000"/>
                      <w:sz w:val="22"/>
                    </w:rPr>
                  </w:pPr>
                  <w:r>
                    <w:rPr>
                      <w:rFonts w:ascii="Calibri" w:hAnsi="Calibri"/>
                      <w:color w:val="000000"/>
                      <w:sz w:val="22"/>
                    </w:rPr>
                    <w:t>75,9</w:t>
                  </w:r>
                </w:p>
              </w:tc>
              <w:tc>
                <w:tcPr>
                  <w:tcW w:w="1843" w:type="dxa"/>
                  <w:shd w:val="clear" w:color="auto" w:fill="auto"/>
                  <w:noWrap/>
                  <w:vAlign w:val="bottom"/>
                  <w:hideMark/>
                </w:tcPr>
                <w:p w:rsidR="00515D3A" w:rsidRDefault="008279DD" w:rsidP="00986C3F">
                  <w:pPr>
                    <w:jc w:val="center"/>
                    <w:rPr>
                      <w:rFonts w:ascii="Calibri" w:hAnsi="Calibri"/>
                      <w:color w:val="000000"/>
                      <w:sz w:val="22"/>
                    </w:rPr>
                  </w:pPr>
                  <w:r>
                    <w:rPr>
                      <w:rFonts w:ascii="Calibri" w:hAnsi="Calibri"/>
                      <w:color w:val="000000"/>
                      <w:sz w:val="22"/>
                    </w:rPr>
                    <w:t>92,4</w:t>
                  </w:r>
                </w:p>
              </w:tc>
            </w:tr>
            <w:tr w:rsidR="00F70873" w:rsidRPr="00E10394" w:rsidTr="00515D3A">
              <w:trPr>
                <w:trHeight w:val="300"/>
              </w:trPr>
              <w:tc>
                <w:tcPr>
                  <w:tcW w:w="3539" w:type="dxa"/>
                  <w:gridSpan w:val="2"/>
                  <w:shd w:val="clear" w:color="auto" w:fill="auto"/>
                  <w:noWrap/>
                  <w:vAlign w:val="bottom"/>
                </w:tcPr>
                <w:p w:rsidR="00F70873" w:rsidRPr="00F70873" w:rsidRDefault="00F70873" w:rsidP="00986C3F">
                  <w:pPr>
                    <w:jc w:val="center"/>
                    <w:rPr>
                      <w:rFonts w:ascii="Calibri" w:hAnsi="Calibri"/>
                      <w:b/>
                      <w:color w:val="000000"/>
                      <w:sz w:val="22"/>
                    </w:rPr>
                  </w:pPr>
                  <w:r w:rsidRPr="00F70873">
                    <w:rPr>
                      <w:rFonts w:ascii="Calibri" w:hAnsi="Calibri"/>
                      <w:b/>
                      <w:color w:val="000000"/>
                      <w:sz w:val="22"/>
                    </w:rPr>
                    <w:t>Alpha moyen (°)</w:t>
                  </w:r>
                </w:p>
              </w:tc>
            </w:tr>
            <w:tr w:rsidR="00515D3A" w:rsidRPr="00E10394" w:rsidTr="00515D3A">
              <w:trPr>
                <w:trHeight w:val="300"/>
              </w:trPr>
              <w:tc>
                <w:tcPr>
                  <w:tcW w:w="1696" w:type="dxa"/>
                  <w:shd w:val="clear" w:color="auto" w:fill="auto"/>
                  <w:noWrap/>
                  <w:vAlign w:val="bottom"/>
                </w:tcPr>
                <w:p w:rsidR="00515D3A" w:rsidRDefault="008279DD" w:rsidP="00986C3F">
                  <w:pPr>
                    <w:jc w:val="center"/>
                    <w:rPr>
                      <w:rFonts w:ascii="Calibri" w:hAnsi="Calibri"/>
                      <w:color w:val="000000"/>
                      <w:sz w:val="22"/>
                    </w:rPr>
                  </w:pPr>
                  <w:r>
                    <w:rPr>
                      <w:rFonts w:ascii="Calibri" w:hAnsi="Calibri"/>
                      <w:color w:val="000000"/>
                      <w:sz w:val="22"/>
                    </w:rPr>
                    <w:t>63,7</w:t>
                  </w:r>
                </w:p>
              </w:tc>
              <w:tc>
                <w:tcPr>
                  <w:tcW w:w="1843" w:type="dxa"/>
                  <w:shd w:val="clear" w:color="auto" w:fill="auto"/>
                  <w:noWrap/>
                  <w:vAlign w:val="bottom"/>
                </w:tcPr>
                <w:p w:rsidR="00515D3A" w:rsidRDefault="008279DD" w:rsidP="00B020D3">
                  <w:pPr>
                    <w:jc w:val="center"/>
                    <w:rPr>
                      <w:rFonts w:ascii="Calibri" w:hAnsi="Calibri"/>
                      <w:color w:val="000000"/>
                      <w:sz w:val="22"/>
                    </w:rPr>
                  </w:pPr>
                  <w:r>
                    <w:rPr>
                      <w:rFonts w:ascii="Calibri" w:hAnsi="Calibri"/>
                      <w:color w:val="000000"/>
                      <w:sz w:val="22"/>
                    </w:rPr>
                    <w:t>55</w:t>
                  </w:r>
                </w:p>
              </w:tc>
            </w:tr>
          </w:tbl>
          <w:p w:rsidR="00FC4916" w:rsidRDefault="00FC4916" w:rsidP="002D7024"/>
          <w:p w:rsidR="00751415" w:rsidRPr="00986C3F" w:rsidRDefault="00751415" w:rsidP="00751415">
            <w:pPr>
              <w:rPr>
                <w:i/>
              </w:rPr>
            </w:pPr>
            <w:r w:rsidRPr="00986C3F">
              <w:rPr>
                <w:i/>
              </w:rPr>
              <w:t xml:space="preserve">Comparaison avec </w:t>
            </w:r>
            <w:r w:rsidRPr="00986C3F">
              <w:rPr>
                <w:rFonts w:cs="Arial"/>
                <w:i/>
                <w:position w:val="-6"/>
                <w:sz w:val="22"/>
              </w:rPr>
              <w:object w:dxaOrig="240" w:dyaOrig="220">
                <v:shape id="_x0000_i1041" type="#_x0000_t75" style="width:12.15pt;height:11.2pt" o:ole="">
                  <v:imagedata r:id="rId33" o:title=""/>
                </v:shape>
                <o:OLEObject Type="Embed" ProgID="Equation.3" ShapeID="_x0000_i1041" DrawAspect="Content" ObjectID="_1590777998" r:id="rId42"/>
              </w:object>
            </w:r>
            <w:r w:rsidRPr="00986C3F">
              <w:rPr>
                <w:rFonts w:cs="Arial"/>
                <w:i/>
                <w:sz w:val="22"/>
              </w:rPr>
              <w:t>de la question 8 :</w:t>
            </w:r>
          </w:p>
          <w:p w:rsidR="003C763F" w:rsidRDefault="003D6A99" w:rsidP="003C763F">
            <w:r>
              <w:t xml:space="preserve">L’angle </w:t>
            </w:r>
            <w:r w:rsidRPr="003D6A99">
              <w:rPr>
                <w:rFonts w:ascii="Symbol" w:hAnsi="Symbol"/>
              </w:rPr>
              <w:t></w:t>
            </w:r>
            <w:r>
              <w:t xml:space="preserve"> des cassettes est </w:t>
            </w:r>
            <w:r w:rsidR="003C763F">
              <w:t>supérieur</w:t>
            </w:r>
            <w:r>
              <w:t xml:space="preserve"> à l’angle t</w:t>
            </w:r>
            <w:r w:rsidR="003C763F">
              <w:t>rouvé.</w:t>
            </w:r>
            <w:r>
              <w:t xml:space="preserve"> </w:t>
            </w:r>
          </w:p>
          <w:p w:rsidR="00CE56BD" w:rsidRDefault="00CE56BD" w:rsidP="003C763F"/>
          <w:p w:rsidR="00CE56BD" w:rsidRDefault="00CE56BD" w:rsidP="003C763F"/>
          <w:p w:rsidR="00CE56BD" w:rsidRDefault="00CE56BD" w:rsidP="003C763F"/>
          <w:p w:rsidR="00CE56BD" w:rsidRDefault="00CE56BD" w:rsidP="003C763F"/>
          <w:p w:rsidR="00CE56BD" w:rsidRDefault="00CE56BD" w:rsidP="003C763F"/>
          <w:p w:rsidR="003D6A99" w:rsidRDefault="003D6A99" w:rsidP="002D7024"/>
        </w:tc>
      </w:tr>
    </w:tbl>
    <w:p w:rsidR="00FC4916" w:rsidRDefault="00FC4916" w:rsidP="00FC4916"/>
    <w:p w:rsidR="00FC4916" w:rsidRDefault="00FC4916" w:rsidP="00292F8C">
      <w:pPr>
        <w:pStyle w:val="Citation"/>
        <w:ind w:left="1985" w:hanging="709"/>
      </w:pPr>
    </w:p>
    <w:tbl>
      <w:tblPr>
        <w:tblStyle w:val="Grilledutableau"/>
        <w:tblW w:w="0" w:type="auto"/>
        <w:tblLook w:val="04A0" w:firstRow="1" w:lastRow="0" w:firstColumn="1" w:lastColumn="0" w:noHBand="0" w:noVBand="1"/>
      </w:tblPr>
      <w:tblGrid>
        <w:gridCol w:w="9062"/>
      </w:tblGrid>
      <w:tr w:rsidR="00FC4916" w:rsidTr="008627CD">
        <w:trPr>
          <w:trHeight w:val="2268"/>
        </w:trPr>
        <w:tc>
          <w:tcPr>
            <w:tcW w:w="9216" w:type="dxa"/>
            <w:tcBorders>
              <w:bottom w:val="single" w:sz="4" w:space="0" w:color="auto"/>
            </w:tcBorders>
          </w:tcPr>
          <w:p w:rsidR="00AD0305" w:rsidRDefault="00E26C9E" w:rsidP="002D7024">
            <w:r w:rsidRPr="00EB03C9">
              <w:rPr>
                <w:position w:val="-30"/>
              </w:rPr>
              <w:object w:dxaOrig="2840" w:dyaOrig="680">
                <v:shape id="_x0000_i1042" type="#_x0000_t75" style="width:142.15pt;height:32.75pt" o:ole="">
                  <v:imagedata r:id="rId43" o:title=""/>
                </v:shape>
                <o:OLEObject Type="Embed" ProgID="Equation.3" ShapeID="_x0000_i1042" DrawAspect="Content" ObjectID="_1590777999" r:id="rId44"/>
              </w:object>
            </w:r>
          </w:p>
          <w:p w:rsidR="00FC4916" w:rsidRDefault="00FC4916" w:rsidP="002D7024"/>
          <w:p w:rsidR="00986C3F" w:rsidRDefault="00986C3F" w:rsidP="00986C3F">
            <w:r>
              <w:rPr>
                <w:noProof/>
              </w:rPr>
              <w:drawing>
                <wp:anchor distT="0" distB="0" distL="114300" distR="114300" simplePos="0" relativeHeight="251604480" behindDoc="1" locked="0" layoutInCell="1" allowOverlap="1">
                  <wp:simplePos x="0" y="0"/>
                  <wp:positionH relativeFrom="column">
                    <wp:posOffset>4223385</wp:posOffset>
                  </wp:positionH>
                  <wp:positionV relativeFrom="paragraph">
                    <wp:posOffset>15875</wp:posOffset>
                  </wp:positionV>
                  <wp:extent cx="1087120" cy="1099820"/>
                  <wp:effectExtent l="0" t="0" r="0" b="5080"/>
                  <wp:wrapTight wrapText="bothSides">
                    <wp:wrapPolygon edited="0">
                      <wp:start x="0" y="0"/>
                      <wp:lineTo x="0" y="21326"/>
                      <wp:lineTo x="21196" y="21326"/>
                      <wp:lineTo x="21196" y="0"/>
                      <wp:lineTo x="0" y="0"/>
                    </wp:wrapPolygon>
                  </wp:wrapTight>
                  <wp:docPr id="4"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srcRect/>
                          <a:stretch>
                            <a:fillRect/>
                          </a:stretch>
                        </pic:blipFill>
                        <pic:spPr bwMode="auto">
                          <a:xfrm>
                            <a:off x="0" y="0"/>
                            <a:ext cx="1087120" cy="1099820"/>
                          </a:xfrm>
                          <a:prstGeom prst="rect">
                            <a:avLst/>
                          </a:prstGeom>
                          <a:noFill/>
                        </pic:spPr>
                      </pic:pic>
                    </a:graphicData>
                  </a:graphic>
                </wp:anchor>
              </w:drawing>
            </w:r>
          </w:p>
          <w:p w:rsidR="00986C3F" w:rsidRDefault="00986C3F" w:rsidP="00986C3F"/>
          <w:p w:rsidR="00986C3F" w:rsidRDefault="00EE135E" w:rsidP="00986C3F">
            <w:r>
              <w:rPr>
                <w:noProof/>
              </w:rPr>
              <mc:AlternateContent>
                <mc:Choice Requires="wpg">
                  <w:drawing>
                    <wp:anchor distT="0" distB="0" distL="114300" distR="114300" simplePos="0" relativeHeight="251666944" behindDoc="0" locked="0" layoutInCell="1" allowOverlap="1">
                      <wp:simplePos x="0" y="0"/>
                      <wp:positionH relativeFrom="column">
                        <wp:posOffset>3909060</wp:posOffset>
                      </wp:positionH>
                      <wp:positionV relativeFrom="paragraph">
                        <wp:posOffset>48260</wp:posOffset>
                      </wp:positionV>
                      <wp:extent cx="1884045" cy="1881505"/>
                      <wp:effectExtent l="0" t="0" r="3175" b="0"/>
                      <wp:wrapNone/>
                      <wp:docPr id="113"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4045" cy="1881505"/>
                                <a:chOff x="7573" y="2406"/>
                                <a:chExt cx="2967" cy="2963"/>
                              </a:xfrm>
                            </wpg:grpSpPr>
                            <wps:wsp>
                              <wps:cNvPr id="114" name="Text Box 6"/>
                              <wps:cNvSpPr txBox="1">
                                <a:spLocks noChangeArrowheads="1"/>
                              </wps:cNvSpPr>
                              <wps:spPr bwMode="auto">
                                <a:xfrm>
                                  <a:off x="9695" y="2406"/>
                                  <a:ext cx="845"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Default="00CE56BD" w:rsidP="00986C3F">
                                    <w:proofErr w:type="gramStart"/>
                                    <w:r>
                                      <w:t>e</w:t>
                                    </w:r>
                                    <w:proofErr w:type="gramEnd"/>
                                  </w:p>
                                </w:txbxContent>
                              </wps:txbx>
                              <wps:bodyPr rot="0" vert="horz" wrap="square" lIns="91440" tIns="45720" rIns="91440" bIns="45720" anchor="t" anchorCtr="0" upright="1">
                                <a:noAutofit/>
                              </wps:bodyPr>
                            </wps:wsp>
                            <wps:wsp>
                              <wps:cNvPr id="115" name="Freeform 4"/>
                              <wps:cNvSpPr>
                                <a:spLocks/>
                              </wps:cNvSpPr>
                              <wps:spPr bwMode="auto">
                                <a:xfrm>
                                  <a:off x="8223" y="2525"/>
                                  <a:ext cx="1450" cy="2072"/>
                                </a:xfrm>
                                <a:custGeom>
                                  <a:avLst/>
                                  <a:gdLst>
                                    <a:gd name="T0" fmla="*/ 0 w 1450"/>
                                    <a:gd name="T1" fmla="*/ 765002 h 2072"/>
                                    <a:gd name="T2" fmla="*/ 6985 w 1450"/>
                                    <a:gd name="T3" fmla="*/ 1315720 h 2072"/>
                                    <a:gd name="T4" fmla="*/ 927735 w 1450"/>
                                    <a:gd name="T5" fmla="*/ 247788 h 2072"/>
                                    <a:gd name="T6" fmla="*/ 927735 w 1450"/>
                                    <a:gd name="T7" fmla="*/ 0 h 2072"/>
                                    <a:gd name="T8" fmla="*/ 0 w 1450"/>
                                    <a:gd name="T9" fmla="*/ 765002 h 20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50" h="2072">
                                      <a:moveTo>
                                        <a:pt x="5" y="1120"/>
                                      </a:moveTo>
                                      <a:lnTo>
                                        <a:pt x="0" y="2072"/>
                                      </a:lnTo>
                                      <a:lnTo>
                                        <a:pt x="1450" y="390"/>
                                      </a:lnTo>
                                      <a:lnTo>
                                        <a:pt x="1450" y="0"/>
                                      </a:lnTo>
                                      <a:lnTo>
                                        <a:pt x="5" y="112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 name="Freeform 10"/>
                              <wps:cNvSpPr>
                                <a:spLocks/>
                              </wps:cNvSpPr>
                              <wps:spPr bwMode="auto">
                                <a:xfrm>
                                  <a:off x="9346" y="3332"/>
                                  <a:ext cx="334" cy="95"/>
                                </a:xfrm>
                                <a:custGeom>
                                  <a:avLst/>
                                  <a:gdLst>
                                    <a:gd name="T0" fmla="*/ 212090 w 334"/>
                                    <a:gd name="T1" fmla="*/ 58245 h 87"/>
                                    <a:gd name="T2" fmla="*/ 106045 w 334"/>
                                    <a:gd name="T3" fmla="*/ 50618 h 87"/>
                                    <a:gd name="T4" fmla="*/ 0 w 334"/>
                                    <a:gd name="T5" fmla="*/ 0 h 87"/>
                                    <a:gd name="T6" fmla="*/ 0 60000 65536"/>
                                    <a:gd name="T7" fmla="*/ 0 60000 65536"/>
                                    <a:gd name="T8" fmla="*/ 0 60000 65536"/>
                                  </a:gdLst>
                                  <a:ahLst/>
                                  <a:cxnLst>
                                    <a:cxn ang="T6">
                                      <a:pos x="T0" y="T1"/>
                                    </a:cxn>
                                    <a:cxn ang="T7">
                                      <a:pos x="T2" y="T3"/>
                                    </a:cxn>
                                    <a:cxn ang="T8">
                                      <a:pos x="T4" y="T5"/>
                                    </a:cxn>
                                  </a:cxnLst>
                                  <a:rect l="0" t="0" r="r" b="b"/>
                                  <a:pathLst>
                                    <a:path w="334" h="87">
                                      <a:moveTo>
                                        <a:pt x="334" y="84"/>
                                      </a:moveTo>
                                      <a:cubicBezTo>
                                        <a:pt x="306" y="82"/>
                                        <a:pt x="223" y="87"/>
                                        <a:pt x="167" y="73"/>
                                      </a:cubicBezTo>
                                      <a:cubicBezTo>
                                        <a:pt x="111" y="59"/>
                                        <a:pt x="35" y="15"/>
                                        <a:pt x="0" y="0"/>
                                      </a:cubicBezTo>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11"/>
                              <wps:cNvSpPr>
                                <a:spLocks/>
                              </wps:cNvSpPr>
                              <wps:spPr bwMode="auto">
                                <a:xfrm>
                                  <a:off x="8726" y="3292"/>
                                  <a:ext cx="919" cy="655"/>
                                </a:xfrm>
                                <a:custGeom>
                                  <a:avLst/>
                                  <a:gdLst>
                                    <a:gd name="T0" fmla="*/ 583565 w 10000"/>
                                    <a:gd name="T1" fmla="*/ 415925 h 10000"/>
                                    <a:gd name="T2" fmla="*/ 193393 w 10000"/>
                                    <a:gd name="T3" fmla="*/ 252882 h 10000"/>
                                    <a:gd name="T4" fmla="*/ 0 w 10000"/>
                                    <a:gd name="T5" fmla="*/ 0 h 10000"/>
                                    <a:gd name="T6" fmla="*/ 0 60000 65536"/>
                                    <a:gd name="T7" fmla="*/ 0 60000 65536"/>
                                    <a:gd name="T8" fmla="*/ 0 60000 65536"/>
                                  </a:gdLst>
                                  <a:ahLst/>
                                  <a:cxnLst>
                                    <a:cxn ang="T6">
                                      <a:pos x="T0" y="T1"/>
                                    </a:cxn>
                                    <a:cxn ang="T7">
                                      <a:pos x="T2" y="T3"/>
                                    </a:cxn>
                                    <a:cxn ang="T8">
                                      <a:pos x="T4" y="T5"/>
                                    </a:cxn>
                                  </a:cxnLst>
                                  <a:rect l="0" t="0" r="r" b="b"/>
                                  <a:pathLst>
                                    <a:path w="10000" h="10000">
                                      <a:moveTo>
                                        <a:pt x="10000" y="10000"/>
                                      </a:moveTo>
                                      <a:cubicBezTo>
                                        <a:pt x="9030" y="9464"/>
                                        <a:pt x="4985" y="7746"/>
                                        <a:pt x="3314" y="6080"/>
                                      </a:cubicBezTo>
                                      <a:cubicBezTo>
                                        <a:pt x="1644" y="4413"/>
                                        <a:pt x="864" y="1418"/>
                                        <a:pt x="0" y="0"/>
                                      </a:cubicBezTo>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Text Box 13"/>
                              <wps:cNvSpPr txBox="1">
                                <a:spLocks noChangeArrowheads="1"/>
                              </wps:cNvSpPr>
                              <wps:spPr bwMode="auto">
                                <a:xfrm>
                                  <a:off x="9695" y="3195"/>
                                  <a:ext cx="59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Default="00CE56BD" w:rsidP="00986C3F">
                                    <w:r>
                                      <w:t>50°</w:t>
                                    </w:r>
                                  </w:p>
                                </w:txbxContent>
                              </wps:txbx>
                              <wps:bodyPr rot="0" vert="horz" wrap="square" lIns="91440" tIns="45720" rIns="91440" bIns="45720" anchor="t" anchorCtr="0" upright="1">
                                <a:noAutofit/>
                              </wps:bodyPr>
                            </wps:wsp>
                            <wps:wsp>
                              <wps:cNvPr id="119" name="Text Box 5"/>
                              <wps:cNvSpPr txBox="1">
                                <a:spLocks noChangeArrowheads="1"/>
                              </wps:cNvSpPr>
                              <wps:spPr bwMode="auto">
                                <a:xfrm>
                                  <a:off x="7573" y="3839"/>
                                  <a:ext cx="845"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Default="00CE56BD" w:rsidP="00986C3F">
                                    <w:r>
                                      <w:t>5mm</w:t>
                                    </w:r>
                                  </w:p>
                                </w:txbxContent>
                              </wps:txbx>
                              <wps:bodyPr rot="0" vert="horz" wrap="square" lIns="91440" tIns="45720" rIns="91440" bIns="45720" anchor="t" anchorCtr="0" upright="1">
                                <a:noAutofit/>
                              </wps:bodyPr>
                            </wps:wsp>
                            <wps:wsp>
                              <wps:cNvPr id="120" name="Text Box 9"/>
                              <wps:cNvSpPr txBox="1">
                                <a:spLocks noChangeArrowheads="1"/>
                              </wps:cNvSpPr>
                              <wps:spPr bwMode="auto">
                                <a:xfrm>
                                  <a:off x="8533" y="4888"/>
                                  <a:ext cx="845"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Default="00CE56BD" w:rsidP="00986C3F">
                                    <w:r>
                                      <w:t>40mm</w:t>
                                    </w:r>
                                  </w:p>
                                </w:txbxContent>
                              </wps:txbx>
                              <wps:bodyPr rot="0" vert="horz" wrap="square" lIns="91440" tIns="45720" rIns="91440" bIns="45720" anchor="t" anchorCtr="0" upright="1">
                                <a:noAutofit/>
                              </wps:bodyPr>
                            </wps:wsp>
                            <wps:wsp>
                              <wps:cNvPr id="121" name="AutoShape 7"/>
                              <wps:cNvCnPr>
                                <a:cxnSpLocks noChangeShapeType="1"/>
                              </wps:cNvCnPr>
                              <wps:spPr bwMode="auto">
                                <a:xfrm>
                                  <a:off x="8238" y="5212"/>
                                  <a:ext cx="1451"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2" name="AutoShape 264"/>
                              <wps:cNvCnPr>
                                <a:cxnSpLocks noChangeShapeType="1"/>
                              </wps:cNvCnPr>
                              <wps:spPr bwMode="auto">
                                <a:xfrm>
                                  <a:off x="9673" y="2692"/>
                                  <a:ext cx="0" cy="257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 name="AutoShape 265"/>
                              <wps:cNvCnPr>
                                <a:cxnSpLocks noChangeShapeType="1"/>
                              </wps:cNvCnPr>
                              <wps:spPr bwMode="auto">
                                <a:xfrm>
                                  <a:off x="8223" y="4411"/>
                                  <a:ext cx="0" cy="84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Text Box 12"/>
                              <wps:cNvSpPr txBox="1">
                                <a:spLocks noChangeArrowheads="1"/>
                              </wps:cNvSpPr>
                              <wps:spPr bwMode="auto">
                                <a:xfrm>
                                  <a:off x="9179" y="3970"/>
                                  <a:ext cx="1110" cy="48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56BD" w:rsidRPr="00EB03C9" w:rsidRDefault="00CE56BD" w:rsidP="00986C3F">
                                    <w:pPr>
                                      <w:rPr>
                                        <w:vertAlign w:val="subscript"/>
                                      </w:rPr>
                                    </w:pPr>
                                    <w:r w:rsidRPr="00EB03C9">
                                      <w:rPr>
                                        <w:rFonts w:ascii="Symbol" w:hAnsi="Symbol"/>
                                      </w:rPr>
                                      <w:t></w:t>
                                    </w:r>
                                    <w:r w:rsidRPr="00EB03C9">
                                      <w:rPr>
                                        <w:vertAlign w:val="subscript"/>
                                      </w:rPr>
                                      <w:t>cassette</w:t>
                                    </w:r>
                                  </w:p>
                                </w:txbxContent>
                              </wps:txbx>
                              <wps:bodyPr rot="0" vert="horz" wrap="square" lIns="91440" tIns="45720" rIns="91440" bIns="45720" anchor="t" anchorCtr="0" upright="1">
                                <a:noAutofit/>
                              </wps:bodyPr>
                            </wps:wsp>
                            <wps:wsp>
                              <wps:cNvPr id="125" name="Text Box 5"/>
                              <wps:cNvSpPr txBox="1">
                                <a:spLocks noChangeArrowheads="1"/>
                              </wps:cNvSpPr>
                              <wps:spPr bwMode="auto">
                                <a:xfrm>
                                  <a:off x="8482" y="4256"/>
                                  <a:ext cx="92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Default="00CE56BD" w:rsidP="00986C3F">
                                    <w:r>
                                      <w:t>Pignon mobil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 o:spid="_x0000_s1041" style="position:absolute;left:0;text-align:left;margin-left:307.8pt;margin-top:3.8pt;width:148.35pt;height:148.15pt;z-index:251666944" coordorigin="7573,2406" coordsize="2967,2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">
                      <v:shape id="Text Box 6" o:spid="_x0000_s1042" type="#_x0000_t202" style="position:absolute;left:9695;top:2406;width:845;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rsidR="00CE56BD" w:rsidRDefault="00CE56BD" w:rsidP="00986C3F">
                              <w:r>
                                <w:t>e</w:t>
                              </w:r>
                            </w:p>
                          </w:txbxContent>
                        </v:textbox>
                      </v:shape>
                      <v:shape id="Freeform 4" o:spid="_x0000_s1043" style="position:absolute;left:8223;top:2525;width:1450;height:2072;visibility:visible;mso-wrap-style:square;v-text-anchor:top" coordsize="1450,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" path="m5,1120l,2072,1450,390,1450,,5,1120xe">
                        <v:path arrowok="t" o:connecttype="custom" o:connectlocs="0,765002;6985,1315720;927735,247788;927735,0;0,765002" o:connectangles="0,0,0,0,0"/>
                      </v:shape>
                      <v:shape id="Freeform 10" o:spid="_x0000_s1044" style="position:absolute;left:9346;top:3332;width:334;height:95;visibility:visible;mso-wrap-style:square;v-text-anchor:top" coordsize="3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" path="m334,84c306,82,223,87,167,73,111,59,35,15,,e" filled="f">
                        <v:stroke startarrow="block"/>
                        <v:path arrowok="t" o:connecttype="custom" o:connectlocs="212090,63601;106045,55273;0,0" o:connectangles="0,0,0"/>
                      </v:shape>
                      <v:shape id="Freeform 11" o:spid="_x0000_s1045" style="position:absolute;left:8726;top:3292;width:919;height:655;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" path="m10000,10000c9030,9464,4985,7746,3314,6080,1644,4413,864,1418,,e" filled="f">
                        <v:stroke startarrow="block"/>
                        <v:path arrowok="t" o:connecttype="custom" o:connectlocs="53630,27243;17773,16564;0,0" o:connectangles="0,0,0"/>
                      </v:shape>
                      <v:shape id="Text Box 13" o:spid="_x0000_s1046" type="#_x0000_t202" style="position:absolute;left:9695;top:3195;width:597;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CE56BD" w:rsidRDefault="00CE56BD" w:rsidP="00986C3F">
                              <w:r>
                                <w:t>50°</w:t>
                              </w:r>
                            </w:p>
                          </w:txbxContent>
                        </v:textbox>
                      </v:shape>
                      <v:shape id="Text Box 5" o:spid="_x0000_s1047" type="#_x0000_t202" style="position:absolute;left:7573;top:3839;width:845;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rsidR="00CE56BD" w:rsidRDefault="00CE56BD" w:rsidP="00986C3F">
                              <w:r>
                                <w:t>5mm</w:t>
                              </w:r>
                            </w:p>
                          </w:txbxContent>
                        </v:textbox>
                      </v:shape>
                      <v:shape id="Text Box 9" o:spid="_x0000_s1048" type="#_x0000_t202" style="position:absolute;left:8533;top:4888;width:845;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CE56BD" w:rsidRDefault="00CE56BD" w:rsidP="00986C3F">
                              <w:r>
                                <w:t>40mm</w:t>
                              </w:r>
                            </w:p>
                          </w:txbxContent>
                        </v:textbox>
                      </v:shape>
                      <v:shapetype id="_x0000_t32" coordsize="21600,21600" o:spt="32" o:oned="t" path="m,l21600,21600e" filled="f">
                        <v:path arrowok="t" fillok="f" o:connecttype="none"/>
                        <o:lock v:ext="edit" shapetype="t"/>
                      </v:shapetype>
                      <v:shape id="AutoShape 7" o:spid="_x0000_s1049" type="#_x0000_t32" style="position:absolute;left:8238;top:5212;width:14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">
                        <v:stroke startarrow="block" endarrow="block"/>
                      </v:shape>
                      <v:shape id="AutoShape 264" o:spid="_x0000_s1050" type="#_x0000_t32" style="position:absolute;left:9673;top:2692;width:0;height:2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">
                        <v:stroke dashstyle="dash"/>
                      </v:shape>
                      <v:shape id="AutoShape 265" o:spid="_x0000_s1051" type="#_x0000_t32" style="position:absolute;left:8223;top:4411;width:0;height:8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">
                        <v:stroke dashstyle="dash"/>
                      </v:shape>
                      <v:shape id="Text Box 12" o:spid="_x0000_s1052" type="#_x0000_t202" style="position:absolute;left:9179;top:3970;width:1110;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" fillcolor="white [3212]" stroked="f">
                        <v:textbox>
                          <w:txbxContent>
                            <w:p w:rsidR="00CE56BD" w:rsidRPr="00EB03C9" w:rsidRDefault="00CE56BD" w:rsidP="00986C3F">
                              <w:pPr>
                                <w:rPr>
                                  <w:vertAlign w:val="subscript"/>
                                </w:rPr>
                              </w:pPr>
                              <w:r w:rsidRPr="00EB03C9">
                                <w:rPr>
                                  <w:rFonts w:ascii="Symbol" w:hAnsi="Symbol"/>
                                </w:rPr>
                                <w:t></w:t>
                              </w:r>
                              <w:r w:rsidRPr="00EB03C9">
                                <w:rPr>
                                  <w:vertAlign w:val="subscript"/>
                                </w:rPr>
                                <w:t>cassette</w:t>
                              </w:r>
                            </w:p>
                          </w:txbxContent>
                        </v:textbox>
                      </v:shape>
                      <v:shape id="Text Box 5" o:spid="_x0000_s1053" type="#_x0000_t202" style="position:absolute;left:8482;top:4256;width:928;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CE56BD" w:rsidRDefault="00CE56BD" w:rsidP="00986C3F">
                              <w:r>
                                <w:t>Pignon mobile</w:t>
                              </w:r>
                            </w:p>
                          </w:txbxContent>
                        </v:textbox>
                      </v:shape>
                    </v:group>
                  </w:pict>
                </mc:Fallback>
              </mc:AlternateContent>
            </w:r>
            <w:r w:rsidR="00986C3F">
              <w:t>AN :</w:t>
            </w:r>
          </w:p>
          <w:tbl>
            <w:tblPr>
              <w:tblW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16"/>
              <w:gridCol w:w="616"/>
              <w:gridCol w:w="616"/>
            </w:tblGrid>
            <w:tr w:rsidR="00986C3F" w:rsidRPr="00AD0305" w:rsidTr="00986C3F">
              <w:trPr>
                <w:trHeight w:val="300"/>
              </w:trPr>
              <w:tc>
                <w:tcPr>
                  <w:tcW w:w="1216" w:type="dxa"/>
                  <w:shd w:val="clear" w:color="auto" w:fill="auto"/>
                  <w:noWrap/>
                  <w:vAlign w:val="bottom"/>
                  <w:hideMark/>
                </w:tcPr>
                <w:p w:rsidR="00986C3F" w:rsidRPr="00AD0305" w:rsidRDefault="00986C3F" w:rsidP="008D6CDB">
                  <w:pPr>
                    <w:jc w:val="left"/>
                    <w:rPr>
                      <w:rFonts w:ascii="Calibri" w:eastAsia="Times New Roman" w:hAnsi="Calibri" w:cs="Times New Roman"/>
                      <w:color w:val="000000"/>
                      <w:sz w:val="22"/>
                    </w:rPr>
                  </w:pPr>
                  <w:r>
                    <w:rPr>
                      <w:rFonts w:ascii="Calibri" w:eastAsia="Times New Roman" w:hAnsi="Calibri" w:cs="Times New Roman"/>
                      <w:color w:val="000000"/>
                      <w:sz w:val="22"/>
                    </w:rPr>
                    <w:t>Cassette</w:t>
                  </w:r>
                </w:p>
              </w:tc>
              <w:tc>
                <w:tcPr>
                  <w:tcW w:w="616" w:type="dxa"/>
                  <w:shd w:val="clear" w:color="auto" w:fill="auto"/>
                  <w:noWrap/>
                  <w:vAlign w:val="bottom"/>
                </w:tcPr>
                <w:p w:rsidR="00986C3F" w:rsidRDefault="00986C3F" w:rsidP="00986C3F">
                  <w:pPr>
                    <w:jc w:val="center"/>
                    <w:rPr>
                      <w:rFonts w:ascii="Calibri" w:hAnsi="Calibri"/>
                      <w:color w:val="000000"/>
                      <w:sz w:val="22"/>
                    </w:rPr>
                  </w:pPr>
                  <w:r>
                    <w:rPr>
                      <w:rFonts w:ascii="Calibri" w:hAnsi="Calibri"/>
                      <w:color w:val="000000"/>
                      <w:sz w:val="22"/>
                    </w:rPr>
                    <w:t>1</w:t>
                  </w:r>
                </w:p>
              </w:tc>
              <w:tc>
                <w:tcPr>
                  <w:tcW w:w="616" w:type="dxa"/>
                  <w:shd w:val="clear" w:color="auto" w:fill="auto"/>
                  <w:noWrap/>
                  <w:vAlign w:val="bottom"/>
                </w:tcPr>
                <w:p w:rsidR="00986C3F" w:rsidRDefault="00986C3F" w:rsidP="00986C3F">
                  <w:pPr>
                    <w:jc w:val="center"/>
                    <w:rPr>
                      <w:rFonts w:ascii="Calibri" w:hAnsi="Calibri"/>
                      <w:color w:val="000000"/>
                      <w:sz w:val="22"/>
                    </w:rPr>
                  </w:pPr>
                  <w:r>
                    <w:rPr>
                      <w:rFonts w:ascii="Calibri" w:hAnsi="Calibri"/>
                      <w:color w:val="000000"/>
                      <w:sz w:val="22"/>
                    </w:rPr>
                    <w:t>2</w:t>
                  </w:r>
                </w:p>
              </w:tc>
            </w:tr>
            <w:tr w:rsidR="00986C3F" w:rsidRPr="00AD0305" w:rsidTr="00986C3F">
              <w:trPr>
                <w:trHeight w:val="300"/>
              </w:trPr>
              <w:tc>
                <w:tcPr>
                  <w:tcW w:w="1216" w:type="dxa"/>
                  <w:shd w:val="clear" w:color="auto" w:fill="auto"/>
                  <w:noWrap/>
                  <w:vAlign w:val="bottom"/>
                  <w:hideMark/>
                </w:tcPr>
                <w:p w:rsidR="00986C3F" w:rsidRPr="00AD0305" w:rsidRDefault="00986C3F" w:rsidP="008D6CDB">
                  <w:pPr>
                    <w:jc w:val="left"/>
                    <w:rPr>
                      <w:rFonts w:ascii="Calibri" w:eastAsia="Times New Roman" w:hAnsi="Calibri" w:cs="Times New Roman"/>
                      <w:color w:val="000000"/>
                      <w:sz w:val="22"/>
                    </w:rPr>
                  </w:pPr>
                  <w:r w:rsidRPr="00AD0305">
                    <w:rPr>
                      <w:rFonts w:ascii="Calibri" w:eastAsia="Times New Roman" w:hAnsi="Calibri" w:cs="Times New Roman"/>
                      <w:color w:val="000000"/>
                      <w:sz w:val="22"/>
                    </w:rPr>
                    <w:t>e (mm)</w:t>
                  </w:r>
                </w:p>
              </w:tc>
              <w:tc>
                <w:tcPr>
                  <w:tcW w:w="616" w:type="dxa"/>
                  <w:shd w:val="clear" w:color="auto" w:fill="auto"/>
                  <w:noWrap/>
                  <w:vAlign w:val="bottom"/>
                </w:tcPr>
                <w:p w:rsidR="00986C3F" w:rsidRDefault="00500F57" w:rsidP="00986C3F">
                  <w:pPr>
                    <w:jc w:val="center"/>
                    <w:rPr>
                      <w:rFonts w:ascii="Calibri" w:hAnsi="Calibri"/>
                      <w:color w:val="000000"/>
                      <w:sz w:val="22"/>
                    </w:rPr>
                  </w:pPr>
                  <w:r>
                    <w:rPr>
                      <w:rFonts w:ascii="Calibri" w:hAnsi="Calibri"/>
                      <w:color w:val="000000"/>
                      <w:sz w:val="22"/>
                    </w:rPr>
                    <w:t>-8,7</w:t>
                  </w:r>
                  <w:r w:rsidR="003C43E3">
                    <w:rPr>
                      <w:rFonts w:ascii="Calibri" w:hAnsi="Calibri"/>
                      <w:color w:val="000000"/>
                      <w:sz w:val="22"/>
                    </w:rPr>
                    <w:t>6</w:t>
                  </w:r>
                </w:p>
              </w:tc>
              <w:tc>
                <w:tcPr>
                  <w:tcW w:w="616" w:type="dxa"/>
                  <w:shd w:val="clear" w:color="auto" w:fill="auto"/>
                  <w:noWrap/>
                  <w:vAlign w:val="bottom"/>
                </w:tcPr>
                <w:p w:rsidR="00986C3F" w:rsidRDefault="003C43E3" w:rsidP="00500F57">
                  <w:pPr>
                    <w:jc w:val="center"/>
                    <w:rPr>
                      <w:rFonts w:ascii="Calibri" w:hAnsi="Calibri"/>
                      <w:color w:val="000000"/>
                      <w:sz w:val="22"/>
                    </w:rPr>
                  </w:pPr>
                  <w:r>
                    <w:rPr>
                      <w:rFonts w:ascii="Calibri" w:hAnsi="Calibri"/>
                      <w:color w:val="000000"/>
                      <w:sz w:val="22"/>
                    </w:rPr>
                    <w:t>-0,</w:t>
                  </w:r>
                  <w:r w:rsidR="00500F57">
                    <w:rPr>
                      <w:rFonts w:ascii="Calibri" w:hAnsi="Calibri"/>
                      <w:color w:val="000000"/>
                      <w:sz w:val="22"/>
                    </w:rPr>
                    <w:t>51</w:t>
                  </w:r>
                </w:p>
              </w:tc>
            </w:tr>
          </w:tbl>
          <w:p w:rsidR="00986C3F" w:rsidRDefault="00986C3F" w:rsidP="00986C3F"/>
          <w:p w:rsidR="00986C3F" w:rsidRDefault="00986C3F" w:rsidP="00986C3F"/>
          <w:p w:rsidR="00986C3F" w:rsidRDefault="00986C3F" w:rsidP="00986C3F">
            <w:r>
              <w:rPr>
                <w:noProof/>
              </w:rPr>
              <w:drawing>
                <wp:anchor distT="0" distB="0" distL="114300" distR="114300" simplePos="0" relativeHeight="251605504" behindDoc="1" locked="0" layoutInCell="1" allowOverlap="1">
                  <wp:simplePos x="0" y="0"/>
                  <wp:positionH relativeFrom="column">
                    <wp:posOffset>4647940</wp:posOffset>
                  </wp:positionH>
                  <wp:positionV relativeFrom="paragraph">
                    <wp:posOffset>71318</wp:posOffset>
                  </wp:positionV>
                  <wp:extent cx="271655" cy="348846"/>
                  <wp:effectExtent l="19050" t="0" r="0" b="0"/>
                  <wp:wrapNone/>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srcRect/>
                          <a:stretch>
                            <a:fillRect/>
                          </a:stretch>
                        </pic:blipFill>
                        <pic:spPr bwMode="auto">
                          <a:xfrm>
                            <a:off x="0" y="0"/>
                            <a:ext cx="271655" cy="348846"/>
                          </a:xfrm>
                          <a:prstGeom prst="rect">
                            <a:avLst/>
                          </a:prstGeom>
                          <a:noFill/>
                          <a:ln w="9525">
                            <a:noFill/>
                            <a:miter lim="800000"/>
                            <a:headEnd/>
                            <a:tailEnd/>
                          </a:ln>
                        </pic:spPr>
                      </pic:pic>
                    </a:graphicData>
                  </a:graphic>
                </wp:anchor>
              </w:drawing>
            </w:r>
          </w:p>
          <w:p w:rsidR="00986C3F" w:rsidRDefault="00986C3F" w:rsidP="00986C3F">
            <w:pPr>
              <w:ind w:right="4322"/>
            </w:pPr>
            <w:proofErr w:type="gramStart"/>
            <w:r>
              <w:t>e</w:t>
            </w:r>
            <w:proofErr w:type="gramEnd"/>
            <w:r>
              <w:t xml:space="preserve"> est négatif !! Le galet de guidage </w:t>
            </w:r>
            <w:r w:rsidR="00696D8F">
              <w:t>va</w:t>
            </w:r>
            <w:r>
              <w:t xml:space="preserve"> toucher les pignons arrières !</w:t>
            </w:r>
          </w:p>
          <w:p w:rsidR="00986C3F" w:rsidRDefault="00986C3F" w:rsidP="00986C3F"/>
          <w:p w:rsidR="00986C3F" w:rsidRDefault="00986C3F" w:rsidP="00986C3F"/>
          <w:p w:rsidR="00986C3F" w:rsidRDefault="00986C3F" w:rsidP="00986C3F"/>
          <w:p w:rsidR="00986C3F" w:rsidRDefault="00986C3F" w:rsidP="00986C3F"/>
          <w:p w:rsidR="00212332" w:rsidRDefault="00212332" w:rsidP="002D7024"/>
        </w:tc>
      </w:tr>
    </w:tbl>
    <w:p w:rsidR="00FC4916" w:rsidRDefault="00FC4916" w:rsidP="00FC4916"/>
    <w:p w:rsidR="00FC4916" w:rsidRDefault="00FC4916" w:rsidP="00292F8C">
      <w:pPr>
        <w:pStyle w:val="Citation"/>
        <w:ind w:left="1985" w:hanging="709"/>
      </w:pPr>
    </w:p>
    <w:tbl>
      <w:tblPr>
        <w:tblStyle w:val="Grilledutableau"/>
        <w:tblW w:w="0" w:type="auto"/>
        <w:tblLook w:val="04A0" w:firstRow="1" w:lastRow="0" w:firstColumn="1" w:lastColumn="0" w:noHBand="0" w:noVBand="1"/>
      </w:tblPr>
      <w:tblGrid>
        <w:gridCol w:w="9062"/>
      </w:tblGrid>
      <w:tr w:rsidR="00FC4916" w:rsidTr="002D7024">
        <w:trPr>
          <w:trHeight w:val="2268"/>
        </w:trPr>
        <w:tc>
          <w:tcPr>
            <w:tcW w:w="9216" w:type="dxa"/>
            <w:tcBorders>
              <w:bottom w:val="single" w:sz="4" w:space="0" w:color="auto"/>
            </w:tcBorders>
          </w:tcPr>
          <w:p w:rsidR="00002279" w:rsidRDefault="00002279" w:rsidP="005C17D5"/>
          <w:p w:rsidR="00002279" w:rsidRDefault="00002279" w:rsidP="005C17D5"/>
          <w:p w:rsidR="00FC4916" w:rsidRDefault="00180367" w:rsidP="005C17D5">
            <w:r w:rsidRPr="00180367">
              <w:rPr>
                <w:position w:val="-16"/>
              </w:rPr>
              <w:object w:dxaOrig="4080" w:dyaOrig="499">
                <v:shape id="_x0000_i1043" type="#_x0000_t75" style="width:204.8pt;height:25.25pt" o:ole="">
                  <v:imagedata r:id="rId46" o:title=""/>
                </v:shape>
                <o:OLEObject Type="Embed" ProgID="Equation.3" ShapeID="_x0000_i1043" DrawAspect="Content" ObjectID="_1590778000" r:id="rId47"/>
              </w:object>
            </w:r>
          </w:p>
          <w:p w:rsidR="00180367" w:rsidRDefault="00180367" w:rsidP="005C17D5">
            <w:r>
              <w:t xml:space="preserve">La forme en escalier est due à la fonction </w:t>
            </w:r>
            <w:r w:rsidRPr="00180367">
              <w:rPr>
                <w:position w:val="-14"/>
              </w:rPr>
              <w:object w:dxaOrig="1140" w:dyaOrig="380">
                <v:shape id="_x0000_i1044" type="#_x0000_t75" style="width:57.05pt;height:17.75pt" o:ole="">
                  <v:imagedata r:id="rId48" o:title=""/>
                </v:shape>
                <o:OLEObject Type="Embed" ProgID="Equation.3" ShapeID="_x0000_i1044" DrawAspect="Content" ObjectID="_1590778001" r:id="rId49"/>
              </w:object>
            </w:r>
            <w:r>
              <w:t xml:space="preserve"> qui est constante par morceaux.</w:t>
            </w:r>
          </w:p>
        </w:tc>
      </w:tr>
    </w:tbl>
    <w:p w:rsidR="006A1C62" w:rsidRDefault="006A1C62" w:rsidP="006A1C62"/>
    <w:p w:rsidR="006A1C62" w:rsidRDefault="006A1C62" w:rsidP="006A1C62">
      <w:pPr>
        <w:pStyle w:val="Citation"/>
        <w:ind w:left="1985" w:hanging="709"/>
      </w:pPr>
    </w:p>
    <w:tbl>
      <w:tblPr>
        <w:tblStyle w:val="Grilledutableau"/>
        <w:tblW w:w="0" w:type="auto"/>
        <w:tblLook w:val="04A0" w:firstRow="1" w:lastRow="0" w:firstColumn="1" w:lastColumn="0" w:noHBand="0" w:noVBand="1"/>
      </w:tblPr>
      <w:tblGrid>
        <w:gridCol w:w="9062"/>
      </w:tblGrid>
      <w:tr w:rsidR="006A1C62" w:rsidTr="002D7024">
        <w:trPr>
          <w:trHeight w:val="2268"/>
        </w:trPr>
        <w:tc>
          <w:tcPr>
            <w:tcW w:w="9216" w:type="dxa"/>
            <w:tcBorders>
              <w:bottom w:val="single" w:sz="4" w:space="0" w:color="auto"/>
            </w:tcBorders>
          </w:tcPr>
          <w:p w:rsidR="006A1C62" w:rsidRDefault="00180367" w:rsidP="002D7024">
            <w:r>
              <w:t>Oui, il est bien possible de passer toutes les vitesses car sur le graphique représentant la distance aux pignons, la distance est toujours positive (et même supérieure à 5mm).</w:t>
            </w:r>
          </w:p>
        </w:tc>
      </w:tr>
    </w:tbl>
    <w:p w:rsidR="00FC4916" w:rsidRDefault="00FC4916" w:rsidP="00FC4916"/>
    <w:p w:rsidR="00FC4916" w:rsidRDefault="00FC4916" w:rsidP="00292F8C">
      <w:pPr>
        <w:pStyle w:val="Citation"/>
        <w:ind w:left="1985" w:hanging="709"/>
      </w:pPr>
    </w:p>
    <w:tbl>
      <w:tblPr>
        <w:tblStyle w:val="Grilledutableau"/>
        <w:tblW w:w="0" w:type="auto"/>
        <w:tblLook w:val="04A0" w:firstRow="1" w:lastRow="0" w:firstColumn="1" w:lastColumn="0" w:noHBand="0" w:noVBand="1"/>
      </w:tblPr>
      <w:tblGrid>
        <w:gridCol w:w="9062"/>
      </w:tblGrid>
      <w:tr w:rsidR="00FC4916" w:rsidTr="002D7024">
        <w:trPr>
          <w:trHeight w:val="2268"/>
        </w:trPr>
        <w:tc>
          <w:tcPr>
            <w:tcW w:w="9216" w:type="dxa"/>
            <w:tcBorders>
              <w:bottom w:val="single" w:sz="4" w:space="0" w:color="auto"/>
            </w:tcBorders>
          </w:tcPr>
          <w:p w:rsidR="00FC4916" w:rsidRDefault="001359EE" w:rsidP="002D7024">
            <w:r>
              <w:t>D’après le graphique représentant la distance aux pignons, la distance minimale entre les pignons et le galet de guidage est bien au niveau du plus grand pignon. Un réglage sur un autre pignon impliquerait un rapprochement entre le galet de guidage et les pignons.</w:t>
            </w:r>
          </w:p>
        </w:tc>
      </w:tr>
    </w:tbl>
    <w:p w:rsidR="00FC4916" w:rsidRDefault="00FC4916" w:rsidP="00FC4916"/>
    <w:p w:rsidR="0057424F" w:rsidRDefault="0057424F" w:rsidP="00FC4916"/>
    <w:p w:rsidR="0057424F" w:rsidRDefault="0057424F" w:rsidP="00FC4916"/>
    <w:p w:rsidR="0057424F" w:rsidRDefault="0057424F" w:rsidP="00FC4916"/>
    <w:p w:rsidR="0057424F" w:rsidRDefault="0057424F" w:rsidP="00FC4916"/>
    <w:p w:rsidR="006A1C62" w:rsidRDefault="006A1C62" w:rsidP="006A1C62">
      <w:pPr>
        <w:pStyle w:val="Citation"/>
        <w:ind w:left="1985" w:hanging="709"/>
      </w:pPr>
    </w:p>
    <w:tbl>
      <w:tblPr>
        <w:tblStyle w:val="Grilledutableau"/>
        <w:tblW w:w="0" w:type="auto"/>
        <w:tblLook w:val="04A0" w:firstRow="1" w:lastRow="0" w:firstColumn="1" w:lastColumn="0" w:noHBand="0" w:noVBand="1"/>
      </w:tblPr>
      <w:tblGrid>
        <w:gridCol w:w="9062"/>
      </w:tblGrid>
      <w:tr w:rsidR="006A1C62" w:rsidTr="002D7024">
        <w:trPr>
          <w:trHeight w:val="2268"/>
        </w:trPr>
        <w:tc>
          <w:tcPr>
            <w:tcW w:w="9216" w:type="dxa"/>
            <w:tcBorders>
              <w:bottom w:val="single" w:sz="4" w:space="0" w:color="auto"/>
            </w:tcBorders>
          </w:tcPr>
          <w:p w:rsidR="006A1C62" w:rsidRDefault="00ED2AE6" w:rsidP="002D7024">
            <w:r w:rsidRPr="003734D7">
              <w:rPr>
                <w:position w:val="-24"/>
              </w:rPr>
              <w:object w:dxaOrig="2360" w:dyaOrig="620">
                <v:shape id="_x0000_i1045" type="#_x0000_t75" style="width:116.95pt;height:31.8pt" o:ole="">
                  <v:imagedata r:id="rId50" o:title=""/>
                </v:shape>
                <o:OLEObject Type="Embed" ProgID="Equation.3" ShapeID="_x0000_i1045" DrawAspect="Content" ObjectID="_1590778002" r:id="rId51"/>
              </w:object>
            </w:r>
            <w:r w:rsidR="003734D7">
              <w:t xml:space="preserve"> donc </w:t>
            </w:r>
            <w:r w:rsidRPr="003734D7">
              <w:rPr>
                <w:position w:val="-24"/>
              </w:rPr>
              <w:object w:dxaOrig="3159" w:dyaOrig="620">
                <v:shape id="_x0000_i1046" type="#_x0000_t75" style="width:157.15pt;height:31.8pt" o:ole="">
                  <v:imagedata r:id="rId52" o:title=""/>
                </v:shape>
                <o:OLEObject Type="Embed" ProgID="Equation.3" ShapeID="_x0000_i1046" DrawAspect="Content" ObjectID="_1590778003" r:id="rId53"/>
              </w:object>
            </w:r>
          </w:p>
          <w:p w:rsidR="00ED2AE6" w:rsidRDefault="00ED2AE6" w:rsidP="002D7024"/>
          <w:p w:rsidR="00002279" w:rsidRPr="00002279" w:rsidRDefault="00002279" w:rsidP="002D7024">
            <w:pPr>
              <w:rPr>
                <w:i/>
              </w:rPr>
            </w:pPr>
            <w:r w:rsidRPr="00002279">
              <w:rPr>
                <w:i/>
              </w:rPr>
              <w:t xml:space="preserve">Angle de rotation minimum à détecter : </w:t>
            </w:r>
          </w:p>
          <w:p w:rsidR="00ED2AE6" w:rsidRDefault="005F7464" w:rsidP="002D7024">
            <w:r w:rsidRPr="00ED2AE6">
              <w:rPr>
                <w:position w:val="-30"/>
              </w:rPr>
              <w:object w:dxaOrig="2760" w:dyaOrig="680">
                <v:shape id="_x0000_i1047" type="#_x0000_t75" style="width:138.4pt;height:36.45pt" o:ole="">
                  <v:imagedata r:id="rId54" o:title=""/>
                </v:shape>
                <o:OLEObject Type="Embed" ProgID="Equation.3" ShapeID="_x0000_i1047" DrawAspect="Content" ObjectID="_1590778004" r:id="rId55"/>
              </w:object>
            </w:r>
          </w:p>
        </w:tc>
      </w:tr>
    </w:tbl>
    <w:p w:rsidR="006A1C62" w:rsidRDefault="006A1C62" w:rsidP="006A1C62"/>
    <w:p w:rsidR="006A1C62" w:rsidRPr="005F7464" w:rsidRDefault="006A1C62" w:rsidP="006A1C62">
      <w:pPr>
        <w:pStyle w:val="Citation"/>
        <w:ind w:left="1985" w:hanging="709"/>
        <w:rPr>
          <w:rFonts w:ascii="Times New Roman" w:hAnsi="Times New Roman" w:cs="Times New Roman"/>
          <w:sz w:val="24"/>
        </w:rPr>
      </w:pPr>
    </w:p>
    <w:tbl>
      <w:tblPr>
        <w:tblStyle w:val="Grilledutableau"/>
        <w:tblW w:w="0" w:type="auto"/>
        <w:tblLook w:val="04A0" w:firstRow="1" w:lastRow="0" w:firstColumn="1" w:lastColumn="0" w:noHBand="0" w:noVBand="1"/>
      </w:tblPr>
      <w:tblGrid>
        <w:gridCol w:w="9062"/>
      </w:tblGrid>
      <w:tr w:rsidR="006A1C62" w:rsidRPr="005F7464" w:rsidTr="002D7024">
        <w:trPr>
          <w:trHeight w:val="2268"/>
        </w:trPr>
        <w:tc>
          <w:tcPr>
            <w:tcW w:w="9216" w:type="dxa"/>
            <w:tcBorders>
              <w:bottom w:val="single" w:sz="4" w:space="0" w:color="auto"/>
            </w:tcBorders>
          </w:tcPr>
          <w:p w:rsidR="006A1C62" w:rsidRDefault="005F7464" w:rsidP="005F7464">
            <w:pPr>
              <w:rPr>
                <w:rFonts w:eastAsiaTheme="minorEastAsia" w:cs="Arial"/>
              </w:rPr>
            </w:pPr>
            <w:r w:rsidRPr="005F7464">
              <w:rPr>
                <w:rFonts w:cs="Arial"/>
              </w:rPr>
              <w:t xml:space="preserve">Il faut avoir </w:t>
            </w:r>
            <w:r w:rsidR="00ED0636" w:rsidRPr="005F7464">
              <w:rPr>
                <w:rFonts w:cs="Arial"/>
                <w:position w:val="-10"/>
              </w:rPr>
              <w:object w:dxaOrig="2020" w:dyaOrig="320">
                <v:shape id="_x0000_i1048" type="#_x0000_t75" style="width:100.1pt;height:16.85pt" o:ole="">
                  <v:imagedata r:id="rId56" o:title=""/>
                </v:shape>
                <o:OLEObject Type="Embed" ProgID="Equation.3" ShapeID="_x0000_i1048" DrawAspect="Content" ObjectID="_1590778005" r:id="rId57"/>
              </w:object>
            </w:r>
            <w:r w:rsidRPr="005F7464">
              <w:rPr>
                <w:rFonts w:cs="Arial"/>
              </w:rPr>
              <w:t xml:space="preserve"> </w:t>
            </w:r>
            <w:r w:rsidR="009E26F0">
              <w:rPr>
                <w:rFonts w:eastAsiaTheme="minorEastAsia" w:cs="Arial"/>
              </w:rPr>
              <w:t>informations</w:t>
            </w:r>
            <w:r w:rsidRPr="005F7464">
              <w:rPr>
                <w:rFonts w:eastAsiaTheme="minorEastAsia" w:cs="Arial"/>
              </w:rPr>
              <w:t xml:space="preserve"> minimum</w:t>
            </w:r>
            <w:r w:rsidR="009E26F0">
              <w:rPr>
                <w:rFonts w:eastAsiaTheme="minorEastAsia" w:cs="Arial"/>
              </w:rPr>
              <w:t xml:space="preserve"> par tour de codeur</w:t>
            </w:r>
            <w:r w:rsidRPr="005F7464">
              <w:rPr>
                <w:rFonts w:eastAsiaTheme="minorEastAsia" w:cs="Arial"/>
              </w:rPr>
              <w:t>.</w:t>
            </w:r>
          </w:p>
          <w:p w:rsidR="00ED7404" w:rsidRDefault="00C26004" w:rsidP="005F7464">
            <w:pPr>
              <w:rPr>
                <w:rFonts w:eastAsiaTheme="minorEastAsia" w:cs="Arial"/>
              </w:rPr>
            </w:pPr>
            <w:r>
              <w:rPr>
                <w:rFonts w:eastAsiaTheme="minorEastAsia" w:cs="Arial"/>
              </w:rPr>
              <w:t>28</w:t>
            </w:r>
            <w:r w:rsidR="00ED7404">
              <w:rPr>
                <w:rFonts w:eastAsiaTheme="minorEastAsia" w:cs="Arial"/>
              </w:rPr>
              <w:t>&gt;4 OK</w:t>
            </w:r>
          </w:p>
          <w:p w:rsidR="00002279" w:rsidRDefault="00002279" w:rsidP="005F7464">
            <w:pPr>
              <w:rPr>
                <w:rFonts w:eastAsiaTheme="minorEastAsia" w:cs="Arial"/>
              </w:rPr>
            </w:pPr>
          </w:p>
          <w:p w:rsidR="00002279" w:rsidRPr="005F7464" w:rsidRDefault="00002279" w:rsidP="009E26F0">
            <w:pPr>
              <w:rPr>
                <w:rFonts w:cs="Arial"/>
                <w:sz w:val="24"/>
              </w:rPr>
            </w:pPr>
            <w:r w:rsidRPr="00002279">
              <w:rPr>
                <w:i/>
              </w:rPr>
              <w:t>Nombre minimal de fentes :</w:t>
            </w:r>
            <w:r w:rsidR="004E50D0">
              <w:rPr>
                <w:i/>
              </w:rPr>
              <w:t xml:space="preserve"> </w:t>
            </w:r>
            <w:r w:rsidR="009E26F0">
              <w:rPr>
                <w:i/>
              </w:rPr>
              <w:t>1</w:t>
            </w:r>
          </w:p>
        </w:tc>
      </w:tr>
    </w:tbl>
    <w:p w:rsidR="006A1C62" w:rsidRDefault="006A1C62" w:rsidP="006A1C62"/>
    <w:p w:rsidR="00292F8C" w:rsidRDefault="00292F8C" w:rsidP="00FC5281">
      <w:pPr>
        <w:pStyle w:val="Citation"/>
        <w:ind w:left="1985" w:hanging="709"/>
      </w:pPr>
    </w:p>
    <w:tbl>
      <w:tblPr>
        <w:tblStyle w:val="Grilledutableau"/>
        <w:tblW w:w="0" w:type="auto"/>
        <w:tblLook w:val="04A0" w:firstRow="1" w:lastRow="0" w:firstColumn="1" w:lastColumn="0" w:noHBand="0" w:noVBand="1"/>
      </w:tblPr>
      <w:tblGrid>
        <w:gridCol w:w="9062"/>
      </w:tblGrid>
      <w:tr w:rsidR="00292F8C" w:rsidTr="002D7024">
        <w:trPr>
          <w:trHeight w:val="2268"/>
        </w:trPr>
        <w:tc>
          <w:tcPr>
            <w:tcW w:w="9216" w:type="dxa"/>
            <w:tcBorders>
              <w:bottom w:val="single" w:sz="4" w:space="0" w:color="auto"/>
            </w:tcBorders>
          </w:tcPr>
          <w:p w:rsidR="00292F8C" w:rsidRDefault="0090465F" w:rsidP="0090465F">
            <w:r>
              <w:t>Le déplacement entre 2 pignons est de 4 mm</w:t>
            </w:r>
            <w:r w:rsidR="003335B7">
              <w:t xml:space="preserve"> pour une impulsion d’entrée</w:t>
            </w:r>
            <w:r>
              <w:t xml:space="preserve">. Le déplacement </w:t>
            </w:r>
            <w:proofErr w:type="spellStart"/>
            <w:r>
              <w:t>d</w:t>
            </w:r>
            <w:r w:rsidRPr="0090465F">
              <w:rPr>
                <w:vertAlign w:val="subscript"/>
              </w:rPr>
              <w:t>cons</w:t>
            </w:r>
            <w:proofErr w:type="spellEnd"/>
            <w:r>
              <w:t xml:space="preserve"> est donc en mm dans ce schéma bloc.</w:t>
            </w:r>
          </w:p>
        </w:tc>
      </w:tr>
    </w:tbl>
    <w:p w:rsidR="00292F8C" w:rsidRDefault="00292F8C" w:rsidP="00292F8C"/>
    <w:p w:rsidR="00292F8C" w:rsidRDefault="00292F8C" w:rsidP="00FC5281">
      <w:pPr>
        <w:pStyle w:val="Citation"/>
        <w:ind w:left="1985" w:hanging="709"/>
      </w:pPr>
    </w:p>
    <w:tbl>
      <w:tblPr>
        <w:tblStyle w:val="Grilledutableau"/>
        <w:tblW w:w="0" w:type="auto"/>
        <w:tblLook w:val="04A0" w:firstRow="1" w:lastRow="0" w:firstColumn="1" w:lastColumn="0" w:noHBand="0" w:noVBand="1"/>
      </w:tblPr>
      <w:tblGrid>
        <w:gridCol w:w="9062"/>
      </w:tblGrid>
      <w:tr w:rsidR="00292F8C" w:rsidTr="00E14289">
        <w:trPr>
          <w:trHeight w:val="1421"/>
        </w:trPr>
        <w:tc>
          <w:tcPr>
            <w:tcW w:w="9216" w:type="dxa"/>
            <w:tcBorders>
              <w:bottom w:val="single" w:sz="4" w:space="0" w:color="auto"/>
            </w:tcBorders>
          </w:tcPr>
          <w:p w:rsidR="00292F8C" w:rsidRDefault="009B5570" w:rsidP="001D59EF">
            <w:r w:rsidRPr="00585140">
              <w:rPr>
                <w:position w:val="-30"/>
              </w:rPr>
              <w:object w:dxaOrig="2040" w:dyaOrig="720">
                <v:shape id="_x0000_i1049" type="#_x0000_t75" style="width:101.9pt;height:35.55pt" o:ole="">
                  <v:imagedata r:id="rId58" o:title=""/>
                </v:shape>
                <o:OLEObject Type="Embed" ProgID="Equation.3" ShapeID="_x0000_i1049" DrawAspect="Content" ObjectID="_1590778006" r:id="rId59"/>
              </w:object>
            </w:r>
            <w:r w:rsidR="00D149F2">
              <w:t xml:space="preserve"> donc </w:t>
            </w:r>
            <w:r w:rsidRPr="00D149F2">
              <w:rPr>
                <w:position w:val="-24"/>
              </w:rPr>
              <w:object w:dxaOrig="800" w:dyaOrig="620">
                <v:shape id="_x0000_i1050" type="#_x0000_t75" style="width:40.2pt;height:30.85pt" o:ole="">
                  <v:imagedata r:id="rId60" o:title=""/>
                </v:shape>
                <o:OLEObject Type="Embed" ProgID="Equation.3" ShapeID="_x0000_i1050" DrawAspect="Content" ObjectID="_1590778007" r:id="rId61"/>
              </w:object>
            </w:r>
            <w:r w:rsidR="009A5730">
              <w:t>.</w:t>
            </w:r>
          </w:p>
        </w:tc>
      </w:tr>
    </w:tbl>
    <w:p w:rsidR="00292F8C" w:rsidRDefault="00292F8C" w:rsidP="00292F8C"/>
    <w:p w:rsidR="00292F8C" w:rsidRDefault="00292F8C" w:rsidP="00FC5281">
      <w:pPr>
        <w:pStyle w:val="Citation"/>
        <w:ind w:left="1985" w:hanging="709"/>
      </w:pPr>
    </w:p>
    <w:tbl>
      <w:tblPr>
        <w:tblStyle w:val="Grilledutableau"/>
        <w:tblW w:w="0" w:type="auto"/>
        <w:tblLook w:val="04A0" w:firstRow="1" w:lastRow="0" w:firstColumn="1" w:lastColumn="0" w:noHBand="0" w:noVBand="1"/>
      </w:tblPr>
      <w:tblGrid>
        <w:gridCol w:w="9062"/>
      </w:tblGrid>
      <w:tr w:rsidR="00292F8C" w:rsidTr="00E14289">
        <w:trPr>
          <w:trHeight w:val="1903"/>
        </w:trPr>
        <w:tc>
          <w:tcPr>
            <w:tcW w:w="9216" w:type="dxa"/>
            <w:tcBorders>
              <w:bottom w:val="single" w:sz="4" w:space="0" w:color="auto"/>
            </w:tcBorders>
          </w:tcPr>
          <w:p w:rsidR="00292F8C" w:rsidRDefault="009B5570" w:rsidP="002D7024">
            <w:r w:rsidRPr="00D149F2">
              <w:rPr>
                <w:position w:val="-24"/>
              </w:rPr>
              <w:object w:dxaOrig="2020" w:dyaOrig="620">
                <v:shape id="_x0000_i1051" type="#_x0000_t75" style="width:101.9pt;height:30.85pt" o:ole="">
                  <v:imagedata r:id="rId62" o:title=""/>
                </v:shape>
                <o:OLEObject Type="Embed" ProgID="Equation.3" ShapeID="_x0000_i1051" DrawAspect="Content" ObjectID="_1590778008" r:id="rId63"/>
              </w:object>
            </w:r>
          </w:p>
          <w:p w:rsidR="0057424F" w:rsidRDefault="00D1237D" w:rsidP="002D7024">
            <w:r w:rsidRPr="00EA307C">
              <w:rPr>
                <w:position w:val="-30"/>
              </w:rPr>
              <w:object w:dxaOrig="3680" w:dyaOrig="680">
                <v:shape id="_x0000_i1052" type="#_x0000_t75" style="width:179.6pt;height:33.65pt" o:ole="">
                  <v:imagedata r:id="rId64" o:title=""/>
                </v:shape>
                <o:OLEObject Type="Embed" ProgID="Equation.DSMT4" ShapeID="_x0000_i1052" DrawAspect="Content" ObjectID="_1590778009" r:id="rId65"/>
              </w:object>
            </w:r>
          </w:p>
          <w:p w:rsidR="0057424F" w:rsidRDefault="0057424F" w:rsidP="0057424F"/>
          <w:p w:rsidR="00EA307C" w:rsidRDefault="00EA307C" w:rsidP="0057424F">
            <w:pPr>
              <w:ind w:firstLine="709"/>
            </w:pPr>
          </w:p>
          <w:p w:rsidR="0057424F" w:rsidRDefault="0057424F" w:rsidP="0057424F">
            <w:pPr>
              <w:ind w:firstLine="709"/>
            </w:pPr>
          </w:p>
          <w:p w:rsidR="0057424F" w:rsidRDefault="0057424F" w:rsidP="0057424F">
            <w:pPr>
              <w:ind w:firstLine="709"/>
            </w:pPr>
          </w:p>
          <w:p w:rsidR="0057424F" w:rsidRDefault="0057424F" w:rsidP="0057424F">
            <w:pPr>
              <w:ind w:firstLine="709"/>
            </w:pPr>
          </w:p>
          <w:p w:rsidR="0057424F" w:rsidRDefault="0057424F" w:rsidP="0057424F">
            <w:pPr>
              <w:ind w:firstLine="709"/>
            </w:pPr>
          </w:p>
          <w:p w:rsidR="0057424F" w:rsidRDefault="0057424F" w:rsidP="0057424F">
            <w:pPr>
              <w:ind w:firstLine="709"/>
            </w:pPr>
          </w:p>
          <w:p w:rsidR="0057424F" w:rsidRDefault="0057424F" w:rsidP="0057424F">
            <w:pPr>
              <w:ind w:firstLine="709"/>
            </w:pPr>
          </w:p>
          <w:p w:rsidR="0057424F" w:rsidRDefault="0057424F" w:rsidP="0057424F">
            <w:pPr>
              <w:ind w:firstLine="709"/>
            </w:pPr>
          </w:p>
          <w:p w:rsidR="0057424F" w:rsidRPr="0057424F" w:rsidRDefault="0057424F" w:rsidP="0057424F">
            <w:pPr>
              <w:ind w:firstLine="709"/>
            </w:pPr>
          </w:p>
        </w:tc>
      </w:tr>
    </w:tbl>
    <w:p w:rsidR="00292F8C" w:rsidRDefault="00292F8C" w:rsidP="00292F8C"/>
    <w:p w:rsidR="00292F8C" w:rsidRDefault="00292F8C" w:rsidP="00FC5281">
      <w:pPr>
        <w:pStyle w:val="Citation"/>
        <w:ind w:left="1985" w:hanging="709"/>
      </w:pPr>
    </w:p>
    <w:tbl>
      <w:tblPr>
        <w:tblStyle w:val="Grilledutableau"/>
        <w:tblW w:w="0" w:type="auto"/>
        <w:tblLook w:val="04A0" w:firstRow="1" w:lastRow="0" w:firstColumn="1" w:lastColumn="0" w:noHBand="0" w:noVBand="1"/>
      </w:tblPr>
      <w:tblGrid>
        <w:gridCol w:w="9062"/>
      </w:tblGrid>
      <w:tr w:rsidR="00292F8C" w:rsidTr="002D7024">
        <w:trPr>
          <w:trHeight w:val="2268"/>
        </w:trPr>
        <w:tc>
          <w:tcPr>
            <w:tcW w:w="9216" w:type="dxa"/>
            <w:tcBorders>
              <w:bottom w:val="single" w:sz="4" w:space="0" w:color="auto"/>
            </w:tcBorders>
          </w:tcPr>
          <w:p w:rsidR="00E14289" w:rsidRDefault="00E14289" w:rsidP="002D7024">
            <w:pPr>
              <w:rPr>
                <w:rFonts w:ascii="Times New Roman" w:eastAsia="Times New Roman" w:hAnsi="Times New Roman" w:cs="Times New Roman"/>
                <w:sz w:val="24"/>
                <w:szCs w:val="24"/>
              </w:rPr>
            </w:pPr>
          </w:p>
          <w:p w:rsidR="00E14289" w:rsidRDefault="00E14289" w:rsidP="002D7024">
            <w:pPr>
              <w:rPr>
                <w:rFonts w:ascii="Times New Roman" w:eastAsia="Times New Roman" w:hAnsi="Times New Roman" w:cs="Times New Roman"/>
                <w:sz w:val="24"/>
                <w:szCs w:val="24"/>
              </w:rPr>
            </w:pPr>
          </w:p>
          <w:p w:rsidR="00E14289" w:rsidRDefault="00E14289" w:rsidP="002D7024">
            <w:pPr>
              <w:rPr>
                <w:rFonts w:ascii="Times New Roman" w:eastAsia="Times New Roman" w:hAnsi="Times New Roman" w:cs="Times New Roman"/>
                <w:sz w:val="24"/>
                <w:szCs w:val="24"/>
              </w:rPr>
            </w:pPr>
          </w:p>
          <w:p w:rsidR="00292F8C" w:rsidRDefault="0068512F" w:rsidP="002D7024">
            <w:pPr>
              <w:rPr>
                <w:rFonts w:ascii="Times New Roman" w:eastAsia="Times New Roman" w:hAnsi="Times New Roman" w:cs="Times New Roman"/>
                <w:sz w:val="24"/>
                <w:szCs w:val="24"/>
              </w:rPr>
            </w:pPr>
            <w:r w:rsidRPr="0068512F">
              <w:rPr>
                <w:rFonts w:ascii="Times New Roman" w:eastAsia="Times New Roman" w:hAnsi="Times New Roman" w:cs="Times New Roman"/>
                <w:position w:val="-28"/>
                <w:sz w:val="24"/>
                <w:szCs w:val="24"/>
              </w:rPr>
              <w:object w:dxaOrig="5620" w:dyaOrig="700">
                <v:shape id="_x0000_i1053" type="#_x0000_t75" style="width:281.55pt;height:34.6pt" o:ole="">
                  <v:imagedata r:id="rId66" o:title=""/>
                </v:shape>
                <o:OLEObject Type="Embed" ProgID="Equation.3" ShapeID="_x0000_i1053" DrawAspect="Content" ObjectID="_1590778010" r:id="rId67"/>
              </w:object>
            </w:r>
            <w:r w:rsidR="0069148D">
              <w:rPr>
                <w:rFonts w:ascii="Times New Roman" w:eastAsia="Times New Roman" w:hAnsi="Times New Roman" w:cs="Times New Roman"/>
                <w:sz w:val="24"/>
                <w:szCs w:val="24"/>
              </w:rPr>
              <w:t> :</w:t>
            </w:r>
            <w:r w:rsidR="001E4FAF">
              <w:rPr>
                <w:rFonts w:ascii="Times New Roman" w:eastAsia="Times New Roman" w:hAnsi="Times New Roman" w:cs="Times New Roman"/>
                <w:sz w:val="24"/>
                <w:szCs w:val="24"/>
              </w:rPr>
              <w:t xml:space="preserve"> 3</w:t>
            </w:r>
            <w:r w:rsidR="001E4FAF" w:rsidRPr="001E4FAF">
              <w:rPr>
                <w:rFonts w:ascii="Times New Roman" w:eastAsia="Times New Roman" w:hAnsi="Times New Roman" w:cs="Times New Roman"/>
                <w:sz w:val="24"/>
                <w:szCs w:val="24"/>
                <w:vertAlign w:val="superscript"/>
              </w:rPr>
              <w:t>ème</w:t>
            </w:r>
            <w:r w:rsidR="001E4FAF">
              <w:rPr>
                <w:rFonts w:ascii="Times New Roman" w:eastAsia="Times New Roman" w:hAnsi="Times New Roman" w:cs="Times New Roman"/>
                <w:sz w:val="24"/>
                <w:szCs w:val="24"/>
              </w:rPr>
              <w:t xml:space="preserve"> ordre</w:t>
            </w:r>
          </w:p>
          <w:p w:rsidR="00E93AF2" w:rsidRDefault="00E93AF2" w:rsidP="002D7024">
            <w:pPr>
              <w:rPr>
                <w:rFonts w:ascii="Times New Roman" w:eastAsia="Times New Roman" w:hAnsi="Times New Roman" w:cs="Times New Roman"/>
                <w:sz w:val="24"/>
                <w:szCs w:val="24"/>
              </w:rPr>
            </w:pPr>
            <w:r w:rsidRPr="005B4BB7">
              <w:rPr>
                <w:rFonts w:ascii="Times New Roman" w:eastAsia="Times New Roman" w:hAnsi="Times New Roman" w:cs="Times New Roman"/>
                <w:position w:val="-64"/>
                <w:sz w:val="24"/>
                <w:szCs w:val="24"/>
              </w:rPr>
              <w:object w:dxaOrig="4440" w:dyaOrig="1400">
                <v:shape id="_x0000_i1054" type="#_x0000_t75" style="width:223.55pt;height:69.25pt" o:ole="">
                  <v:imagedata r:id="rId68" o:title=""/>
                </v:shape>
                <o:OLEObject Type="Embed" ProgID="Equation.3" ShapeID="_x0000_i1054" DrawAspect="Content" ObjectID="_1590778011" r:id="rId69"/>
              </w:object>
            </w:r>
          </w:p>
          <w:p w:rsidR="0068512F" w:rsidRDefault="00D1237D" w:rsidP="002D7024">
            <w:pPr>
              <w:rPr>
                <w:rFonts w:ascii="Times New Roman" w:eastAsia="Times New Roman" w:hAnsi="Times New Roman" w:cs="Times New Roman"/>
                <w:sz w:val="24"/>
                <w:szCs w:val="24"/>
              </w:rPr>
            </w:pPr>
            <w:r w:rsidRPr="00D1237D">
              <w:rPr>
                <w:rFonts w:ascii="Times New Roman" w:eastAsia="Times New Roman" w:hAnsi="Times New Roman" w:cs="Times New Roman"/>
                <w:position w:val="-60"/>
                <w:sz w:val="24"/>
                <w:szCs w:val="24"/>
              </w:rPr>
              <w:object w:dxaOrig="3800" w:dyaOrig="980">
                <v:shape id="_x0000_i1055" type="#_x0000_t75" style="width:191.7pt;height:49.55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DSMT4" ShapeID="_x0000_i1055" DrawAspect="Content" ObjectID="_1590778012" r:id="rId71"/>
              </w:object>
            </w:r>
          </w:p>
          <w:p w:rsidR="005B4BB7" w:rsidRDefault="005B4BB7" w:rsidP="002D7024">
            <w:pPr>
              <w:rPr>
                <w:rFonts w:ascii="Times New Roman" w:eastAsia="Times New Roman" w:hAnsi="Times New Roman" w:cs="Times New Roman"/>
                <w:sz w:val="24"/>
                <w:szCs w:val="24"/>
              </w:rPr>
            </w:pPr>
            <w:r>
              <w:rPr>
                <w:rFonts w:ascii="Times New Roman" w:eastAsia="Times New Roman" w:hAnsi="Times New Roman" w:cs="Times New Roman"/>
                <w:sz w:val="24"/>
                <w:szCs w:val="24"/>
              </w:rPr>
              <w:t>On trouve un système du 3</w:t>
            </w:r>
            <w:r w:rsidRPr="005B4BB7">
              <w:rPr>
                <w:rFonts w:ascii="Times New Roman" w:eastAsia="Times New Roman" w:hAnsi="Times New Roman" w:cs="Times New Roman"/>
                <w:sz w:val="24"/>
                <w:szCs w:val="24"/>
                <w:vertAlign w:val="superscript"/>
              </w:rPr>
              <w:t>ème</w:t>
            </w:r>
            <w:r>
              <w:rPr>
                <w:rFonts w:ascii="Times New Roman" w:eastAsia="Times New Roman" w:hAnsi="Times New Roman" w:cs="Times New Roman"/>
                <w:sz w:val="24"/>
                <w:szCs w:val="24"/>
              </w:rPr>
              <w:t xml:space="preserve"> ordre.</w:t>
            </w:r>
          </w:p>
          <w:p w:rsidR="00E14289" w:rsidRDefault="00E14289" w:rsidP="002D7024">
            <w:pPr>
              <w:rPr>
                <w:rFonts w:ascii="Times New Roman" w:eastAsia="Times New Roman" w:hAnsi="Times New Roman" w:cs="Times New Roman"/>
                <w:sz w:val="24"/>
                <w:szCs w:val="24"/>
              </w:rPr>
            </w:pPr>
          </w:p>
          <w:p w:rsidR="00E14289" w:rsidRDefault="00E14289" w:rsidP="002D7024"/>
        </w:tc>
      </w:tr>
    </w:tbl>
    <w:p w:rsidR="00292F8C" w:rsidRDefault="00292F8C" w:rsidP="00292F8C"/>
    <w:p w:rsidR="00292F8C" w:rsidRDefault="00292F8C" w:rsidP="00FC5281">
      <w:pPr>
        <w:pStyle w:val="Citation"/>
        <w:ind w:left="1985" w:hanging="709"/>
      </w:pPr>
    </w:p>
    <w:tbl>
      <w:tblPr>
        <w:tblStyle w:val="Grilledutableau"/>
        <w:tblW w:w="0" w:type="auto"/>
        <w:tblLayout w:type="fixed"/>
        <w:tblLook w:val="04A0" w:firstRow="1" w:lastRow="0" w:firstColumn="1" w:lastColumn="0" w:noHBand="0" w:noVBand="1"/>
      </w:tblPr>
      <w:tblGrid>
        <w:gridCol w:w="9180"/>
      </w:tblGrid>
      <w:tr w:rsidR="00292F8C" w:rsidTr="00F965C5">
        <w:trPr>
          <w:trHeight w:val="2268"/>
        </w:trPr>
        <w:tc>
          <w:tcPr>
            <w:tcW w:w="9180" w:type="dxa"/>
            <w:tcBorders>
              <w:bottom w:val="single" w:sz="4" w:space="0" w:color="auto"/>
            </w:tcBorders>
          </w:tcPr>
          <w:p w:rsidR="00292F8C" w:rsidRDefault="008F3036" w:rsidP="002D7024">
            <w:r>
              <w:t>On néglige le terme JL devant JR :</w:t>
            </w:r>
          </w:p>
          <w:p w:rsidR="008F3036" w:rsidRDefault="008D6CDB" w:rsidP="002D7024">
            <w:pPr>
              <w:rPr>
                <w:rFonts w:ascii="Times New Roman" w:eastAsia="Times New Roman" w:hAnsi="Times New Roman" w:cs="Times New Roman"/>
                <w:sz w:val="24"/>
                <w:szCs w:val="24"/>
              </w:rPr>
            </w:pPr>
            <w:r w:rsidRPr="008D6CDB">
              <w:rPr>
                <w:rFonts w:ascii="Times New Roman" w:eastAsia="Times New Roman" w:hAnsi="Times New Roman" w:cs="Times New Roman"/>
                <w:position w:val="-36"/>
                <w:sz w:val="24"/>
                <w:szCs w:val="24"/>
              </w:rPr>
              <w:object w:dxaOrig="9139" w:dyaOrig="740">
                <v:shape id="_x0000_i1056" type="#_x0000_t75" style="width:457.4pt;height:39.25pt" o:ole="">
                  <v:imagedata r:id="rId72" o:title=""/>
                </v:shape>
                <o:OLEObject Type="Embed" ProgID="Equation.DSMT4" ShapeID="_x0000_i1056" DrawAspect="Content" ObjectID="_1590778013" r:id="rId73"/>
              </w:object>
            </w:r>
          </w:p>
          <w:p w:rsidR="001C0710" w:rsidRDefault="001C0710" w:rsidP="002D7024">
            <w:pPr>
              <w:rPr>
                <w:rFonts w:ascii="Times New Roman" w:eastAsia="Times New Roman" w:hAnsi="Times New Roman" w:cs="Times New Roman"/>
                <w:sz w:val="24"/>
                <w:szCs w:val="24"/>
              </w:rPr>
            </w:pPr>
          </w:p>
          <w:p w:rsidR="001C0710" w:rsidRDefault="00B020D3" w:rsidP="002D7024">
            <w:pPr>
              <w:rPr>
                <w:rFonts w:ascii="Times New Roman" w:eastAsia="Times New Roman" w:hAnsi="Times New Roman" w:cs="Times New Roman"/>
                <w:sz w:val="24"/>
                <w:szCs w:val="24"/>
              </w:rPr>
            </w:pPr>
            <w:r w:rsidRPr="001C0710">
              <w:rPr>
                <w:rFonts w:ascii="Times New Roman" w:eastAsia="Times New Roman" w:hAnsi="Times New Roman" w:cs="Times New Roman"/>
                <w:position w:val="-108"/>
                <w:sz w:val="24"/>
                <w:szCs w:val="24"/>
              </w:rPr>
              <w:object w:dxaOrig="6680" w:dyaOrig="2280">
                <v:shape id="_x0000_i1057" type="#_x0000_t75" style="width:333.65pt;height:114.1pt" o:ole="">
                  <v:imagedata r:id="rId74" o:title=""/>
                </v:shape>
                <o:OLEObject Type="Embed" ProgID="Equation.3" ShapeID="_x0000_i1057" DrawAspect="Content" ObjectID="_1590778014" r:id="rId75"/>
              </w:object>
            </w:r>
          </w:p>
          <w:p w:rsidR="00AE4CA4" w:rsidRDefault="00AE4CA4" w:rsidP="002D7024">
            <w:pPr>
              <w:rPr>
                <w:rFonts w:ascii="Times New Roman" w:eastAsia="Times New Roman" w:hAnsi="Times New Roman" w:cs="Times New Roman"/>
                <w:sz w:val="24"/>
                <w:szCs w:val="24"/>
              </w:rPr>
            </w:pPr>
          </w:p>
          <w:p w:rsidR="00AE4CA4" w:rsidRDefault="00AE4CA4" w:rsidP="002D702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On lit sur l’abaque : </w:t>
            </w:r>
            <w:r w:rsidR="00C44C54" w:rsidRPr="00AE4CA4">
              <w:rPr>
                <w:rFonts w:ascii="Times New Roman" w:eastAsia="Times New Roman" w:hAnsi="Times New Roman" w:cs="Times New Roman"/>
                <w:position w:val="-12"/>
                <w:sz w:val="24"/>
                <w:szCs w:val="24"/>
              </w:rPr>
              <w:object w:dxaOrig="1040" w:dyaOrig="360">
                <v:shape id="_x0000_i1058" type="#_x0000_t75" style="width:51.45pt;height:18.7pt" o:ole="">
                  <v:imagedata r:id="rId76" o:title=""/>
                </v:shape>
                <o:OLEObject Type="Embed" ProgID="Equation.DSMT4" ShapeID="_x0000_i1058" DrawAspect="Content" ObjectID="_1590778015" r:id="rId77"/>
              </w:object>
            </w:r>
            <w:r w:rsidR="00355A8C">
              <w:rPr>
                <w:rFonts w:ascii="Times New Roman" w:eastAsia="Times New Roman" w:hAnsi="Times New Roman" w:cs="Times New Roman"/>
                <w:sz w:val="24"/>
                <w:szCs w:val="24"/>
              </w:rPr>
              <w:t xml:space="preserve"> donc </w:t>
            </w:r>
            <w:r w:rsidR="00C44C54" w:rsidRPr="00355A8C">
              <w:rPr>
                <w:rFonts w:ascii="Times New Roman" w:eastAsia="Times New Roman" w:hAnsi="Times New Roman" w:cs="Times New Roman"/>
                <w:position w:val="-24"/>
                <w:sz w:val="24"/>
                <w:szCs w:val="24"/>
              </w:rPr>
              <w:object w:dxaOrig="1760" w:dyaOrig="620">
                <v:shape id="_x0000_i1059" type="#_x0000_t75" style="width:88pt;height:31.8pt" o:ole="" o:bordertopcolor="this" o:borderleftcolor="this" o:borderbottomcolor="this" o:borderrightcolor="this">
                  <v:imagedata r:id="rId78" o:title=""/>
                  <w10:bordertop type="single" width="4"/>
                  <w10:borderleft type="single" width="4"/>
                  <w10:borderbottom type="single" width="4"/>
                  <w10:borderright type="single" width="4"/>
                </v:shape>
                <o:OLEObject Type="Embed" ProgID="Equation.DSMT4" ShapeID="_x0000_i1059" DrawAspect="Content" ObjectID="_1590778016" r:id="rId79"/>
              </w:object>
            </w:r>
          </w:p>
          <w:p w:rsidR="00533F67" w:rsidRDefault="00533F67" w:rsidP="002D702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On est </w:t>
            </w:r>
            <w:r w:rsidR="00C44C54">
              <w:rPr>
                <w:rFonts w:ascii="Times New Roman" w:eastAsia="Times New Roman" w:hAnsi="Times New Roman" w:cs="Times New Roman"/>
                <w:sz w:val="24"/>
                <w:szCs w:val="24"/>
              </w:rPr>
              <w:t>dans</w:t>
            </w:r>
            <w:r>
              <w:rPr>
                <w:rFonts w:ascii="Times New Roman" w:eastAsia="Times New Roman" w:hAnsi="Times New Roman" w:cs="Times New Roman"/>
                <w:sz w:val="24"/>
                <w:szCs w:val="24"/>
              </w:rPr>
              <w:t xml:space="preserve"> la valeur limite autorisée par le cahier des charges.</w:t>
            </w:r>
          </w:p>
          <w:p w:rsidR="004E46EB" w:rsidRDefault="004E46EB" w:rsidP="002D7024"/>
        </w:tc>
      </w:tr>
    </w:tbl>
    <w:p w:rsidR="00292F8C" w:rsidRDefault="00292F8C" w:rsidP="00292F8C"/>
    <w:p w:rsidR="00292F8C" w:rsidRDefault="00292F8C" w:rsidP="00FC5281">
      <w:pPr>
        <w:pStyle w:val="Citation"/>
        <w:ind w:left="1985" w:hanging="709"/>
      </w:pPr>
    </w:p>
    <w:tbl>
      <w:tblPr>
        <w:tblStyle w:val="Grilledutableau"/>
        <w:tblW w:w="0" w:type="auto"/>
        <w:tblLook w:val="04A0" w:firstRow="1" w:lastRow="0" w:firstColumn="1" w:lastColumn="0" w:noHBand="0" w:noVBand="1"/>
      </w:tblPr>
      <w:tblGrid>
        <w:gridCol w:w="9062"/>
      </w:tblGrid>
      <w:tr w:rsidR="00292F8C" w:rsidTr="002D7024">
        <w:trPr>
          <w:trHeight w:val="2268"/>
        </w:trPr>
        <w:tc>
          <w:tcPr>
            <w:tcW w:w="9216" w:type="dxa"/>
            <w:tcBorders>
              <w:bottom w:val="single" w:sz="4" w:space="0" w:color="auto"/>
            </w:tcBorders>
          </w:tcPr>
          <w:p w:rsidR="00984BA1" w:rsidRDefault="00984BA1" w:rsidP="002D7024"/>
          <w:p w:rsidR="00783F82" w:rsidRPr="00A96C0A" w:rsidRDefault="00783F82" w:rsidP="002D7024">
            <w:pPr>
              <w:rPr>
                <w:rFonts w:ascii="Times New Roman" w:eastAsia="Times New Roman" w:hAnsi="Times New Roman" w:cs="Times New Roman"/>
                <w:sz w:val="24"/>
                <w:szCs w:val="24"/>
              </w:rPr>
            </w:pPr>
            <w:r w:rsidRPr="00A96C0A">
              <w:rPr>
                <w:rFonts w:ascii="Times New Roman" w:eastAsia="Times New Roman" w:hAnsi="Times New Roman" w:cs="Times New Roman"/>
                <w:sz w:val="24"/>
                <w:szCs w:val="24"/>
              </w:rPr>
              <w:t xml:space="preserve">Le cahier </w:t>
            </w:r>
            <w:proofErr w:type="gramStart"/>
            <w:r w:rsidRPr="00A96C0A">
              <w:rPr>
                <w:rFonts w:ascii="Times New Roman" w:eastAsia="Times New Roman" w:hAnsi="Times New Roman" w:cs="Times New Roman"/>
                <w:sz w:val="24"/>
                <w:szCs w:val="24"/>
              </w:rPr>
              <w:t>des charge</w:t>
            </w:r>
            <w:proofErr w:type="gramEnd"/>
            <w:r w:rsidRPr="00A96C0A">
              <w:rPr>
                <w:rFonts w:ascii="Times New Roman" w:eastAsia="Times New Roman" w:hAnsi="Times New Roman" w:cs="Times New Roman"/>
                <w:sz w:val="24"/>
                <w:szCs w:val="24"/>
              </w:rPr>
              <w:t xml:space="preserve"> </w:t>
            </w:r>
            <w:r w:rsidR="00AB1806" w:rsidRPr="00A96C0A">
              <w:rPr>
                <w:rFonts w:ascii="Times New Roman" w:eastAsia="Times New Roman" w:hAnsi="Times New Roman" w:cs="Times New Roman"/>
                <w:sz w:val="24"/>
                <w:szCs w:val="24"/>
              </w:rPr>
              <w:t>impose</w:t>
            </w:r>
            <w:r w:rsidRPr="00A96C0A">
              <w:rPr>
                <w:rFonts w:ascii="Times New Roman" w:eastAsia="Times New Roman" w:hAnsi="Times New Roman" w:cs="Times New Roman"/>
                <w:sz w:val="24"/>
                <w:szCs w:val="24"/>
              </w:rPr>
              <w:t xml:space="preserve"> un dépassement de 0,5/4=12,5%</w:t>
            </w:r>
          </w:p>
          <w:p w:rsidR="00133602" w:rsidRPr="00A96C0A" w:rsidRDefault="00783F82" w:rsidP="004C4787">
            <w:pPr>
              <w:rPr>
                <w:rFonts w:ascii="Times New Roman" w:eastAsia="Times New Roman" w:hAnsi="Times New Roman" w:cs="Times New Roman"/>
                <w:sz w:val="24"/>
                <w:szCs w:val="24"/>
              </w:rPr>
            </w:pPr>
            <w:r w:rsidRPr="00A96C0A">
              <w:rPr>
                <w:rFonts w:ascii="Times New Roman" w:eastAsia="Times New Roman" w:hAnsi="Times New Roman" w:cs="Times New Roman"/>
                <w:sz w:val="24"/>
                <w:szCs w:val="24"/>
              </w:rPr>
              <w:t>Ici, l</w:t>
            </w:r>
            <w:r w:rsidR="00133602" w:rsidRPr="00A96C0A">
              <w:rPr>
                <w:rFonts w:ascii="Times New Roman" w:eastAsia="Times New Roman" w:hAnsi="Times New Roman" w:cs="Times New Roman"/>
                <w:sz w:val="24"/>
                <w:szCs w:val="24"/>
              </w:rPr>
              <w:t xml:space="preserve">e dépassement </w:t>
            </w:r>
            <w:r w:rsidR="004C4787">
              <w:rPr>
                <w:rFonts w:ascii="Times New Roman" w:eastAsia="Times New Roman" w:hAnsi="Times New Roman" w:cs="Times New Roman"/>
                <w:sz w:val="24"/>
                <w:szCs w:val="24"/>
              </w:rPr>
              <w:t>est nul.</w:t>
            </w:r>
          </w:p>
          <w:p w:rsidR="00775756" w:rsidRPr="00A96C0A" w:rsidRDefault="00775756" w:rsidP="002D7024">
            <w:pPr>
              <w:rPr>
                <w:rFonts w:ascii="Times New Roman" w:eastAsia="Times New Roman" w:hAnsi="Times New Roman" w:cs="Times New Roman"/>
                <w:sz w:val="24"/>
                <w:szCs w:val="24"/>
              </w:rPr>
            </w:pPr>
          </w:p>
          <w:p w:rsidR="00AB1806" w:rsidRPr="00A96C0A" w:rsidRDefault="00AB1806" w:rsidP="002D7024">
            <w:pPr>
              <w:rPr>
                <w:rFonts w:ascii="Times New Roman" w:eastAsia="Times New Roman" w:hAnsi="Times New Roman" w:cs="Times New Roman"/>
                <w:sz w:val="24"/>
                <w:szCs w:val="24"/>
              </w:rPr>
            </w:pPr>
            <w:r w:rsidRPr="00A96C0A">
              <w:rPr>
                <w:rFonts w:ascii="Times New Roman" w:eastAsia="Times New Roman" w:hAnsi="Times New Roman" w:cs="Times New Roman"/>
                <w:sz w:val="24"/>
                <w:szCs w:val="24"/>
              </w:rPr>
              <w:t>Pour avoir le dépassement demandé, il faut avoir :</w:t>
            </w:r>
          </w:p>
          <w:p w:rsidR="00AB1806" w:rsidRPr="00A96C0A" w:rsidRDefault="00AB1806" w:rsidP="002D7024">
            <w:pPr>
              <w:rPr>
                <w:rFonts w:ascii="Times New Roman" w:eastAsia="Times New Roman" w:hAnsi="Times New Roman" w:cs="Times New Roman"/>
                <w:sz w:val="24"/>
                <w:szCs w:val="24"/>
              </w:rPr>
            </w:pPr>
          </w:p>
          <w:p w:rsidR="00775756" w:rsidRPr="00A96C0A" w:rsidRDefault="00AB1806" w:rsidP="002D7024">
            <w:pPr>
              <w:rPr>
                <w:rFonts w:ascii="Times New Roman" w:eastAsia="Times New Roman" w:hAnsi="Times New Roman" w:cs="Times New Roman"/>
                <w:sz w:val="24"/>
                <w:szCs w:val="24"/>
              </w:rPr>
            </w:pPr>
            <w:r w:rsidRPr="00A96C0A">
              <w:rPr>
                <w:rFonts w:ascii="Times New Roman" w:eastAsia="Times New Roman" w:hAnsi="Times New Roman" w:cs="Times New Roman"/>
                <w:sz w:val="24"/>
                <w:szCs w:val="24"/>
              </w:rPr>
              <w:object w:dxaOrig="7560" w:dyaOrig="740">
                <v:shape id="_x0000_i1060" type="#_x0000_t75" style="width:386.3pt;height:37.4pt" o:ole="">
                  <v:imagedata r:id="rId80" o:title=""/>
                </v:shape>
                <o:OLEObject Type="Embed" ProgID="Equation.3" ShapeID="_x0000_i1060" DrawAspect="Content" ObjectID="_1590778017" r:id="rId81"/>
              </w:object>
            </w:r>
          </w:p>
          <w:p w:rsidR="00AB1806" w:rsidRPr="00A96C0A" w:rsidRDefault="00A96C0A" w:rsidP="002D7024">
            <w:pPr>
              <w:rPr>
                <w:rFonts w:ascii="Times New Roman" w:eastAsia="Times New Roman" w:hAnsi="Times New Roman" w:cs="Times New Roman"/>
                <w:sz w:val="24"/>
                <w:szCs w:val="24"/>
              </w:rPr>
            </w:pPr>
            <w:r w:rsidRPr="00A96C0A">
              <w:rPr>
                <w:rFonts w:ascii="Times New Roman" w:eastAsia="Times New Roman" w:hAnsi="Times New Roman" w:cs="Times New Roman"/>
                <w:sz w:val="24"/>
                <w:szCs w:val="24"/>
              </w:rPr>
              <w:object w:dxaOrig="3260" w:dyaOrig="820">
                <v:shape id="_x0000_i1061" type="#_x0000_t75" style="width:165.45pt;height:41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3" ShapeID="_x0000_i1061" DrawAspect="Content" ObjectID="_1590778018" r:id="rId83"/>
              </w:object>
            </w:r>
          </w:p>
          <w:p w:rsidR="00775756" w:rsidRPr="00A96C0A" w:rsidRDefault="00775756" w:rsidP="002D7024">
            <w:pPr>
              <w:rPr>
                <w:rFonts w:ascii="Times New Roman" w:eastAsia="Times New Roman" w:hAnsi="Times New Roman" w:cs="Times New Roman"/>
                <w:sz w:val="24"/>
                <w:szCs w:val="24"/>
              </w:rPr>
            </w:pPr>
          </w:p>
          <w:p w:rsidR="00775756" w:rsidRPr="00A96C0A" w:rsidRDefault="00A96C0A" w:rsidP="002D7024">
            <w:pPr>
              <w:rPr>
                <w:rFonts w:ascii="Times New Roman" w:eastAsia="Times New Roman" w:hAnsi="Times New Roman" w:cs="Times New Roman"/>
                <w:sz w:val="24"/>
                <w:szCs w:val="24"/>
              </w:rPr>
            </w:pPr>
            <w:r w:rsidRPr="00A96C0A">
              <w:rPr>
                <w:rFonts w:ascii="Times New Roman" w:eastAsia="Times New Roman" w:hAnsi="Times New Roman" w:cs="Times New Roman"/>
                <w:sz w:val="24"/>
                <w:szCs w:val="24"/>
              </w:rPr>
              <w:lastRenderedPageBreak/>
              <w:t xml:space="preserve">Or </w:t>
            </w:r>
            <w:r w:rsidR="006B35F8" w:rsidRPr="00A32D70">
              <w:rPr>
                <w:rFonts w:ascii="Times New Roman" w:eastAsia="Times New Roman" w:hAnsi="Times New Roman" w:cs="Times New Roman"/>
                <w:position w:val="-34"/>
                <w:sz w:val="24"/>
                <w:szCs w:val="24"/>
              </w:rPr>
              <w:object w:dxaOrig="1100" w:dyaOrig="720">
                <v:shape id="_x0000_i1062" type="#_x0000_t75" style="width:55.15pt;height:36.45pt" o:ole="">
                  <v:imagedata r:id="rId84" o:title=""/>
                </v:shape>
                <o:OLEObject Type="Embed" ProgID="Equation.3" ShapeID="_x0000_i1062" DrawAspect="Content" ObjectID="_1590778019" r:id="rId85"/>
              </w:object>
            </w:r>
          </w:p>
          <w:p w:rsidR="00775756" w:rsidRPr="00A96C0A" w:rsidRDefault="00775756" w:rsidP="002D7024">
            <w:pPr>
              <w:rPr>
                <w:rFonts w:ascii="Times New Roman" w:eastAsia="Times New Roman" w:hAnsi="Times New Roman" w:cs="Times New Roman"/>
                <w:sz w:val="24"/>
                <w:szCs w:val="24"/>
              </w:rPr>
            </w:pPr>
          </w:p>
          <w:p w:rsidR="009B4A6A" w:rsidRPr="00A96C0A" w:rsidRDefault="002849A5" w:rsidP="002D7024">
            <w:pPr>
              <w:rPr>
                <w:rFonts w:ascii="Times New Roman" w:eastAsia="Times New Roman" w:hAnsi="Times New Roman" w:cs="Times New Roman"/>
                <w:sz w:val="24"/>
                <w:szCs w:val="24"/>
              </w:rPr>
            </w:pPr>
            <w:r>
              <w:rPr>
                <w:rFonts w:ascii="Times New Roman" w:eastAsia="Times New Roman" w:hAnsi="Times New Roman" w:cs="Times New Roman"/>
                <w:sz w:val="24"/>
                <w:szCs w:val="24"/>
              </w:rPr>
              <w:t>On trouve :</w:t>
            </w:r>
            <w:r w:rsidR="003C1E05">
              <w:rPr>
                <w:rFonts w:ascii="Times New Roman" w:eastAsia="Times New Roman" w:hAnsi="Times New Roman" w:cs="Times New Roman"/>
                <w:sz w:val="24"/>
                <w:szCs w:val="24"/>
              </w:rPr>
              <w:t xml:space="preserve"> </w:t>
            </w:r>
            <w:r w:rsidR="006B35F8" w:rsidRPr="009B5570">
              <w:rPr>
                <w:rFonts w:ascii="Times New Roman" w:eastAsia="Times New Roman" w:hAnsi="Times New Roman" w:cs="Times New Roman"/>
                <w:position w:val="-12"/>
                <w:sz w:val="24"/>
                <w:szCs w:val="24"/>
              </w:rPr>
              <w:object w:dxaOrig="1820" w:dyaOrig="360">
                <v:shape id="_x0000_i1063" type="#_x0000_t75" style="width:91pt;height:18.7pt" o:ole="" o:bordertopcolor="this" o:borderleftcolor="this" o:borderbottomcolor="this" o:borderrightcolor="this">
                  <v:imagedata r:id="rId86" o:title=""/>
                  <w10:bordertop type="single" width="4"/>
                  <w10:borderleft type="single" width="4"/>
                  <w10:borderbottom type="single" width="4"/>
                  <w10:borderright type="single" width="4"/>
                </v:shape>
                <o:OLEObject Type="Embed" ProgID="Equation.3" ShapeID="_x0000_i1063" DrawAspect="Content" ObjectID="_1590778020" r:id="rId87"/>
              </w:object>
            </w:r>
          </w:p>
          <w:p w:rsidR="009B4A6A" w:rsidRPr="00A96C0A" w:rsidRDefault="009B4A6A" w:rsidP="002D7024">
            <w:pPr>
              <w:rPr>
                <w:rFonts w:ascii="Times New Roman" w:eastAsia="Times New Roman" w:hAnsi="Times New Roman" w:cs="Times New Roman"/>
                <w:sz w:val="24"/>
                <w:szCs w:val="24"/>
              </w:rPr>
            </w:pPr>
          </w:p>
          <w:p w:rsidR="00A45ACA" w:rsidRPr="00A96C0A" w:rsidRDefault="00A45ACA" w:rsidP="00A45ACA">
            <w:pPr>
              <w:rPr>
                <w:rFonts w:ascii="Times New Roman" w:eastAsia="Times New Roman" w:hAnsi="Times New Roman" w:cs="Times New Roman"/>
                <w:sz w:val="24"/>
                <w:szCs w:val="24"/>
              </w:rPr>
            </w:pPr>
            <w:r w:rsidRPr="00A96C0A">
              <w:rPr>
                <w:rFonts w:ascii="Times New Roman" w:eastAsia="Times New Roman" w:hAnsi="Times New Roman" w:cs="Times New Roman"/>
                <w:sz w:val="24"/>
                <w:szCs w:val="24"/>
              </w:rPr>
              <w:t xml:space="preserve">Dans ce cas, </w:t>
            </w:r>
            <w:r w:rsidR="00B84F78" w:rsidRPr="00B84F78">
              <w:rPr>
                <w:rFonts w:ascii="Times New Roman" w:eastAsia="Times New Roman" w:hAnsi="Times New Roman" w:cs="Times New Roman"/>
                <w:position w:val="-12"/>
                <w:sz w:val="24"/>
                <w:szCs w:val="24"/>
              </w:rPr>
              <w:object w:dxaOrig="980" w:dyaOrig="360">
                <v:shape id="_x0000_i1064" type="#_x0000_t75" style="width:48.6pt;height:18.7pt" o:ole="">
                  <v:imagedata r:id="rId88" o:title=""/>
                </v:shape>
                <o:OLEObject Type="Embed" ProgID="Equation.3" ShapeID="_x0000_i1064" DrawAspect="Content" ObjectID="_1590778021" r:id="rId89"/>
              </w:object>
            </w:r>
            <w:r w:rsidR="00BB32C5">
              <w:rPr>
                <w:rFonts w:ascii="Times New Roman" w:eastAsia="Times New Roman" w:hAnsi="Times New Roman" w:cs="Times New Roman"/>
                <w:sz w:val="24"/>
                <w:szCs w:val="24"/>
              </w:rPr>
              <w:t xml:space="preserve"> </w:t>
            </w:r>
            <w:r w:rsidR="00B84F78">
              <w:rPr>
                <w:rFonts w:ascii="Times New Roman" w:eastAsia="Times New Roman" w:hAnsi="Times New Roman" w:cs="Times New Roman"/>
                <w:sz w:val="24"/>
                <w:szCs w:val="24"/>
              </w:rPr>
              <w:t xml:space="preserve">avec la nouvelle pulsation </w:t>
            </w:r>
            <w:r w:rsidR="0006090A" w:rsidRPr="00B84F78">
              <w:rPr>
                <w:rFonts w:ascii="Times New Roman" w:eastAsia="Times New Roman" w:hAnsi="Times New Roman" w:cs="Times New Roman"/>
                <w:position w:val="-12"/>
                <w:sz w:val="24"/>
                <w:szCs w:val="24"/>
              </w:rPr>
              <w:object w:dxaOrig="1660" w:dyaOrig="360">
                <v:shape id="_x0000_i1065" type="#_x0000_t75" style="width:83.15pt;height:18.7pt" o:ole="">
                  <v:imagedata r:id="rId90" o:title=""/>
                </v:shape>
                <o:OLEObject Type="Embed" ProgID="Equation.3" ShapeID="_x0000_i1065" DrawAspect="Content" ObjectID="_1590778022" r:id="rId91"/>
              </w:object>
            </w:r>
            <w:r w:rsidR="00B84F78">
              <w:rPr>
                <w:rFonts w:ascii="Times New Roman" w:eastAsia="Times New Roman" w:hAnsi="Times New Roman" w:cs="Times New Roman"/>
                <w:sz w:val="24"/>
                <w:szCs w:val="24"/>
              </w:rPr>
              <w:t xml:space="preserve">, donc </w:t>
            </w:r>
            <w:r w:rsidR="0006090A" w:rsidRPr="00B84F78">
              <w:rPr>
                <w:rFonts w:ascii="Times New Roman" w:eastAsia="Times New Roman" w:hAnsi="Times New Roman" w:cs="Times New Roman"/>
                <w:position w:val="-24"/>
                <w:sz w:val="24"/>
                <w:szCs w:val="24"/>
              </w:rPr>
              <w:object w:dxaOrig="1920" w:dyaOrig="620">
                <v:shape id="_x0000_i1066" type="#_x0000_t75" style="width:96pt;height:31.8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3" ShapeID="_x0000_i1066" DrawAspect="Content" ObjectID="_1590778023" r:id="rId93"/>
              </w:object>
            </w:r>
          </w:p>
          <w:p w:rsidR="00A45ACA" w:rsidRPr="00A96C0A" w:rsidRDefault="00A45ACA" w:rsidP="00A45ACA">
            <w:pPr>
              <w:rPr>
                <w:rFonts w:ascii="Times New Roman" w:eastAsia="Times New Roman" w:hAnsi="Times New Roman" w:cs="Times New Roman"/>
                <w:sz w:val="24"/>
                <w:szCs w:val="24"/>
              </w:rPr>
            </w:pPr>
          </w:p>
          <w:p w:rsidR="00A45ACA" w:rsidRPr="00A96C0A" w:rsidRDefault="00A45ACA" w:rsidP="00A45ACA">
            <w:pPr>
              <w:rPr>
                <w:rFonts w:ascii="Times New Roman" w:eastAsia="Times New Roman" w:hAnsi="Times New Roman" w:cs="Times New Roman"/>
                <w:sz w:val="24"/>
                <w:szCs w:val="24"/>
              </w:rPr>
            </w:pPr>
            <w:r w:rsidRPr="00A96C0A">
              <w:rPr>
                <w:rFonts w:ascii="Times New Roman" w:eastAsia="Times New Roman" w:hAnsi="Times New Roman" w:cs="Times New Roman"/>
                <w:sz w:val="24"/>
                <w:szCs w:val="24"/>
              </w:rPr>
              <w:t xml:space="preserve">On respecte le cahier des charges. </w:t>
            </w:r>
          </w:p>
          <w:p w:rsidR="00AE4CA4" w:rsidRDefault="00AE4CA4" w:rsidP="00984BA1"/>
        </w:tc>
      </w:tr>
    </w:tbl>
    <w:p w:rsidR="00292F8C" w:rsidRDefault="00292F8C" w:rsidP="00292F8C"/>
    <w:p w:rsidR="008B3F1E" w:rsidRDefault="008B3F1E" w:rsidP="008B3F1E">
      <w:pPr>
        <w:pStyle w:val="Citation"/>
        <w:ind w:left="1985" w:hanging="709"/>
      </w:pPr>
    </w:p>
    <w:tbl>
      <w:tblPr>
        <w:tblStyle w:val="Grilledutableau"/>
        <w:tblW w:w="0" w:type="auto"/>
        <w:tblLook w:val="04A0" w:firstRow="1" w:lastRow="0" w:firstColumn="1" w:lastColumn="0" w:noHBand="0" w:noVBand="1"/>
      </w:tblPr>
      <w:tblGrid>
        <w:gridCol w:w="9062"/>
      </w:tblGrid>
      <w:tr w:rsidR="008B3F1E" w:rsidTr="00E14289">
        <w:trPr>
          <w:trHeight w:val="892"/>
        </w:trPr>
        <w:tc>
          <w:tcPr>
            <w:tcW w:w="9216" w:type="dxa"/>
            <w:tcBorders>
              <w:bottom w:val="single" w:sz="4" w:space="0" w:color="auto"/>
            </w:tcBorders>
          </w:tcPr>
          <w:p w:rsidR="00943546" w:rsidRDefault="00943546" w:rsidP="00A45ACA">
            <w:r>
              <w:t xml:space="preserve">La tension aux bornes du moteur à l’instant initial est : </w:t>
            </w:r>
            <w:r w:rsidRPr="009B5570">
              <w:rPr>
                <w:rFonts w:ascii="Times New Roman" w:eastAsia="Times New Roman" w:hAnsi="Times New Roman" w:cs="Times New Roman"/>
                <w:position w:val="-12"/>
                <w:sz w:val="24"/>
                <w:szCs w:val="24"/>
              </w:rPr>
              <w:object w:dxaOrig="820" w:dyaOrig="360">
                <v:shape id="_x0000_i1067" type="#_x0000_t75" style="width:41pt;height:18.7pt" o:ole="" o:bordertopcolor="this" o:borderleftcolor="this" o:borderbottomcolor="this" o:borderrightcolor="this">
                  <v:imagedata r:id="rId94" o:title=""/>
                  <w10:bordertop type="single" width="4"/>
                  <w10:borderleft type="single" width="4"/>
                  <w10:borderbottom type="single" width="4"/>
                  <w10:borderright type="single" width="4"/>
                </v:shape>
                <o:OLEObject Type="Embed" ProgID="Equation.DSMT4" ShapeID="_x0000_i1067" DrawAspect="Content" ObjectID="_1590778024" r:id="rId95"/>
              </w:object>
            </w:r>
          </w:p>
          <w:p w:rsidR="00943546" w:rsidRDefault="00943546" w:rsidP="00A45ACA"/>
          <w:p w:rsidR="00943546" w:rsidRDefault="00943546" w:rsidP="00A45ACA">
            <w:proofErr w:type="gramStart"/>
            <w:r>
              <w:t>Soit  1120</w:t>
            </w:r>
            <w:proofErr w:type="gramEnd"/>
            <w:r>
              <w:t xml:space="preserve"> V</w:t>
            </w:r>
          </w:p>
          <w:p w:rsidR="00943546" w:rsidRDefault="00943546" w:rsidP="00A45ACA"/>
          <w:p w:rsidR="009B4A6A" w:rsidRDefault="009C6C96" w:rsidP="00A45ACA">
            <w:r>
              <w:t>La tension d’alimentation du moteur va saturer</w:t>
            </w:r>
            <w:r w:rsidR="00A45ACA">
              <w:t>.</w:t>
            </w:r>
          </w:p>
        </w:tc>
      </w:tr>
    </w:tbl>
    <w:p w:rsidR="008B3F1E" w:rsidRDefault="008B3F1E" w:rsidP="008B3F1E"/>
    <w:p w:rsidR="008B3F1E" w:rsidRPr="008B3F1E" w:rsidRDefault="008B3F1E" w:rsidP="008B3F1E">
      <w:pPr>
        <w:pStyle w:val="Citation"/>
        <w:ind w:left="1985" w:hanging="709"/>
      </w:pPr>
    </w:p>
    <w:tbl>
      <w:tblPr>
        <w:tblStyle w:val="Grilledutableau"/>
        <w:tblW w:w="0" w:type="auto"/>
        <w:tblLook w:val="04A0" w:firstRow="1" w:lastRow="0" w:firstColumn="1" w:lastColumn="0" w:noHBand="0" w:noVBand="1"/>
      </w:tblPr>
      <w:tblGrid>
        <w:gridCol w:w="9062"/>
      </w:tblGrid>
      <w:tr w:rsidR="008B3F1E" w:rsidTr="00E14289">
        <w:trPr>
          <w:trHeight w:val="1181"/>
        </w:trPr>
        <w:tc>
          <w:tcPr>
            <w:tcW w:w="9216" w:type="dxa"/>
            <w:tcBorders>
              <w:bottom w:val="single" w:sz="4" w:space="0" w:color="auto"/>
            </w:tcBorders>
          </w:tcPr>
          <w:p w:rsidR="008B3F1E" w:rsidRDefault="008153F3" w:rsidP="00DC18F6">
            <w:r>
              <w:t xml:space="preserve">On isole le grand plateau </w:t>
            </w:r>
            <w:r w:rsidR="00B004A6">
              <w:t>ainsi que la part</w:t>
            </w:r>
            <w:r>
              <w:t>ie de chaîne en contact avec lui</w:t>
            </w:r>
            <w:r w:rsidR="00B004A6">
              <w:t>.</w:t>
            </w:r>
          </w:p>
          <w:p w:rsidR="00B004A6" w:rsidRDefault="00B004A6" w:rsidP="00B004A6">
            <w:r>
              <w:t xml:space="preserve">TMS sur l’axe du pédalier : </w:t>
            </w:r>
            <w:r w:rsidR="00B21564" w:rsidRPr="00B004A6">
              <w:rPr>
                <w:position w:val="-14"/>
              </w:rPr>
              <w:object w:dxaOrig="2439" w:dyaOrig="380">
                <v:shape id="_x0000_i1068" type="#_x0000_t75" style="width:121.95pt;height:17.75pt" o:ole="" o:bordertopcolor="this" o:borderleftcolor="this" o:borderbottomcolor="this" o:borderrightcolor="this">
                  <v:imagedata r:id="rId96" o:title=""/>
                  <w10:bordertop type="single" width="4"/>
                  <w10:borderleft type="single" width="4"/>
                  <w10:borderbottom type="single" width="4"/>
                  <w10:borderright type="single" width="4"/>
                </v:shape>
                <o:OLEObject Type="Embed" ProgID="Equation.3" ShapeID="_x0000_i1068" DrawAspect="Content" ObjectID="_1590778025" r:id="rId97"/>
              </w:object>
            </w:r>
          </w:p>
          <w:p w:rsidR="00A076C2" w:rsidRDefault="00A076C2" w:rsidP="00B004A6"/>
          <w:p w:rsidR="00A076C2" w:rsidRDefault="00A076C2" w:rsidP="00B004A6"/>
          <w:p w:rsidR="00A076C2" w:rsidRDefault="00A076C2" w:rsidP="00B004A6"/>
        </w:tc>
      </w:tr>
    </w:tbl>
    <w:p w:rsidR="00292F8C" w:rsidRDefault="00292F8C" w:rsidP="00292F8C"/>
    <w:p w:rsidR="00292F8C" w:rsidRDefault="00292F8C" w:rsidP="00FC5281">
      <w:pPr>
        <w:pStyle w:val="Citation"/>
        <w:ind w:left="1985" w:hanging="709"/>
      </w:pPr>
    </w:p>
    <w:tbl>
      <w:tblPr>
        <w:tblStyle w:val="Grilledutableau"/>
        <w:tblW w:w="0" w:type="auto"/>
        <w:tblLook w:val="04A0" w:firstRow="1" w:lastRow="0" w:firstColumn="1" w:lastColumn="0" w:noHBand="0" w:noVBand="1"/>
      </w:tblPr>
      <w:tblGrid>
        <w:gridCol w:w="9062"/>
      </w:tblGrid>
      <w:tr w:rsidR="00292F8C" w:rsidTr="002D7024">
        <w:trPr>
          <w:trHeight w:val="2268"/>
        </w:trPr>
        <w:tc>
          <w:tcPr>
            <w:tcW w:w="9216" w:type="dxa"/>
            <w:tcBorders>
              <w:bottom w:val="single" w:sz="4" w:space="0" w:color="auto"/>
            </w:tcBorders>
          </w:tcPr>
          <w:p w:rsidR="00E14289" w:rsidRDefault="00EE135E" w:rsidP="002D7024">
            <w:r>
              <w:rPr>
                <w:noProof/>
              </w:rPr>
              <mc:AlternateContent>
                <mc:Choice Requires="wps">
                  <w:drawing>
                    <wp:anchor distT="45720" distB="45720" distL="114300" distR="114300" simplePos="0" relativeHeight="251694592" behindDoc="0" locked="0" layoutInCell="1" allowOverlap="1">
                      <wp:simplePos x="0" y="0"/>
                      <wp:positionH relativeFrom="column">
                        <wp:posOffset>3684270</wp:posOffset>
                      </wp:positionH>
                      <wp:positionV relativeFrom="paragraph">
                        <wp:posOffset>123190</wp:posOffset>
                      </wp:positionV>
                      <wp:extent cx="1980565" cy="539115"/>
                      <wp:effectExtent l="10160" t="11430" r="9525" b="11430"/>
                      <wp:wrapNone/>
                      <wp:docPr id="99"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0565" cy="539115"/>
                              </a:xfrm>
                              <a:prstGeom prst="rect">
                                <a:avLst/>
                              </a:prstGeom>
                              <a:solidFill>
                                <a:srgbClr val="FFFFFF"/>
                              </a:solidFill>
                              <a:ln w="9525">
                                <a:solidFill>
                                  <a:srgbClr val="000000"/>
                                </a:solidFill>
                                <a:miter lim="800000"/>
                                <a:headEnd/>
                                <a:tailEnd/>
                              </a:ln>
                            </wps:spPr>
                            <wps:txbx>
                              <w:txbxContent>
                                <w:p w:rsidR="00943546" w:rsidRDefault="00943546" w:rsidP="00943546">
                                  <w:r>
                                    <w:t>0</w:t>
                                  </w:r>
                                </w:p>
                                <w:p w:rsidR="00943546" w:rsidRDefault="00943546" w:rsidP="00943546">
                                  <w:r>
                                    <w:t>1</w:t>
                                  </w:r>
                                  <w:r w:rsidR="003E2A99">
                                    <w:t xml:space="preserve"> théorème et système isolé</w:t>
                                  </w:r>
                                </w:p>
                                <w:p w:rsidR="00943546" w:rsidRDefault="00943546" w:rsidP="00943546">
                                  <w: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32" o:spid="_x0000_s1067" type="#_x0000_t202" style="position:absolute;left:0;text-align:left;margin-left:290.1pt;margin-top:9.7pt;width:155.95pt;height:42.45pt;z-index:251694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">
                      <v:textbox style="mso-fit-shape-to-text:t">
                        <w:txbxContent>
                          <w:p w:rsidR="00943546" w:rsidRDefault="00943546" w:rsidP="00943546">
                            <w:r>
                              <w:t>0</w:t>
                            </w:r>
                          </w:p>
                          <w:p w:rsidR="00943546" w:rsidRDefault="00943546" w:rsidP="00943546">
                            <w:r>
                              <w:t>1</w:t>
                            </w:r>
                            <w:r w:rsidR="003E2A99">
                              <w:t xml:space="preserve"> théorème et système isolé</w:t>
                            </w:r>
                          </w:p>
                          <w:p w:rsidR="00943546" w:rsidRDefault="00943546" w:rsidP="00943546">
                            <w:r>
                              <w:t>3</w:t>
                            </w:r>
                          </w:p>
                        </w:txbxContent>
                      </v:textbox>
                    </v:shape>
                  </w:pict>
                </mc:Fallback>
              </mc:AlternateContent>
            </w:r>
          </w:p>
          <w:p w:rsidR="00DE6061" w:rsidRDefault="00DE6061" w:rsidP="002D7024">
            <w:r>
              <w:t>T</w:t>
            </w:r>
            <w:r w:rsidR="00A1017A">
              <w:rPr>
                <w:vertAlign w:val="subscript"/>
              </w:rPr>
              <w:t>34</w:t>
            </w:r>
            <w:r>
              <w:t>=T</w:t>
            </w:r>
            <w:r w:rsidRPr="00DE6061">
              <w:rPr>
                <w:vertAlign w:val="subscript"/>
              </w:rPr>
              <w:t>78</w:t>
            </w:r>
            <w:r>
              <w:t xml:space="preserve"> car aucun pignon n’est moteur ou récepteur.</w:t>
            </w:r>
          </w:p>
          <w:p w:rsidR="00DE6061" w:rsidRDefault="00DE6061" w:rsidP="002D7024"/>
          <w:p w:rsidR="00D6049E" w:rsidRDefault="00D6049E" w:rsidP="002D7024"/>
          <w:p w:rsidR="0062394E" w:rsidRDefault="0062394E" w:rsidP="002D7024"/>
          <w:p w:rsidR="0062394E" w:rsidRDefault="0062394E" w:rsidP="002D7024"/>
          <w:p w:rsidR="00292F8C" w:rsidRDefault="00B004A6" w:rsidP="002D7024">
            <w:r>
              <w:t xml:space="preserve">On isole la </w:t>
            </w:r>
            <w:r w:rsidR="00CE380C">
              <w:t>chape</w:t>
            </w:r>
            <w:r>
              <w:t xml:space="preserve"> de dérailleur</w:t>
            </w:r>
            <w:r w:rsidR="00A1624C">
              <w:t xml:space="preserve"> et les deux galets</w:t>
            </w:r>
            <w:r>
              <w:t>.</w:t>
            </w:r>
          </w:p>
          <w:p w:rsidR="00B004A6" w:rsidRDefault="00B004A6" w:rsidP="002D7024">
            <w:r>
              <w:t>TMS autour du centre du galet de guidage</w:t>
            </w:r>
            <w:r w:rsidR="005C7F96">
              <w:t xml:space="preserve"> : </w:t>
            </w:r>
            <w:r w:rsidR="0006090A" w:rsidRPr="005C7F96">
              <w:rPr>
                <w:position w:val="-14"/>
              </w:rPr>
              <w:object w:dxaOrig="3060" w:dyaOrig="380">
                <v:shape id="_x0000_i1069" type="#_x0000_t75" style="width:155.15pt;height:17.75pt" o:ole="">
                  <v:imagedata r:id="rId98" o:title=""/>
                </v:shape>
                <o:OLEObject Type="Embed" ProgID="Equation.3" ShapeID="_x0000_i1069" DrawAspect="Content" ObjectID="_1590778026" r:id="rId99"/>
              </w:object>
            </w:r>
          </w:p>
          <w:p w:rsidR="00FB0598" w:rsidRDefault="00FB0598" w:rsidP="002D7024">
            <w:r>
              <w:t xml:space="preserve">Donc : </w:t>
            </w:r>
            <w:r w:rsidR="002F401A" w:rsidRPr="00FB0598">
              <w:rPr>
                <w:position w:val="-32"/>
              </w:rPr>
              <w:object w:dxaOrig="1980" w:dyaOrig="720">
                <v:shape id="_x0000_i1070" type="#_x0000_t75" style="width:100.1pt;height:33.65pt" o:ole="" o:bordertopcolor="this" o:borderleftcolor="this" o:borderbottomcolor="this" o:borderrightcolor="this">
                  <v:imagedata r:id="rId100" o:title=""/>
                  <w10:bordertop type="single" width="4"/>
                  <w10:borderleft type="single" width="4"/>
                  <w10:borderbottom type="single" width="4"/>
                  <w10:borderright type="single" width="4"/>
                </v:shape>
                <o:OLEObject Type="Embed" ProgID="Equation.3" ShapeID="_x0000_i1070" DrawAspect="Content" ObjectID="_1590778027" r:id="rId101"/>
              </w:object>
            </w:r>
          </w:p>
          <w:p w:rsidR="003D3952" w:rsidRDefault="003D3952" w:rsidP="002D7024"/>
        </w:tc>
      </w:tr>
    </w:tbl>
    <w:p w:rsidR="00292F8C" w:rsidRDefault="00292F8C" w:rsidP="00292F8C"/>
    <w:p w:rsidR="008B32D4" w:rsidRDefault="008B32D4" w:rsidP="008B32D4">
      <w:pPr>
        <w:pStyle w:val="Citation"/>
        <w:ind w:left="1985" w:hanging="709"/>
      </w:pPr>
    </w:p>
    <w:tbl>
      <w:tblPr>
        <w:tblStyle w:val="Grilledutableau"/>
        <w:tblW w:w="0" w:type="auto"/>
        <w:tblLook w:val="04A0" w:firstRow="1" w:lastRow="0" w:firstColumn="1" w:lastColumn="0" w:noHBand="0" w:noVBand="1"/>
      </w:tblPr>
      <w:tblGrid>
        <w:gridCol w:w="9062"/>
      </w:tblGrid>
      <w:tr w:rsidR="008B32D4" w:rsidTr="00CE56BD">
        <w:trPr>
          <w:trHeight w:val="2268"/>
        </w:trPr>
        <w:tc>
          <w:tcPr>
            <w:tcW w:w="9216" w:type="dxa"/>
            <w:tcBorders>
              <w:bottom w:val="single" w:sz="4" w:space="0" w:color="auto"/>
            </w:tcBorders>
          </w:tcPr>
          <w:p w:rsidR="008B32D4" w:rsidRDefault="008B32D4" w:rsidP="00CE56BD">
            <w:r>
              <w:t>On isole les pignons arrières et la roue arrière.</w:t>
            </w:r>
          </w:p>
          <w:p w:rsidR="008B32D4" w:rsidRDefault="008B32D4" w:rsidP="00CE56BD">
            <w:r>
              <w:t xml:space="preserve">TMS sur l’axe de rotation : </w:t>
            </w:r>
            <w:r w:rsidRPr="006A7558">
              <w:rPr>
                <w:position w:val="-14"/>
              </w:rPr>
              <w:object w:dxaOrig="3400" w:dyaOrig="380">
                <v:shape id="_x0000_i1071" type="#_x0000_t75" style="width:169.3pt;height:17.75pt" o:ole="">
                  <v:imagedata r:id="rId102" o:title=""/>
                </v:shape>
                <o:OLEObject Type="Embed" ProgID="Equation.3" ShapeID="_x0000_i1071" DrawAspect="Content" ObjectID="_1590778028" r:id="rId103"/>
              </w:object>
            </w:r>
          </w:p>
          <w:p w:rsidR="008B32D4" w:rsidRDefault="008B32D4" w:rsidP="00CE56BD">
            <w:r>
              <w:t xml:space="preserve">Or à la limite du glissement entre la roue et la route, on a : </w:t>
            </w:r>
            <w:r w:rsidRPr="00167617">
              <w:rPr>
                <w:position w:val="-12"/>
              </w:rPr>
              <w:object w:dxaOrig="1500" w:dyaOrig="360">
                <v:shape id="_x0000_i1072" type="#_x0000_t75" style="width:75.75pt;height:18.7pt" o:ole="">
                  <v:imagedata r:id="rId104" o:title=""/>
                </v:shape>
                <o:OLEObject Type="Embed" ProgID="Equation.3" ShapeID="_x0000_i1072" DrawAspect="Content" ObjectID="_1590778029" r:id="rId105"/>
              </w:object>
            </w:r>
          </w:p>
          <w:p w:rsidR="008B32D4" w:rsidRDefault="008B32D4" w:rsidP="00CE56BD">
            <w:r>
              <w:t xml:space="preserve">Donc </w:t>
            </w:r>
            <w:r w:rsidRPr="00167617">
              <w:rPr>
                <w:position w:val="-32"/>
              </w:rPr>
              <w:object w:dxaOrig="3200" w:dyaOrig="720">
                <v:shape id="_x0000_i1073" type="#_x0000_t75" style="width:161.75pt;height:36.45pt" o:ole="" o:bordertopcolor="this" o:borderleftcolor="this" o:borderbottomcolor="this" o:borderrightcolor="this">
                  <v:imagedata r:id="rId106" o:title=""/>
                  <w10:bordertop type="single" width="4"/>
                  <w10:borderleft type="single" width="4"/>
                  <w10:borderbottom type="single" width="4"/>
                  <w10:borderright type="single" width="4"/>
                </v:shape>
                <o:OLEObject Type="Embed" ProgID="Equation.3" ShapeID="_x0000_i1073" DrawAspect="Content" ObjectID="_1590778030" r:id="rId107"/>
              </w:object>
            </w:r>
          </w:p>
          <w:p w:rsidR="008B32D4" w:rsidRDefault="008B32D4" w:rsidP="00CE56BD"/>
          <w:p w:rsidR="003E2A99" w:rsidRDefault="003E2A99" w:rsidP="00CE56BD"/>
          <w:p w:rsidR="008B32D4" w:rsidRDefault="008B32D4" w:rsidP="00CE56BD">
            <w:r>
              <w:t>Cette tension est la même qu’à la question 24 car la formule établie à cette question 24 n’est pas soumise à l’hypothèse de « limite de glissement ». Seule la tension T</w:t>
            </w:r>
            <w:r w:rsidRPr="004D1790">
              <w:rPr>
                <w:vertAlign w:val="subscript"/>
              </w:rPr>
              <w:t>12</w:t>
            </w:r>
            <w:r>
              <w:t xml:space="preserve"> varie</w:t>
            </w:r>
            <w:r w:rsidR="00F22316">
              <w:t xml:space="preserve"> quand C</w:t>
            </w:r>
            <w:r w:rsidR="00F22316" w:rsidRPr="00F22316">
              <w:rPr>
                <w:vertAlign w:val="subscript"/>
              </w:rPr>
              <w:t>c</w:t>
            </w:r>
            <w:r w:rsidR="00F22316">
              <w:t xml:space="preserve"> varie</w:t>
            </w:r>
            <w:r>
              <w:t>.</w:t>
            </w:r>
          </w:p>
          <w:p w:rsidR="008B32D4" w:rsidRDefault="008B32D4" w:rsidP="00CE56BD"/>
        </w:tc>
      </w:tr>
    </w:tbl>
    <w:p w:rsidR="008B32D4" w:rsidRDefault="008B32D4" w:rsidP="00292F8C"/>
    <w:p w:rsidR="00942437" w:rsidRPr="008B3F1E" w:rsidRDefault="00942437" w:rsidP="00942437">
      <w:pPr>
        <w:pStyle w:val="Citation"/>
        <w:ind w:left="1985" w:hanging="709"/>
      </w:pPr>
    </w:p>
    <w:tbl>
      <w:tblPr>
        <w:tblStyle w:val="Grilledutableau"/>
        <w:tblW w:w="0" w:type="auto"/>
        <w:tblLook w:val="04A0" w:firstRow="1" w:lastRow="0" w:firstColumn="1" w:lastColumn="0" w:noHBand="0" w:noVBand="1"/>
      </w:tblPr>
      <w:tblGrid>
        <w:gridCol w:w="9062"/>
      </w:tblGrid>
      <w:tr w:rsidR="00942437" w:rsidTr="00CE56BD">
        <w:trPr>
          <w:trHeight w:val="1181"/>
        </w:trPr>
        <w:tc>
          <w:tcPr>
            <w:tcW w:w="9216" w:type="dxa"/>
            <w:tcBorders>
              <w:bottom w:val="single" w:sz="4" w:space="0" w:color="auto"/>
            </w:tcBorders>
          </w:tcPr>
          <w:p w:rsidR="002F401A" w:rsidRDefault="008B32D4" w:rsidP="002F401A">
            <w:r>
              <w:lastRenderedPageBreak/>
              <w:t xml:space="preserve">A </w:t>
            </w:r>
            <w:r w:rsidR="002F401A">
              <w:t xml:space="preserve">la limite du glissement entre la roue et la route, on a : </w:t>
            </w:r>
            <w:r w:rsidR="002F401A" w:rsidRPr="00167617">
              <w:rPr>
                <w:position w:val="-12"/>
              </w:rPr>
              <w:object w:dxaOrig="1500" w:dyaOrig="360">
                <v:shape id="_x0000_i1074" type="#_x0000_t75" style="width:75.75pt;height:18.7pt" o:ole="">
                  <v:imagedata r:id="rId104" o:title=""/>
                </v:shape>
                <o:OLEObject Type="Embed" ProgID="Equation.3" ShapeID="_x0000_i1074" DrawAspect="Content" ObjectID="_1590778031" r:id="rId108"/>
              </w:object>
            </w:r>
          </w:p>
          <w:p w:rsidR="002F401A" w:rsidRDefault="002F401A" w:rsidP="00CE56BD"/>
          <w:p w:rsidR="00942437" w:rsidRDefault="008B32D4" w:rsidP="008B32D4">
            <w:r>
              <w:t>Et</w:t>
            </w:r>
            <w:r w:rsidR="002F401A">
              <w:t xml:space="preserve"> on a vu</w:t>
            </w:r>
            <w:r w:rsidR="00942437">
              <w:t xml:space="preserve"> : </w:t>
            </w:r>
            <w:r w:rsidR="002F401A" w:rsidRPr="00B004A6">
              <w:rPr>
                <w:position w:val="-14"/>
              </w:rPr>
              <w:object w:dxaOrig="2760" w:dyaOrig="380">
                <v:shape id="_x0000_i1075" type="#_x0000_t75" style="width:138.4pt;height:17.75pt" o:ole="">
                  <v:imagedata r:id="rId109" o:title=""/>
                </v:shape>
                <o:OLEObject Type="Embed" ProgID="Equation.3" ShapeID="_x0000_i1075" DrawAspect="Content" ObjectID="_1590778032" r:id="rId110"/>
              </w:object>
            </w:r>
            <w:r w:rsidR="002F401A">
              <w:t xml:space="preserve"> avec </w:t>
            </w:r>
            <w:r w:rsidR="002F401A" w:rsidRPr="002F401A">
              <w:rPr>
                <w:position w:val="-12"/>
              </w:rPr>
              <w:object w:dxaOrig="859" w:dyaOrig="360">
                <v:shape id="_x0000_i1076" type="#_x0000_t75" style="width:43pt;height:18.7pt" o:ole="">
                  <v:imagedata r:id="rId111" o:title=""/>
                </v:shape>
                <o:OLEObject Type="Embed" ProgID="Equation.3" ShapeID="_x0000_i1076" DrawAspect="Content" ObjectID="_1590778033" r:id="rId112"/>
              </w:object>
            </w:r>
          </w:p>
          <w:p w:rsidR="00942437" w:rsidRDefault="00942437" w:rsidP="00CE56BD"/>
          <w:p w:rsidR="00942437" w:rsidRDefault="002F401A" w:rsidP="00CE56BD">
            <w:r>
              <w:t xml:space="preserve">Donc </w:t>
            </w:r>
            <w:r w:rsidR="00F22316" w:rsidRPr="002F401A">
              <w:rPr>
                <w:position w:val="-34"/>
              </w:rPr>
              <w:object w:dxaOrig="4180" w:dyaOrig="800">
                <v:shape id="_x0000_i1077" type="#_x0000_t75" style="width:209pt;height:40.2pt" o:ole="" o:bordertopcolor="this" o:borderleftcolor="this" o:borderbottomcolor="this" o:borderrightcolor="this">
                  <v:imagedata r:id="rId113" o:title=""/>
                  <w10:bordertop type="single" width="4"/>
                  <w10:borderleft type="single" width="4"/>
                  <w10:borderbottom type="single" width="4"/>
                  <w10:borderright type="single" width="4"/>
                </v:shape>
                <o:OLEObject Type="Embed" ProgID="Equation.3" ShapeID="_x0000_i1077" DrawAspect="Content" ObjectID="_1590778034" r:id="rId114"/>
              </w:object>
            </w:r>
          </w:p>
          <w:p w:rsidR="00C825CA" w:rsidRDefault="00C825CA" w:rsidP="00CE56BD"/>
          <w:p w:rsidR="00C825CA" w:rsidRDefault="00C825CA" w:rsidP="00CE56BD">
            <w:r>
              <w:t xml:space="preserve">AN : </w:t>
            </w:r>
            <w:r w:rsidR="00F22316" w:rsidRPr="00C825CA">
              <w:rPr>
                <w:position w:val="-14"/>
              </w:rPr>
              <w:object w:dxaOrig="1700" w:dyaOrig="380">
                <v:shape id="_x0000_i1078" type="#_x0000_t75" style="width:109.4pt;height:25.25pt" o:ole="" o:bordertopcolor="this" o:borderleftcolor="this" o:borderbottomcolor="this" o:borderrightcolor="this">
                  <v:imagedata r:id="rId115" o:title=""/>
                  <w10:bordertop type="single" width="4"/>
                  <w10:borderleft type="single" width="4"/>
                  <w10:borderbottom type="single" width="4"/>
                  <w10:borderright type="single" width="4"/>
                </v:shape>
                <o:OLEObject Type="Embed" ProgID="Equation.3" ShapeID="_x0000_i1078" DrawAspect="Content" ObjectID="_1590778035" r:id="rId116"/>
              </w:object>
            </w:r>
          </w:p>
          <w:p w:rsidR="00942437" w:rsidRDefault="00942437" w:rsidP="00CE56BD"/>
        </w:tc>
      </w:tr>
    </w:tbl>
    <w:p w:rsidR="00942437" w:rsidRDefault="00942437" w:rsidP="00942437"/>
    <w:p w:rsidR="00292F8C" w:rsidRDefault="00292F8C" w:rsidP="00FC5281">
      <w:pPr>
        <w:pStyle w:val="Citation"/>
        <w:ind w:left="1985" w:hanging="709"/>
      </w:pPr>
    </w:p>
    <w:tbl>
      <w:tblPr>
        <w:tblStyle w:val="Grilledutableau"/>
        <w:tblW w:w="0" w:type="auto"/>
        <w:tblLook w:val="04A0" w:firstRow="1" w:lastRow="0" w:firstColumn="1" w:lastColumn="0" w:noHBand="0" w:noVBand="1"/>
      </w:tblPr>
      <w:tblGrid>
        <w:gridCol w:w="9062"/>
      </w:tblGrid>
      <w:tr w:rsidR="00292F8C" w:rsidTr="004A1438">
        <w:trPr>
          <w:trHeight w:val="1124"/>
        </w:trPr>
        <w:tc>
          <w:tcPr>
            <w:tcW w:w="9216" w:type="dxa"/>
            <w:tcBorders>
              <w:bottom w:val="single" w:sz="4" w:space="0" w:color="auto"/>
            </w:tcBorders>
          </w:tcPr>
          <w:p w:rsidR="00292F8C" w:rsidRDefault="006B6864" w:rsidP="002D7024">
            <w:r>
              <w:t>On isole l’axe de sortie du réducteur :</w:t>
            </w:r>
          </w:p>
          <w:p w:rsidR="006B6864" w:rsidRDefault="00DC4436" w:rsidP="002D7024">
            <w:r w:rsidRPr="00FE631D">
              <w:rPr>
                <w:position w:val="-14"/>
              </w:rPr>
              <w:object w:dxaOrig="2260" w:dyaOrig="380">
                <v:shape id="_x0000_i1079" type="#_x0000_t75" style="width:113.1pt;height:19.65pt" o:ole="">
                  <v:imagedata r:id="rId117" o:title=""/>
                </v:shape>
                <o:OLEObject Type="Embed" ProgID="Equation.3" ShapeID="_x0000_i1079" DrawAspect="Content" ObjectID="_1590778036" r:id="rId118"/>
              </w:object>
            </w:r>
          </w:p>
        </w:tc>
      </w:tr>
    </w:tbl>
    <w:p w:rsidR="00793E98" w:rsidRDefault="00793E98" w:rsidP="00FC5281">
      <w:pPr>
        <w:pStyle w:val="Citation"/>
        <w:ind w:left="1985" w:hanging="709"/>
        <w:sectPr w:rsidR="00793E98" w:rsidSect="00DD696D">
          <w:footerReference w:type="default" r:id="rId119"/>
          <w:pgSz w:w="11906" w:h="16838"/>
          <w:pgMar w:top="1134" w:right="1417" w:bottom="1135" w:left="1417" w:header="708" w:footer="708" w:gutter="0"/>
          <w:cols w:space="708"/>
          <w:docGrid w:linePitch="360"/>
        </w:sectPr>
      </w:pPr>
    </w:p>
    <w:p w:rsidR="00292F8C" w:rsidRDefault="00EE135E" w:rsidP="00FC5281">
      <w:pPr>
        <w:pStyle w:val="Citation"/>
        <w:ind w:left="1985" w:hanging="709"/>
      </w:pPr>
      <w:r>
        <w:rPr>
          <w:noProof/>
        </w:rPr>
        <w:lastRenderedPageBreak/>
        <mc:AlternateContent>
          <mc:Choice Requires="wps">
            <w:drawing>
              <wp:anchor distT="0" distB="0" distL="114300" distR="114300" simplePos="0" relativeHeight="251615744" behindDoc="0" locked="0" layoutInCell="1" allowOverlap="1">
                <wp:simplePos x="0" y="0"/>
                <wp:positionH relativeFrom="column">
                  <wp:posOffset>-78740</wp:posOffset>
                </wp:positionH>
                <wp:positionV relativeFrom="paragraph">
                  <wp:posOffset>1713230</wp:posOffset>
                </wp:positionV>
                <wp:extent cx="852805" cy="496570"/>
                <wp:effectExtent l="0" t="0" r="0" b="0"/>
                <wp:wrapNone/>
                <wp:docPr id="9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496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Pr="00387947" w:rsidRDefault="00CE56BD" w:rsidP="00DC4436">
                            <w:pPr>
                              <w:rPr>
                                <w:sz w:val="24"/>
                                <w:szCs w:val="24"/>
                                <w:vertAlign w:val="subscript"/>
                              </w:rPr>
                            </w:pPr>
                            <w:r w:rsidRPr="00387947">
                              <w:rPr>
                                <w:sz w:val="24"/>
                                <w:szCs w:val="24"/>
                              </w:rPr>
                              <w:t xml:space="preserve">  </w:t>
                            </w:r>
                            <w:proofErr w:type="spellStart"/>
                            <w:r w:rsidRPr="00387947">
                              <w:rPr>
                                <w:sz w:val="24"/>
                                <w:szCs w:val="24"/>
                              </w:rPr>
                              <w:t>I</w:t>
                            </w:r>
                            <w:r w:rsidRPr="00387947">
                              <w:rPr>
                                <w:sz w:val="24"/>
                                <w:szCs w:val="24"/>
                                <w:vertAlign w:val="subscript"/>
                              </w:rPr>
                              <w:t>guidon</w:t>
                            </w:r>
                            <w:proofErr w:type="spellEnd"/>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00" o:spid="_x0000_s1071" type="#_x0000_t202" style="position:absolute;left:0;text-align:left;margin-left:-6.2pt;margin-top:134.9pt;width:67.15pt;height:39.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" filled="f" stroked="f" strokecolor="gray">
                <v:stroke joinstyle="round"/>
                <v:textbox>
                  <w:txbxContent>
                    <w:p w:rsidR="00CE56BD" w:rsidRPr="00387947" w:rsidRDefault="00CE56BD" w:rsidP="00DC4436">
                      <w:pPr>
                        <w:rPr>
                          <w:sz w:val="24"/>
                          <w:szCs w:val="24"/>
                          <w:vertAlign w:val="subscript"/>
                        </w:rPr>
                      </w:pPr>
                      <w:r w:rsidRPr="00387947">
                        <w:rPr>
                          <w:sz w:val="24"/>
                          <w:szCs w:val="24"/>
                        </w:rPr>
                        <w:t xml:space="preserve">  I</w:t>
                      </w:r>
                      <w:r w:rsidRPr="00387947">
                        <w:rPr>
                          <w:sz w:val="24"/>
                          <w:szCs w:val="24"/>
                          <w:vertAlign w:val="subscript"/>
                        </w:rPr>
                        <w:t>guidon</w:t>
                      </w:r>
                    </w:p>
                  </w:txbxContent>
                </v:textbox>
              </v:shape>
            </w:pict>
          </mc:Fallback>
        </mc:AlternateContent>
      </w:r>
    </w:p>
    <w:tbl>
      <w:tblPr>
        <w:tblStyle w:val="Grilledutableau"/>
        <w:tblW w:w="14759" w:type="dxa"/>
        <w:tblLook w:val="04A0" w:firstRow="1" w:lastRow="0" w:firstColumn="1" w:lastColumn="0" w:noHBand="0" w:noVBand="1"/>
      </w:tblPr>
      <w:tblGrid>
        <w:gridCol w:w="14759"/>
      </w:tblGrid>
      <w:tr w:rsidR="00292F8C" w:rsidTr="00793E98">
        <w:trPr>
          <w:trHeight w:val="2632"/>
        </w:trPr>
        <w:tc>
          <w:tcPr>
            <w:tcW w:w="14759" w:type="dxa"/>
            <w:tcBorders>
              <w:bottom w:val="single" w:sz="4" w:space="0" w:color="auto"/>
            </w:tcBorders>
          </w:tcPr>
          <w:p w:rsidR="00292F8C" w:rsidRDefault="00292F8C" w:rsidP="002D7024"/>
          <w:p w:rsidR="00DC4436" w:rsidRDefault="00DC4436" w:rsidP="002D7024"/>
          <w:p w:rsidR="00DC4436" w:rsidRDefault="00EE135E" w:rsidP="002D7024">
            <w:r>
              <w:rPr>
                <w:noProof/>
              </w:rPr>
              <mc:AlternateContent>
                <mc:Choice Requires="wps">
                  <w:drawing>
                    <wp:anchor distT="0" distB="0" distL="114300" distR="114300" simplePos="0" relativeHeight="251631104" behindDoc="0" locked="0" layoutInCell="1" allowOverlap="1">
                      <wp:simplePos x="0" y="0"/>
                      <wp:positionH relativeFrom="column">
                        <wp:posOffset>8004175</wp:posOffset>
                      </wp:positionH>
                      <wp:positionV relativeFrom="paragraph">
                        <wp:posOffset>102235</wp:posOffset>
                      </wp:positionV>
                      <wp:extent cx="358140" cy="539115"/>
                      <wp:effectExtent l="0" t="0" r="3810" b="0"/>
                      <wp:wrapNone/>
                      <wp:docPr id="93"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8140" cy="539115"/>
                              </a:xfrm>
                              <a:prstGeom prst="rect">
                                <a:avLst/>
                              </a:prstGeom>
                              <a:solidFill>
                                <a:srgbClr val="FFFFFF"/>
                              </a:solidFill>
                              <a:ln w="9360">
                                <a:solidFill>
                                  <a:srgbClr val="000000"/>
                                </a:solidFill>
                                <a:miter lim="800000"/>
                                <a:headEnd/>
                                <a:tailEnd/>
                              </a:ln>
                            </wps:spPr>
                            <wps:txbx>
                              <w:txbxContent>
                                <w:p w:rsidR="00CE56BD" w:rsidRDefault="00CE56BD" w:rsidP="00DC4436">
                                  <w:r w:rsidRPr="00557740">
                                    <w:rPr>
                                      <w:position w:val="-12"/>
                                    </w:rPr>
                                    <w:object w:dxaOrig="320" w:dyaOrig="360">
                                      <v:shape id="_x0000_i1081" type="#_x0000_t75" style="width:16.85pt;height:18.7pt" o:ole="">
                                        <v:imagedata r:id="rId120" o:title=""/>
                                      </v:shape>
                                      <o:OLEObject Type="Embed" ProgID="Equation.3" ShapeID="_x0000_i1081" DrawAspect="Content" ObjectID="_1590778047" r:id="rId121"/>
                                    </w:objec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25" o:spid="_x0000_s1073" style="position:absolute;left:0;text-align:left;margin-left:630.25pt;margin-top:8.05pt;width:28.2pt;height:42.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" strokeweight=".26mm">
                      <v:textbox>
                        <w:txbxContent>
                          <w:p w:rsidR="00CE56BD" w:rsidRDefault="00CE56BD" w:rsidP="00DC4436">
                            <w:r w:rsidRPr="00557740">
                              <w:rPr>
                                <w:position w:val="-12"/>
                              </w:rPr>
                              <w:object w:dxaOrig="320" w:dyaOrig="360">
                                <v:shape id="_x0000_i1081" type="#_x0000_t75" style="width:16.85pt;height:18.7pt" o:ole="">
                                  <v:imagedata r:id="rId122" o:title=""/>
                                </v:shape>
                                <o:OLEObject Type="Embed" ProgID="Equation.3" ShapeID="_x0000_i1081" DrawAspect="Content" ObjectID="_1580548970" r:id="rId123"/>
                              </w:object>
                            </w:r>
                          </w:p>
                        </w:txbxContent>
                      </v:textbox>
                    </v:rect>
                  </w:pict>
                </mc:Fallback>
              </mc:AlternateContent>
            </w:r>
            <w:r>
              <w:rPr>
                <w:noProof/>
              </w:rPr>
              <mc:AlternateContent>
                <mc:Choice Requires="wps">
                  <w:drawing>
                    <wp:anchor distT="0" distB="0" distL="114300" distR="114300" simplePos="0" relativeHeight="251629056" behindDoc="0" locked="0" layoutInCell="1" allowOverlap="1">
                      <wp:simplePos x="0" y="0"/>
                      <wp:positionH relativeFrom="column">
                        <wp:posOffset>6281420</wp:posOffset>
                      </wp:positionH>
                      <wp:positionV relativeFrom="paragraph">
                        <wp:posOffset>62230</wp:posOffset>
                      </wp:positionV>
                      <wp:extent cx="767080" cy="261620"/>
                      <wp:effectExtent l="0" t="0" r="0" b="0"/>
                      <wp:wrapNone/>
                      <wp:docPr id="92"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08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Pr="00387947" w:rsidRDefault="00CE56BD" w:rsidP="00DC4436">
                                  <w:pPr>
                                    <w:rPr>
                                      <w:sz w:val="24"/>
                                      <w:szCs w:val="24"/>
                                      <w:vertAlign w:val="subscript"/>
                                    </w:rPr>
                                  </w:pPr>
                                  <w:proofErr w:type="spellStart"/>
                                  <w:r w:rsidRPr="00387947">
                                    <w:rPr>
                                      <w:sz w:val="24"/>
                                      <w:szCs w:val="24"/>
                                    </w:rPr>
                                    <w:t>C</w:t>
                                  </w:r>
                                  <w:r w:rsidRPr="00387947">
                                    <w:rPr>
                                      <w:sz w:val="24"/>
                                      <w:szCs w:val="24"/>
                                      <w:vertAlign w:val="subscript"/>
                                    </w:rPr>
                                    <w:t>sortie_red</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46" o:spid="_x0000_s1074" type="#_x0000_t202" style="position:absolute;left:0;text-align:left;margin-left:494.6pt;margin-top:4.9pt;width:60.4pt;height:20.6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" filled="f" stroked="f" strokecolor="gray">
                      <v:stroke joinstyle="round"/>
                      <v:textbox>
                        <w:txbxContent>
                          <w:p w:rsidR="00CE56BD" w:rsidRPr="00387947" w:rsidRDefault="00CE56BD" w:rsidP="00DC4436">
                            <w:pPr>
                              <w:rPr>
                                <w:sz w:val="24"/>
                                <w:szCs w:val="24"/>
                                <w:vertAlign w:val="subscript"/>
                              </w:rPr>
                            </w:pPr>
                            <w:r w:rsidRPr="00387947">
                              <w:rPr>
                                <w:sz w:val="24"/>
                                <w:szCs w:val="24"/>
                              </w:rPr>
                              <w:t>C</w:t>
                            </w:r>
                            <w:r w:rsidRPr="00387947">
                              <w:rPr>
                                <w:sz w:val="24"/>
                                <w:szCs w:val="24"/>
                                <w:vertAlign w:val="subscript"/>
                              </w:rPr>
                              <w:t>sortie_red</w:t>
                            </w:r>
                          </w:p>
                        </w:txbxContent>
                      </v:textbox>
                    </v:shape>
                  </w:pict>
                </mc:Fallback>
              </mc:AlternateContent>
            </w:r>
            <w:r>
              <w:rPr>
                <w:noProof/>
              </w:rPr>
              <mc:AlternateContent>
                <mc:Choice Requires="wps">
                  <w:drawing>
                    <wp:anchor distT="0" distB="0" distL="114300" distR="114300" simplePos="0" relativeHeight="251614720" behindDoc="0" locked="0" layoutInCell="1" allowOverlap="1">
                      <wp:simplePos x="0" y="0"/>
                      <wp:positionH relativeFrom="column">
                        <wp:posOffset>7781925</wp:posOffset>
                      </wp:positionH>
                      <wp:positionV relativeFrom="paragraph">
                        <wp:posOffset>93345</wp:posOffset>
                      </wp:positionV>
                      <wp:extent cx="382270" cy="450850"/>
                      <wp:effectExtent l="0" t="0" r="0" b="0"/>
                      <wp:wrapNone/>
                      <wp:docPr id="91"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Pr="00112E33" w:rsidRDefault="00CE56BD" w:rsidP="00DC4436">
                                  <w:pPr>
                                    <w:rPr>
                                      <w:sz w:val="24"/>
                                      <w:szCs w:val="24"/>
                                    </w:rPr>
                                  </w:pPr>
                                  <w:r w:rsidRPr="00112E33">
                                    <w:rPr>
                                      <w:sz w:val="24"/>
                                      <w:szCs w:val="24"/>
                                    </w:rPr>
                                    <w:t>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98" o:spid="_x0000_s1075" type="#_x0000_t202" style="position:absolute;left:0;text-align:left;margin-left:612.75pt;margin-top:7.35pt;width:30.1pt;height:35.5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" filled="f" stroked="f" strokecolor="gray">
                      <v:stroke joinstyle="round"/>
                      <v:textbox>
                        <w:txbxContent>
                          <w:p w:rsidR="00CE56BD" w:rsidRPr="00112E33" w:rsidRDefault="00CE56BD" w:rsidP="00DC4436">
                            <w:pPr>
                              <w:rPr>
                                <w:sz w:val="24"/>
                                <w:szCs w:val="24"/>
                              </w:rPr>
                            </w:pPr>
                            <w:r w:rsidRPr="00112E33">
                              <w:rPr>
                                <w:sz w:val="24"/>
                                <w:szCs w:val="24"/>
                              </w:rPr>
                              <w:t>T</w:t>
                            </w:r>
                          </w:p>
                        </w:txbxContent>
                      </v:textbox>
                    </v:shape>
                  </w:pict>
                </mc:Fallback>
              </mc:AlternateContent>
            </w:r>
          </w:p>
          <w:p w:rsidR="00DC4436" w:rsidRDefault="00EE135E" w:rsidP="002D7024">
            <w:r>
              <w:rPr>
                <w:noProof/>
              </w:rPr>
              <mc:AlternateContent>
                <mc:Choice Requires="wps">
                  <w:drawing>
                    <wp:anchor distT="0" distB="0" distL="114300" distR="114300" simplePos="0" relativeHeight="251658752" behindDoc="0" locked="0" layoutInCell="1" allowOverlap="1">
                      <wp:simplePos x="0" y="0"/>
                      <wp:positionH relativeFrom="column">
                        <wp:posOffset>5784215</wp:posOffset>
                      </wp:positionH>
                      <wp:positionV relativeFrom="paragraph">
                        <wp:posOffset>33655</wp:posOffset>
                      </wp:positionV>
                      <wp:extent cx="417830" cy="338455"/>
                      <wp:effectExtent l="8255" t="13970" r="12065" b="9525"/>
                      <wp:wrapNone/>
                      <wp:docPr id="90"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7830" cy="338455"/>
                              </a:xfrm>
                              <a:prstGeom prst="rect">
                                <a:avLst/>
                              </a:prstGeom>
                              <a:solidFill>
                                <a:schemeClr val="bg1">
                                  <a:lumMod val="100000"/>
                                  <a:lumOff val="0"/>
                                </a:schemeClr>
                              </a:solidFill>
                              <a:ln w="9360">
                                <a:solidFill>
                                  <a:srgbClr val="000000"/>
                                </a:solidFill>
                                <a:miter lim="800000"/>
                                <a:headEnd/>
                                <a:tailEnd/>
                              </a:ln>
                            </wps:spPr>
                            <wps:txbx>
                              <w:txbxContent>
                                <w:p w:rsidR="00CE56BD" w:rsidRDefault="00CE56BD" w:rsidP="00DC4436">
                                  <w:r w:rsidRPr="00B873E4">
                                    <w:rPr>
                                      <w:position w:val="-12"/>
                                    </w:rPr>
                                    <w:object w:dxaOrig="340" w:dyaOrig="360">
                                      <v:shape id="_x0000_i1083" type="#_x0000_t75" style="width:17.75pt;height:18.7pt" o:ole="">
                                        <v:imagedata r:id="rId124" o:title=""/>
                                      </v:shape>
                                      <o:OLEObject Type="Embed" ProgID="Equation.DSMT4" ShapeID="_x0000_i1083" DrawAspect="Content" ObjectID="_1590778048" r:id="rId125"/>
                                    </w:objec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0</wp14:pctHeight>
                      </wp14:sizeRelV>
                    </wp:anchor>
                  </w:drawing>
                </mc:Choice>
                <mc:Fallback>
                  <w:pict>
                    <v:rect id="Rectangle 129" o:spid="_x0000_s1076" style="position:absolute;left:0;text-align:left;margin-left:455.45pt;margin-top:2.65pt;width:32.9pt;height:26.6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" fillcolor="white [3212]" strokeweight=".26mm">
                      <v:textbox style="mso-fit-shape-to-text:t">
                        <w:txbxContent>
                          <w:p w:rsidR="00CE56BD" w:rsidRDefault="00CE56BD" w:rsidP="00DC4436">
                            <w:r w:rsidRPr="00B873E4">
                              <w:rPr>
                                <w:position w:val="-12"/>
                              </w:rPr>
                              <w:object w:dxaOrig="340" w:dyaOrig="360">
                                <v:shape id="_x0000_i1083" type="#_x0000_t75" style="width:17.75pt;height:18.7pt" o:ole="">
                                  <v:imagedata r:id="rId126" o:title=""/>
                                </v:shape>
                                <o:OLEObject Type="Embed" ProgID="Equation.DSMT4" ShapeID="_x0000_i1083" DrawAspect="Content" ObjectID="_1580548971" r:id="rId127"/>
                              </w:object>
                            </w:r>
                          </w:p>
                        </w:txbxContent>
                      </v:textbox>
                    </v:rect>
                  </w:pict>
                </mc:Fallback>
              </mc:AlternateContent>
            </w:r>
            <w:r>
              <w:rPr>
                <w:noProof/>
              </w:rPr>
              <mc:AlternateContent>
                <mc:Choice Requires="wps">
                  <w:drawing>
                    <wp:anchor distT="0" distB="0" distL="114300" distR="114300" simplePos="0" relativeHeight="251623936" behindDoc="0" locked="0" layoutInCell="1" allowOverlap="1">
                      <wp:simplePos x="0" y="0"/>
                      <wp:positionH relativeFrom="column">
                        <wp:posOffset>6970395</wp:posOffset>
                      </wp:positionH>
                      <wp:positionV relativeFrom="paragraph">
                        <wp:posOffset>31750</wp:posOffset>
                      </wp:positionV>
                      <wp:extent cx="798830" cy="279400"/>
                      <wp:effectExtent l="13335" t="12065" r="6985" b="13335"/>
                      <wp:wrapNone/>
                      <wp:docPr id="89"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830" cy="279400"/>
                              </a:xfrm>
                              <a:prstGeom prst="rect">
                                <a:avLst/>
                              </a:prstGeom>
                              <a:solidFill>
                                <a:srgbClr val="FFFFFF"/>
                              </a:solidFill>
                              <a:ln w="9360">
                                <a:solidFill>
                                  <a:srgbClr val="000000"/>
                                </a:solidFill>
                                <a:miter lim="800000"/>
                                <a:headEnd/>
                                <a:tailEnd/>
                              </a:ln>
                            </wps:spPr>
                            <wps:txbx>
                              <w:txbxContent>
                                <w:p w:rsidR="00CE56BD" w:rsidRDefault="00CE56BD" w:rsidP="00DC4436">
                                  <w:r w:rsidRPr="00732916">
                                    <w:rPr>
                                      <w:position w:val="-6"/>
                                    </w:rPr>
                                    <w:object w:dxaOrig="920" w:dyaOrig="279">
                                      <v:shape id="_x0000_i1085" type="#_x0000_t75" style="width:47.7pt;height:14.05pt" o:ole="">
                                        <v:imagedata r:id="rId128" o:title=""/>
                                      </v:shape>
                                      <o:OLEObject Type="Embed" ProgID="Equation.DSMT4" ShapeID="_x0000_i1085" DrawAspect="Content" ObjectID="_1590778049" r:id="rId129"/>
                                    </w:object>
                                  </w:r>
                                </w:p>
                              </w:txbxContent>
                            </wps:txbx>
                            <wps:bodyPr rot="0" vert="horz" wrap="none" lIns="91440" tIns="45720" rIns="91440" bIns="45720" anchor="ctr" anchorCtr="0" upright="1">
                              <a:spAutoFit/>
                            </wps:bodyPr>
                          </wps:wsp>
                        </a:graphicData>
                      </a:graphic>
                      <wp14:sizeRelH relativeFrom="margin">
                        <wp14:pctWidth>0</wp14:pctWidth>
                      </wp14:sizeRelH>
                      <wp14:sizeRelV relativeFrom="page">
                        <wp14:pctHeight>0</wp14:pctHeight>
                      </wp14:sizeRelV>
                    </wp:anchor>
                  </w:drawing>
                </mc:Choice>
                <mc:Fallback>
                  <w:pict>
                    <v:rect id="Rectangle 127" o:spid="_x0000_s1077" style="position:absolute;left:0;text-align:left;margin-left:548.85pt;margin-top:2.5pt;width:62.9pt;height:22pt;z-index:251623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" strokeweight=".26mm">
                      <v:textbox style="mso-fit-shape-to-text:t">
                        <w:txbxContent>
                          <w:p w:rsidR="00CE56BD" w:rsidRDefault="00CE56BD" w:rsidP="00DC4436">
                            <w:r w:rsidRPr="00732916">
                              <w:rPr>
                                <w:position w:val="-6"/>
                              </w:rPr>
                              <w:object w:dxaOrig="920" w:dyaOrig="279">
                                <v:shape id="_x0000_i1085" type="#_x0000_t75" style="width:47.7pt;height:14.05pt" o:ole="">
                                  <v:imagedata r:id="rId130" o:title=""/>
                                </v:shape>
                                <o:OLEObject Type="Embed" ProgID="Equation.DSMT4" ShapeID="_x0000_i1085" DrawAspect="Content" ObjectID="_1580548972" r:id="rId131"/>
                              </w:object>
                            </w:r>
                          </w:p>
                        </w:txbxContent>
                      </v:textbox>
                    </v:rect>
                  </w:pict>
                </mc:Fallback>
              </mc:AlternateContent>
            </w:r>
          </w:p>
          <w:p w:rsidR="00DC4436" w:rsidRDefault="00EE135E" w:rsidP="002D7024">
            <w:r>
              <w:rPr>
                <w:noProof/>
              </w:rPr>
              <mc:AlternateContent>
                <mc:Choice Requires="wps">
                  <w:drawing>
                    <wp:anchor distT="4294967295" distB="4294967295" distL="114300" distR="114300" simplePos="0" relativeHeight="251645440" behindDoc="0" locked="0" layoutInCell="1" allowOverlap="1">
                      <wp:simplePos x="0" y="0"/>
                      <wp:positionH relativeFrom="column">
                        <wp:posOffset>6196965</wp:posOffset>
                      </wp:positionH>
                      <wp:positionV relativeFrom="paragraph">
                        <wp:posOffset>55244</wp:posOffset>
                      </wp:positionV>
                      <wp:extent cx="757555" cy="0"/>
                      <wp:effectExtent l="38100" t="76200" r="0" b="76200"/>
                      <wp:wrapNone/>
                      <wp:docPr id="88"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57555"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71231B7A" id="AutoShape 128" o:spid="_x0000_s1026" type="#_x0000_t32" style="position:absolute;margin-left:487.95pt;margin-top:4.35pt;width:59.65pt;height:0;flip:x y;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" strokeweight=".26mm">
                      <v:stroke endarrow="block" joinstyle="miter"/>
                    </v:shape>
                  </w:pict>
                </mc:Fallback>
              </mc:AlternateContent>
            </w:r>
            <w:r>
              <w:rPr>
                <w:noProof/>
              </w:rPr>
              <mc:AlternateContent>
                <mc:Choice Requires="wps">
                  <w:drawing>
                    <wp:anchor distT="0" distB="0" distL="114299" distR="114299" simplePos="0" relativeHeight="251642368" behindDoc="0" locked="0" layoutInCell="1" allowOverlap="1">
                      <wp:simplePos x="0" y="0"/>
                      <wp:positionH relativeFrom="column">
                        <wp:posOffset>8860789</wp:posOffset>
                      </wp:positionH>
                      <wp:positionV relativeFrom="paragraph">
                        <wp:posOffset>80645</wp:posOffset>
                      </wp:positionV>
                      <wp:extent cx="0" cy="1327785"/>
                      <wp:effectExtent l="0" t="0" r="0" b="5715"/>
                      <wp:wrapNone/>
                      <wp:docPr id="87"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27785"/>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144F44DE" id="AutoShape 123" o:spid="_x0000_s1026" type="#_x0000_t32" style="position:absolute;margin-left:697.7pt;margin-top:6.35pt;width:0;height:104.55pt;z-index:251642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" strokeweight=".26mm">
                      <v:stroke joinstyle="miter"/>
                    </v:shape>
                  </w:pict>
                </mc:Fallback>
              </mc:AlternateContent>
            </w:r>
            <w:r>
              <w:rPr>
                <w:noProof/>
              </w:rPr>
              <mc:AlternateContent>
                <mc:Choice Requires="wps">
                  <w:drawing>
                    <wp:anchor distT="0" distB="0" distL="114299" distR="114299" simplePos="0" relativeHeight="251646464" behindDoc="0" locked="0" layoutInCell="1" allowOverlap="1">
                      <wp:simplePos x="0" y="0"/>
                      <wp:positionH relativeFrom="column">
                        <wp:posOffset>5669914</wp:posOffset>
                      </wp:positionH>
                      <wp:positionV relativeFrom="paragraph">
                        <wp:posOffset>71755</wp:posOffset>
                      </wp:positionV>
                      <wp:extent cx="0" cy="1170305"/>
                      <wp:effectExtent l="76200" t="0" r="38100" b="29845"/>
                      <wp:wrapNone/>
                      <wp:docPr id="86"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70305"/>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5239F21" id="AutoShape 130" o:spid="_x0000_s1026" type="#_x0000_t32" style="position:absolute;margin-left:446.45pt;margin-top:5.65pt;width:0;height:92.15pt;z-index:251646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" strokeweight=".26mm">
                      <v:stroke endarrow="block" joinstyle="miter"/>
                    </v:shape>
                  </w:pict>
                </mc:Fallback>
              </mc:AlternateContent>
            </w:r>
            <w:r>
              <w:rPr>
                <w:noProof/>
              </w:rPr>
              <mc:AlternateContent>
                <mc:Choice Requires="wps">
                  <w:drawing>
                    <wp:anchor distT="4294967295" distB="4294967295" distL="114300" distR="114300" simplePos="0" relativeHeight="251643392" behindDoc="0" locked="0" layoutInCell="1" allowOverlap="1">
                      <wp:simplePos x="0" y="0"/>
                      <wp:positionH relativeFrom="column">
                        <wp:posOffset>8359775</wp:posOffset>
                      </wp:positionH>
                      <wp:positionV relativeFrom="paragraph">
                        <wp:posOffset>71754</wp:posOffset>
                      </wp:positionV>
                      <wp:extent cx="504190" cy="0"/>
                      <wp:effectExtent l="38100" t="76200" r="0" b="76200"/>
                      <wp:wrapNone/>
                      <wp:docPr id="85"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4190"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71346C6D" id="AutoShape 124" o:spid="_x0000_s1026" type="#_x0000_t32" style="position:absolute;margin-left:658.25pt;margin-top:5.65pt;width:39.7pt;height:0;flip:x y;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" strokeweight=".26mm">
                      <v:stroke endarrow="block" joinstyle="miter"/>
                    </v:shape>
                  </w:pict>
                </mc:Fallback>
              </mc:AlternateContent>
            </w:r>
            <w:r>
              <w:rPr>
                <w:noProof/>
              </w:rPr>
              <mc:AlternateContent>
                <mc:Choice Requires="wps">
                  <w:drawing>
                    <wp:anchor distT="4294967295" distB="4294967295" distL="114300" distR="114300" simplePos="0" relativeHeight="251644416" behindDoc="0" locked="0" layoutInCell="1" allowOverlap="1">
                      <wp:simplePos x="0" y="0"/>
                      <wp:positionH relativeFrom="column">
                        <wp:posOffset>7767955</wp:posOffset>
                      </wp:positionH>
                      <wp:positionV relativeFrom="paragraph">
                        <wp:posOffset>70484</wp:posOffset>
                      </wp:positionV>
                      <wp:extent cx="224155" cy="0"/>
                      <wp:effectExtent l="38100" t="76200" r="0" b="76200"/>
                      <wp:wrapNone/>
                      <wp:docPr id="84"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4155"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FB8FE77" id="AutoShape 126" o:spid="_x0000_s1026" type="#_x0000_t32" style="position:absolute;margin-left:611.65pt;margin-top:5.55pt;width:17.65pt;height:0;flip:x y;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" strokeweight=".26mm">
                      <v:stroke endarrow="block" joinstyle="miter"/>
                    </v:shape>
                  </w:pict>
                </mc:Fallback>
              </mc:AlternateContent>
            </w:r>
            <w:r>
              <w:rPr>
                <w:noProof/>
              </w:rPr>
              <mc:AlternateContent>
                <mc:Choice Requires="wps">
                  <w:drawing>
                    <wp:anchor distT="4294967295" distB="4294967295" distL="114300" distR="114300" simplePos="0" relativeHeight="251647488" behindDoc="0" locked="0" layoutInCell="1" allowOverlap="1">
                      <wp:simplePos x="0" y="0"/>
                      <wp:positionH relativeFrom="column">
                        <wp:posOffset>5671820</wp:posOffset>
                      </wp:positionH>
                      <wp:positionV relativeFrom="paragraph">
                        <wp:posOffset>74294</wp:posOffset>
                      </wp:positionV>
                      <wp:extent cx="514985" cy="0"/>
                      <wp:effectExtent l="0" t="0" r="0" b="0"/>
                      <wp:wrapNone/>
                      <wp:docPr id="83"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14985" cy="0"/>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26E8376A" id="AutoShape 131" o:spid="_x0000_s1026" type="#_x0000_t32" style="position:absolute;margin-left:446.6pt;margin-top:5.85pt;width:40.55pt;height:0;flip:x y;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" strokeweight=".26mm">
                      <v:stroke joinstyle="miter"/>
                    </v:shape>
                  </w:pict>
                </mc:Fallback>
              </mc:AlternateContent>
            </w:r>
          </w:p>
          <w:p w:rsidR="00DC4436" w:rsidRDefault="00DC4436" w:rsidP="002D7024"/>
          <w:p w:rsidR="00DC4436" w:rsidRDefault="00DC4436" w:rsidP="002D7024"/>
          <w:p w:rsidR="00DC4436" w:rsidRDefault="00EE135E" w:rsidP="002D7024">
            <w:r>
              <w:rPr>
                <w:noProof/>
              </w:rPr>
              <mc:AlternateContent>
                <mc:Choice Requires="wps">
                  <w:drawing>
                    <wp:anchor distT="0" distB="0" distL="114300" distR="114300" simplePos="0" relativeHeight="251630080" behindDoc="0" locked="0" layoutInCell="1" allowOverlap="1">
                      <wp:simplePos x="0" y="0"/>
                      <wp:positionH relativeFrom="column">
                        <wp:posOffset>5635625</wp:posOffset>
                      </wp:positionH>
                      <wp:positionV relativeFrom="paragraph">
                        <wp:posOffset>66675</wp:posOffset>
                      </wp:positionV>
                      <wp:extent cx="442595" cy="450850"/>
                      <wp:effectExtent l="0" t="0" r="0" b="0"/>
                      <wp:wrapNone/>
                      <wp:docPr id="82"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59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Pr="00112E33" w:rsidRDefault="00CE56BD" w:rsidP="00DC4436">
                                  <w:pPr>
                                    <w:rPr>
                                      <w:sz w:val="24"/>
                                      <w:szCs w:val="24"/>
                                    </w:rPr>
                                  </w:pPr>
                                  <w:r w:rsidRPr="00112E33">
                                    <w:rPr>
                                      <w:sz w:val="24"/>
                                      <w:szCs w:val="24"/>
                                    </w:rPr>
                                    <w:t>C</w:t>
                                  </w:r>
                                  <w:r w:rsidRPr="00112E33">
                                    <w:rPr>
                                      <w:sz w:val="24"/>
                                      <w:szCs w:val="24"/>
                                      <w:vertAlign w:val="subscript"/>
                                    </w:rPr>
                                    <w:t>r</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47" o:spid="_x0000_s1078" type="#_x0000_t202" style="position:absolute;left:0;text-align:left;margin-left:443.75pt;margin-top:5.25pt;width:34.85pt;height:35.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" filled="f" stroked="f" strokecolor="gray">
                      <v:stroke joinstyle="round"/>
                      <v:textbox>
                        <w:txbxContent>
                          <w:p w:rsidR="00CE56BD" w:rsidRPr="00112E33" w:rsidRDefault="00CE56BD" w:rsidP="00DC4436">
                            <w:pPr>
                              <w:rPr>
                                <w:sz w:val="24"/>
                                <w:szCs w:val="24"/>
                              </w:rPr>
                            </w:pPr>
                            <w:r w:rsidRPr="00112E33">
                              <w:rPr>
                                <w:sz w:val="24"/>
                                <w:szCs w:val="24"/>
                              </w:rPr>
                              <w:t>C</w:t>
                            </w:r>
                            <w:r w:rsidRPr="00112E33">
                              <w:rPr>
                                <w:sz w:val="24"/>
                                <w:szCs w:val="24"/>
                                <w:vertAlign w:val="subscript"/>
                              </w:rPr>
                              <w:t>r</w:t>
                            </w:r>
                          </w:p>
                        </w:txbxContent>
                      </v:textbox>
                    </v:shape>
                  </w:pict>
                </mc:Fallback>
              </mc:AlternateContent>
            </w:r>
          </w:p>
          <w:p w:rsidR="00DC4436" w:rsidRDefault="00DC4436" w:rsidP="002D7024"/>
          <w:p w:rsidR="00DC4436" w:rsidRDefault="00EE135E" w:rsidP="002D7024">
            <w:r>
              <w:rPr>
                <w:noProof/>
              </w:rPr>
              <mc:AlternateContent>
                <mc:Choice Requires="wps">
                  <w:drawing>
                    <wp:anchor distT="0" distB="0" distL="114300" distR="114300" simplePos="0" relativeHeight="251650560" behindDoc="0" locked="0" layoutInCell="1" allowOverlap="1">
                      <wp:simplePos x="0" y="0"/>
                      <wp:positionH relativeFrom="column">
                        <wp:posOffset>3937635</wp:posOffset>
                      </wp:positionH>
                      <wp:positionV relativeFrom="paragraph">
                        <wp:posOffset>1682750</wp:posOffset>
                      </wp:positionV>
                      <wp:extent cx="1069975" cy="1270"/>
                      <wp:effectExtent l="0" t="0" r="15875" b="17780"/>
                      <wp:wrapNone/>
                      <wp:docPr id="80"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9975" cy="1270"/>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0B716B" id="AutoShape 144" o:spid="_x0000_s1026" type="#_x0000_t32" style="position:absolute;margin-left:310.05pt;margin-top:132.5pt;width:84.25pt;height:.1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" strokeweight=".26mm">
                      <v:stroke joinstyle="miter"/>
                    </v:shap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3937635</wp:posOffset>
                      </wp:positionH>
                      <wp:positionV relativeFrom="paragraph">
                        <wp:posOffset>967740</wp:posOffset>
                      </wp:positionV>
                      <wp:extent cx="635" cy="715645"/>
                      <wp:effectExtent l="76200" t="38100" r="56515" b="8255"/>
                      <wp:wrapNone/>
                      <wp:docPr id="79"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15645"/>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6F2589" id="AutoShape 145" o:spid="_x0000_s1026" type="#_x0000_t32" style="position:absolute;margin-left:310.05pt;margin-top:76.2pt;width:.05pt;height:56.35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" strokeweight=".26mm">
                      <v:stroke endarrow="block" joinstyle="miter"/>
                    </v:shap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4987925</wp:posOffset>
                      </wp:positionH>
                      <wp:positionV relativeFrom="paragraph">
                        <wp:posOffset>750570</wp:posOffset>
                      </wp:positionV>
                      <wp:extent cx="495300" cy="1270"/>
                      <wp:effectExtent l="0" t="76200" r="0" b="74930"/>
                      <wp:wrapNone/>
                      <wp:docPr id="78"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127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A4B3BE" id="AutoShape 94" o:spid="_x0000_s1026" type="#_x0000_t32" style="position:absolute;margin-left:392.75pt;margin-top:59.1pt;width:39pt;height:.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" strokeweight=".26mm">
                      <v:stroke endarrow="block" joinstyle="miter"/>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4015740</wp:posOffset>
                      </wp:positionH>
                      <wp:positionV relativeFrom="paragraph">
                        <wp:posOffset>749300</wp:posOffset>
                      </wp:positionV>
                      <wp:extent cx="293370" cy="2540"/>
                      <wp:effectExtent l="0" t="76200" r="11430" b="73660"/>
                      <wp:wrapNone/>
                      <wp:docPr id="76"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3370" cy="254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9E30FA" id="AutoShape 90" o:spid="_x0000_s1026" type="#_x0000_t32" style="position:absolute;margin-left:316.2pt;margin-top:59pt;width:23.1pt;height:.2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" strokeweight=".26mm">
                      <v:stroke endarrow="block" joinstyle="miter"/>
                    </v:shap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6820535</wp:posOffset>
                      </wp:positionH>
                      <wp:positionV relativeFrom="paragraph">
                        <wp:posOffset>719455</wp:posOffset>
                      </wp:positionV>
                      <wp:extent cx="2540" cy="956310"/>
                      <wp:effectExtent l="0" t="0" r="16510" b="15240"/>
                      <wp:wrapNone/>
                      <wp:docPr id="74"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956310"/>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4BA641" id="AutoShape 142" o:spid="_x0000_s1026" type="#_x0000_t32" style="position:absolute;margin-left:537.05pt;margin-top:56.65pt;width:.2pt;height:75.3p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" strokeweight=".26mm">
                      <v:stroke joinstyle="miter"/>
                    </v:shap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6706235</wp:posOffset>
                      </wp:positionH>
                      <wp:positionV relativeFrom="paragraph">
                        <wp:posOffset>719455</wp:posOffset>
                      </wp:positionV>
                      <wp:extent cx="431800" cy="10160"/>
                      <wp:effectExtent l="0" t="57150" r="25400" b="66040"/>
                      <wp:wrapNone/>
                      <wp:docPr id="63"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1016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CB87E3" id="AutoShape 114" o:spid="_x0000_s1026" type="#_x0000_t32" style="position:absolute;margin-left:528.05pt;margin-top:56.65pt;width:34pt;height:.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" strokeweight=".26mm">
                      <v:stroke endarrow="block" joinstyle="miter"/>
                    </v:shape>
                  </w:pict>
                </mc:Fallback>
              </mc:AlternateContent>
            </w:r>
            <w:r>
              <w:rPr>
                <w:noProof/>
              </w:rPr>
              <mc:AlternateContent>
                <mc:Choice Requires="wps">
                  <w:drawing>
                    <wp:anchor distT="4294967295" distB="4294967295" distL="114300" distR="114300" simplePos="0" relativeHeight="251648512" behindDoc="0" locked="0" layoutInCell="1" allowOverlap="1">
                      <wp:simplePos x="0" y="0"/>
                      <wp:positionH relativeFrom="column">
                        <wp:posOffset>5883910</wp:posOffset>
                      </wp:positionH>
                      <wp:positionV relativeFrom="paragraph">
                        <wp:posOffset>739774</wp:posOffset>
                      </wp:positionV>
                      <wp:extent cx="247650" cy="0"/>
                      <wp:effectExtent l="0" t="76200" r="0" b="76200"/>
                      <wp:wrapNone/>
                      <wp:docPr id="62"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shape w14:anchorId="4D13F81C" id="AutoShape 112" o:spid="_x0000_s1026" type="#_x0000_t32" style="position:absolute;margin-left:463.3pt;margin-top:58.25pt;width:19.5pt;height:0;z-index:251648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" strokeweight=".26mm">
                      <v:stroke endarrow="block" joinstyle="miter"/>
                    </v:shape>
                  </w:pict>
                </mc:Fallback>
              </mc:AlternateContent>
            </w:r>
            <w:r>
              <w:rPr>
                <w:noProof/>
              </w:rPr>
              <mc:AlternateContent>
                <mc:Choice Requires="wps">
                  <w:drawing>
                    <wp:anchor distT="0" distB="0" distL="114300" distR="114300" simplePos="0" relativeHeight="251606528" behindDoc="0" locked="0" layoutInCell="1" allowOverlap="1">
                      <wp:simplePos x="0" y="0"/>
                      <wp:positionH relativeFrom="column">
                        <wp:posOffset>3650615</wp:posOffset>
                      </wp:positionH>
                      <wp:positionV relativeFrom="paragraph">
                        <wp:posOffset>71755</wp:posOffset>
                      </wp:positionV>
                      <wp:extent cx="3284855" cy="2063750"/>
                      <wp:effectExtent l="0" t="0" r="0" b="0"/>
                      <wp:wrapNone/>
                      <wp:docPr id="61"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84855" cy="2063750"/>
                              </a:xfrm>
                              <a:prstGeom prst="rect">
                                <a:avLst/>
                              </a:prstGeom>
                              <a:solidFill>
                                <a:schemeClr val="bg1">
                                  <a:lumMod val="85000"/>
                                  <a:lumOff val="0"/>
                                </a:schemeClr>
                              </a:solidFill>
                              <a:ln w="254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55A4BC" id="Rectangle 78" o:spid="_x0000_s1026" style="position:absolute;margin-left:287.45pt;margin-top:5.65pt;width:258.65pt;height:162.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" fillcolor="#d8d8d8 [2732]" strokeweight="2pt"/>
                  </w:pict>
                </mc:Fallback>
              </mc:AlternateContent>
            </w:r>
            <w:r>
              <w:rPr>
                <w:noProof/>
              </w:rPr>
              <mc:AlternateContent>
                <mc:Choice Requires="wps">
                  <w:drawing>
                    <wp:anchor distT="0" distB="0" distL="114300" distR="114300" simplePos="0" relativeHeight="251607552" behindDoc="0" locked="0" layoutInCell="1" allowOverlap="1">
                      <wp:simplePos x="0" y="0"/>
                      <wp:positionH relativeFrom="column">
                        <wp:posOffset>584835</wp:posOffset>
                      </wp:positionH>
                      <wp:positionV relativeFrom="paragraph">
                        <wp:posOffset>59055</wp:posOffset>
                      </wp:positionV>
                      <wp:extent cx="2543810" cy="1370330"/>
                      <wp:effectExtent l="0" t="0" r="8890" b="1270"/>
                      <wp:wrapNone/>
                      <wp:docPr id="60"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3810" cy="1370330"/>
                              </a:xfrm>
                              <a:prstGeom prst="rect">
                                <a:avLst/>
                              </a:prstGeom>
                              <a:solidFill>
                                <a:schemeClr val="bg1">
                                  <a:lumMod val="85000"/>
                                  <a:lumOff val="0"/>
                                </a:schemeClr>
                              </a:solidFill>
                              <a:ln w="25400">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7A3339B" id="Rectangle 80" o:spid="_x0000_s1026" style="position:absolute;margin-left:46.05pt;margin-top:4.65pt;width:200.3pt;height:107.9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" fillcolor="#d8d8d8 [2732]" strokeweight="2pt"/>
                  </w:pict>
                </mc:Fallback>
              </mc:AlternateContent>
            </w:r>
          </w:p>
          <w:p w:rsidR="00DC4436" w:rsidRDefault="00EE135E" w:rsidP="002D7024">
            <w:r>
              <w:rPr>
                <w:noProof/>
              </w:rPr>
              <mc:AlternateContent>
                <mc:Choice Requires="wps">
                  <w:drawing>
                    <wp:anchor distT="0" distB="0" distL="114300" distR="114300" simplePos="0" relativeHeight="251612672" behindDoc="0" locked="0" layoutInCell="1" allowOverlap="1">
                      <wp:simplePos x="0" y="0"/>
                      <wp:positionH relativeFrom="column">
                        <wp:posOffset>3150870</wp:posOffset>
                      </wp:positionH>
                      <wp:positionV relativeFrom="paragraph">
                        <wp:posOffset>34290</wp:posOffset>
                      </wp:positionV>
                      <wp:extent cx="604520" cy="495935"/>
                      <wp:effectExtent l="0" t="0" r="0" b="0"/>
                      <wp:wrapNone/>
                      <wp:docPr id="59"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 cy="495935"/>
                              </a:xfrm>
                              <a:prstGeom prst="rect">
                                <a:avLst/>
                              </a:prstGeom>
                              <a:noFill/>
                              <a:ln>
                                <a:noFill/>
                              </a:ln>
                              <a:extLst/>
                            </wps:spPr>
                            <wps:txbx>
                              <w:txbxContent>
                                <w:p w:rsidR="00CE56BD" w:rsidRPr="00387947" w:rsidRDefault="00CE56BD" w:rsidP="00DC4436">
                                  <w:pPr>
                                    <w:rPr>
                                      <w:sz w:val="24"/>
                                      <w:szCs w:val="24"/>
                                      <w:vertAlign w:val="subscript"/>
                                    </w:rPr>
                                  </w:pPr>
                                  <w:proofErr w:type="spellStart"/>
                                  <w:r w:rsidRPr="00387947">
                                    <w:rPr>
                                      <w:sz w:val="24"/>
                                      <w:szCs w:val="24"/>
                                    </w:rPr>
                                    <w:t>U</w:t>
                                  </w:r>
                                  <w:r w:rsidRPr="00387947">
                                    <w:rPr>
                                      <w:sz w:val="24"/>
                                      <w:szCs w:val="24"/>
                                      <w:vertAlign w:val="subscript"/>
                                    </w:rPr>
                                    <w:t>mot</w:t>
                                  </w:r>
                                  <w:proofErr w:type="spellEnd"/>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91" o:spid="_x0000_s1079" type="#_x0000_t202" style="position:absolute;left:0;text-align:left;margin-left:248.1pt;margin-top:2.7pt;width:47.6pt;height:39.0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" filled="f" stroked="f">
                      <v:textbox>
                        <w:txbxContent>
                          <w:p w:rsidR="00CE56BD" w:rsidRPr="00387947" w:rsidRDefault="00CE56BD" w:rsidP="00DC4436">
                            <w:pPr>
                              <w:rPr>
                                <w:sz w:val="24"/>
                                <w:szCs w:val="24"/>
                                <w:vertAlign w:val="subscript"/>
                              </w:rPr>
                            </w:pPr>
                            <w:r w:rsidRPr="00387947">
                              <w:rPr>
                                <w:sz w:val="24"/>
                                <w:szCs w:val="24"/>
                              </w:rPr>
                              <w:t>U</w:t>
                            </w:r>
                            <w:r w:rsidRPr="00387947">
                              <w:rPr>
                                <w:sz w:val="24"/>
                                <w:szCs w:val="24"/>
                                <w:vertAlign w:val="subscript"/>
                              </w:rPr>
                              <w:t>mot</w:t>
                            </w:r>
                          </w:p>
                        </w:txbxContent>
                      </v:textbox>
                    </v:shap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1883410</wp:posOffset>
                      </wp:positionH>
                      <wp:positionV relativeFrom="paragraph">
                        <wp:posOffset>106680</wp:posOffset>
                      </wp:positionV>
                      <wp:extent cx="314325" cy="233680"/>
                      <wp:effectExtent l="0" t="0" r="0" b="0"/>
                      <wp:wrapNone/>
                      <wp:docPr id="58"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Default="00CE56BD" w:rsidP="00DC4436">
                                  <w:pPr>
                                    <w:rPr>
                                      <w:vertAlign w:val="subscript"/>
                                    </w:rPr>
                                  </w:pPr>
                                  <w:r w:rsidRPr="00FD7312">
                                    <w:rPr>
                                      <w:position w:val="-6"/>
                                      <w:vertAlign w:val="subscript"/>
                                    </w:rPr>
                                    <w:object w:dxaOrig="200" w:dyaOrig="220">
                                      <v:shape id="_x0000_i1087" type="#_x0000_t75" style="width:10.3pt;height:11.2pt" o:ole="">
                                        <v:imagedata r:id="rId132" o:title=""/>
                                      </v:shape>
                                      <o:OLEObject Type="Embed" ProgID="Equation.3" ShapeID="_x0000_i1087" DrawAspect="Content" ObjectID="_1590778050" r:id="rId133"/>
                                    </w:object>
                                  </w:r>
                                </w:p>
                              </w:txbxContent>
                            </wps:txbx>
                            <wps:bodyPr rot="0" vert="horz" wrap="non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id="Text Box 110" o:spid="_x0000_s1080" type="#_x0000_t202" style="position:absolute;left:0;text-align:left;margin-left:148.3pt;margin-top:8.4pt;width:24.75pt;height:18.4pt;z-index:251619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" filled="f" stroked="f" strokecolor="gray">
                      <v:stroke joinstyle="round"/>
                      <v:textbox style="mso-fit-shape-to-text:t">
                        <w:txbxContent>
                          <w:p w:rsidR="00CE56BD" w:rsidRDefault="00CE56BD" w:rsidP="00DC4436">
                            <w:pPr>
                              <w:rPr>
                                <w:vertAlign w:val="subscript"/>
                              </w:rPr>
                            </w:pPr>
                            <w:r w:rsidRPr="00FD7312">
                              <w:rPr>
                                <w:position w:val="-6"/>
                                <w:vertAlign w:val="subscript"/>
                              </w:rPr>
                              <w:object w:dxaOrig="200" w:dyaOrig="220">
                                <v:shape id="_x0000_i1087" type="#_x0000_t75" style="width:10.3pt;height:11.2pt" o:ole="">
                                  <v:imagedata r:id="rId134" o:title=""/>
                                </v:shape>
                                <o:OLEObject Type="Embed" ProgID="Equation.3" ShapeID="_x0000_i1087" DrawAspect="Content" ObjectID="_1580548973" r:id="rId135"/>
                              </w:object>
                            </w:r>
                          </w:p>
                        </w:txbxContent>
                      </v:textbox>
                    </v:shape>
                  </w:pict>
                </mc:Fallback>
              </mc:AlternateContent>
            </w:r>
          </w:p>
          <w:p w:rsidR="00DC4436" w:rsidRDefault="00EE135E" w:rsidP="002D7024">
            <w:r>
              <w:rPr>
                <w:noProof/>
              </w:rPr>
              <mc:AlternateContent>
                <mc:Choice Requires="wps">
                  <w:drawing>
                    <wp:anchor distT="0" distB="0" distL="114300" distR="114300" simplePos="0" relativeHeight="251616768" behindDoc="0" locked="0" layoutInCell="1" allowOverlap="1">
                      <wp:simplePos x="0" y="0"/>
                      <wp:positionH relativeFrom="column">
                        <wp:posOffset>7619365</wp:posOffset>
                      </wp:positionH>
                      <wp:positionV relativeFrom="paragraph">
                        <wp:posOffset>104775</wp:posOffset>
                      </wp:positionV>
                      <wp:extent cx="518160" cy="556260"/>
                      <wp:effectExtent l="0" t="0" r="0" b="0"/>
                      <wp:wrapNone/>
                      <wp:docPr id="57"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55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Default="00CE56BD" w:rsidP="00DC4436">
                                  <w:pPr>
                                    <w:rPr>
                                      <w:vertAlign w:val="subscript"/>
                                    </w:rPr>
                                  </w:pPr>
                                  <w:r>
                                    <w:rPr>
                                      <w:vertAlign w:val="subscript"/>
                                    </w:rPr>
                                    <w:t xml:space="preserve">    </w:t>
                                  </w:r>
                                  <w:r w:rsidRPr="00696D35">
                                    <w:rPr>
                                      <w:position w:val="-10"/>
                                      <w:vertAlign w:val="subscript"/>
                                    </w:rPr>
                                    <w:object w:dxaOrig="260" w:dyaOrig="340">
                                      <v:shape id="_x0000_i1089" type="#_x0000_t75" style="width:13.1pt;height:16.85pt" o:ole="">
                                        <v:imagedata r:id="rId136" o:title=""/>
                                      </v:shape>
                                      <o:OLEObject Type="Embed" ProgID="Equation.3" ShapeID="_x0000_i1089" DrawAspect="Content" ObjectID="_1590778051" r:id="rId137"/>
                                    </w:objec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99" o:spid="_x0000_s1081" type="#_x0000_t202" style="position:absolute;left:0;text-align:left;margin-left:599.95pt;margin-top:8.25pt;width:40.8pt;height:43.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" filled="f" stroked="f" strokecolor="gray">
                      <v:stroke joinstyle="round"/>
                      <v:textbox>
                        <w:txbxContent>
                          <w:p w:rsidR="00CE56BD" w:rsidRDefault="00CE56BD" w:rsidP="00DC4436">
                            <w:pPr>
                              <w:rPr>
                                <w:vertAlign w:val="subscript"/>
                              </w:rPr>
                            </w:pPr>
                            <w:r>
                              <w:rPr>
                                <w:vertAlign w:val="subscript"/>
                              </w:rPr>
                              <w:t xml:space="preserve">    </w:t>
                            </w:r>
                            <w:r w:rsidRPr="00696D35">
                              <w:rPr>
                                <w:position w:val="-10"/>
                                <w:vertAlign w:val="subscript"/>
                              </w:rPr>
                              <w:object w:dxaOrig="260" w:dyaOrig="340">
                                <v:shape id="_x0000_i1089" type="#_x0000_t75" style="width:13.1pt;height:16.85pt" o:ole="">
                                  <v:imagedata r:id="rId138" o:title=""/>
                                </v:shape>
                                <o:OLEObject Type="Embed" ProgID="Equation.3" ShapeID="_x0000_i1089" DrawAspect="Content" ObjectID="_1580548974" r:id="rId139"/>
                              </w:object>
                            </w:r>
                          </w:p>
                        </w:txbxContent>
                      </v:textbox>
                    </v:shap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6136640</wp:posOffset>
                      </wp:positionH>
                      <wp:positionV relativeFrom="paragraph">
                        <wp:posOffset>17145</wp:posOffset>
                      </wp:positionV>
                      <wp:extent cx="571500" cy="1017905"/>
                      <wp:effectExtent l="0" t="0" r="0" b="0"/>
                      <wp:wrapNone/>
                      <wp:docPr id="56"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017905"/>
                              </a:xfrm>
                              <a:prstGeom prst="rect">
                                <a:avLst/>
                              </a:prstGeom>
                              <a:solidFill>
                                <a:srgbClr val="FFFFFF"/>
                              </a:solidFill>
                              <a:ln w="9360">
                                <a:solidFill>
                                  <a:srgbClr val="000000"/>
                                </a:solidFill>
                                <a:miter lim="800000"/>
                                <a:headEnd/>
                                <a:tailEnd/>
                              </a:ln>
                            </wps:spPr>
                            <wps:txbx>
                              <w:txbxContent>
                                <w:p w:rsidR="00CE56BD" w:rsidRDefault="00CE56BD" w:rsidP="00DC4436">
                                  <w:r w:rsidRPr="00F206DA">
                                    <w:rPr>
                                      <w:position w:val="-30"/>
                                    </w:rPr>
                                    <w:object w:dxaOrig="360" w:dyaOrig="680">
                                      <v:shape id="_x0000_i1091" type="#_x0000_t75" style="width:18.7pt;height:36.45pt" o:ole="">
                                        <v:imagedata r:id="rId140" o:title=""/>
                                      </v:shape>
                                      <o:OLEObject Type="Embed" ProgID="Equation.3" ShapeID="_x0000_i1091" DrawAspect="Content" ObjectID="_1590778052" r:id="rId141"/>
                                    </w:objec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rect id="Rectangle 113" o:spid="_x0000_s1082" style="position:absolute;left:0;text-align:left;margin-left:483.2pt;margin-top:1.35pt;width:45pt;height:80.1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" strokeweight=".26mm">
                      <v:textbox>
                        <w:txbxContent>
                          <w:p w:rsidR="00CE56BD" w:rsidRDefault="00CE56BD" w:rsidP="00DC4436">
                            <w:r w:rsidRPr="00F206DA">
                              <w:rPr>
                                <w:position w:val="-30"/>
                              </w:rPr>
                              <w:object w:dxaOrig="360" w:dyaOrig="680">
                                <v:shape id="_x0000_i1091" type="#_x0000_t75" style="width:18.7pt;height:36.45pt" o:ole="">
                                  <v:imagedata r:id="rId142" o:title=""/>
                                </v:shape>
                                <o:OLEObject Type="Embed" ProgID="Equation.3" ShapeID="_x0000_i1091" DrawAspect="Content" ObjectID="_1580548975" r:id="rId143"/>
                              </w:object>
                            </w:r>
                          </w:p>
                        </w:txbxContent>
                      </v:textbox>
                    </v:rect>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4305935</wp:posOffset>
                      </wp:positionH>
                      <wp:positionV relativeFrom="paragraph">
                        <wp:posOffset>71755</wp:posOffset>
                      </wp:positionV>
                      <wp:extent cx="704215" cy="808990"/>
                      <wp:effectExtent l="0" t="0" r="635" b="0"/>
                      <wp:wrapNone/>
                      <wp:docPr id="47"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215" cy="808990"/>
                              </a:xfrm>
                              <a:prstGeom prst="rect">
                                <a:avLst/>
                              </a:prstGeom>
                              <a:solidFill>
                                <a:srgbClr val="FFFFFF"/>
                              </a:solidFill>
                              <a:ln w="9360">
                                <a:solidFill>
                                  <a:srgbClr val="000000"/>
                                </a:solidFill>
                                <a:miter lim="800000"/>
                                <a:headEnd/>
                                <a:tailEnd/>
                              </a:ln>
                            </wps:spPr>
                            <wps:txbx>
                              <w:txbxContent>
                                <w:p w:rsidR="00CE56BD" w:rsidRDefault="00CE56BD" w:rsidP="00DC4436">
                                  <w:r w:rsidRPr="00F206DA">
                                    <w:rPr>
                                      <w:position w:val="-30"/>
                                    </w:rPr>
                                    <w:object w:dxaOrig="780" w:dyaOrig="680">
                                      <v:shape id="_x0000_i1093" type="#_x0000_t75" style="width:39.25pt;height:36.45pt" o:ole="">
                                        <v:imagedata r:id="rId144" o:title=""/>
                                      </v:shape>
                                      <o:OLEObject Type="Embed" ProgID="Equation.3" ShapeID="_x0000_i1093" DrawAspect="Content" ObjectID="_1590778053" r:id="rId145"/>
                                    </w:objec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11" o:spid="_x0000_s1083" style="position:absolute;left:0;text-align:left;margin-left:339.05pt;margin-top:5.65pt;width:55.45pt;height:63.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" strokeweight=".26mm">
                      <v:textbox>
                        <w:txbxContent>
                          <w:p w:rsidR="00CE56BD" w:rsidRDefault="00CE56BD" w:rsidP="00DC4436">
                            <w:r w:rsidRPr="00F206DA">
                              <w:rPr>
                                <w:position w:val="-30"/>
                              </w:rPr>
                              <w:object w:dxaOrig="780" w:dyaOrig="680">
                                <v:shape id="_x0000_i1093" type="#_x0000_t75" style="width:39.25pt;height:36.45pt" o:ole="">
                                  <v:imagedata r:id="rId146" o:title=""/>
                                </v:shape>
                                <o:OLEObject Type="Embed" ProgID="Equation.3" ShapeID="_x0000_i1093" DrawAspect="Content" ObjectID="_1580548976" r:id="rId147"/>
                              </w:object>
                            </w:r>
                          </w:p>
                        </w:txbxContent>
                      </v:textbox>
                    </v:rect>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1374775</wp:posOffset>
                      </wp:positionH>
                      <wp:positionV relativeFrom="paragraph">
                        <wp:posOffset>95250</wp:posOffset>
                      </wp:positionV>
                      <wp:extent cx="475615" cy="496570"/>
                      <wp:effectExtent l="0" t="0" r="0" b="0"/>
                      <wp:wrapNone/>
                      <wp:docPr id="46"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496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Pr="00387947" w:rsidRDefault="00CE56BD" w:rsidP="00DC4436">
                                  <w:pPr>
                                    <w:rPr>
                                      <w:sz w:val="24"/>
                                      <w:szCs w:val="24"/>
                                      <w:vertAlign w:val="subscript"/>
                                    </w:rPr>
                                  </w:pPr>
                                  <w:proofErr w:type="spellStart"/>
                                  <w:r w:rsidRPr="00387947">
                                    <w:rPr>
                                      <w:sz w:val="24"/>
                                      <w:szCs w:val="24"/>
                                    </w:rPr>
                                    <w:t>N</w:t>
                                  </w:r>
                                  <w:r w:rsidRPr="00387947">
                                    <w:rPr>
                                      <w:sz w:val="24"/>
                                      <w:szCs w:val="24"/>
                                      <w:vertAlign w:val="subscript"/>
                                    </w:rPr>
                                    <w:t>fr</w:t>
                                  </w:r>
                                  <w:proofErr w:type="spellEnd"/>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08" o:spid="_x0000_s1084" type="#_x0000_t202" style="position:absolute;left:0;text-align:left;margin-left:108.25pt;margin-top:7.5pt;width:37.45pt;height:39.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" filled="f" stroked="f" strokecolor="gray">
                      <v:stroke joinstyle="round"/>
                      <v:textbox>
                        <w:txbxContent>
                          <w:p w:rsidR="00CE56BD" w:rsidRPr="00387947" w:rsidRDefault="00CE56BD" w:rsidP="00DC4436">
                            <w:pPr>
                              <w:rPr>
                                <w:sz w:val="24"/>
                                <w:szCs w:val="24"/>
                                <w:vertAlign w:val="subscript"/>
                              </w:rPr>
                            </w:pPr>
                            <w:r w:rsidRPr="00387947">
                              <w:rPr>
                                <w:sz w:val="24"/>
                                <w:szCs w:val="24"/>
                              </w:rPr>
                              <w:t>N</w:t>
                            </w:r>
                            <w:r w:rsidRPr="00387947">
                              <w:rPr>
                                <w:sz w:val="24"/>
                                <w:szCs w:val="24"/>
                                <w:vertAlign w:val="subscript"/>
                              </w:rPr>
                              <w:t>fr</w:t>
                            </w:r>
                          </w:p>
                        </w:txbxContent>
                      </v:textbox>
                    </v:shape>
                  </w:pict>
                </mc:Fallback>
              </mc:AlternateContent>
            </w:r>
            <w:r>
              <w:rPr>
                <w:noProof/>
              </w:rPr>
              <mc:AlternateContent>
                <mc:Choice Requires="wps">
                  <w:drawing>
                    <wp:anchor distT="0" distB="0" distL="114300" distR="114300" simplePos="0" relativeHeight="251613696" behindDoc="0" locked="0" layoutInCell="1" allowOverlap="1">
                      <wp:simplePos x="0" y="0"/>
                      <wp:positionH relativeFrom="column">
                        <wp:posOffset>7154545</wp:posOffset>
                      </wp:positionH>
                      <wp:positionV relativeFrom="paragraph">
                        <wp:posOffset>64770</wp:posOffset>
                      </wp:positionV>
                      <wp:extent cx="514985" cy="754380"/>
                      <wp:effectExtent l="0" t="0" r="0" b="7620"/>
                      <wp:wrapNone/>
                      <wp:docPr id="45"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985" cy="754380"/>
                              </a:xfrm>
                              <a:prstGeom prst="rect">
                                <a:avLst/>
                              </a:prstGeom>
                              <a:solidFill>
                                <a:srgbClr val="FFFFFF"/>
                              </a:solidFill>
                              <a:ln w="9360">
                                <a:solidFill>
                                  <a:srgbClr val="000000"/>
                                </a:solidFill>
                                <a:miter lim="800000"/>
                                <a:headEnd/>
                                <a:tailEnd/>
                              </a:ln>
                            </wps:spPr>
                            <wps:txbx>
                              <w:txbxContent>
                                <w:p w:rsidR="00CE56BD" w:rsidRDefault="00CE56BD" w:rsidP="00DC4436">
                                  <w:r w:rsidRPr="00F206DA">
                                    <w:rPr>
                                      <w:position w:val="-30"/>
                                    </w:rPr>
                                    <w:object w:dxaOrig="520" w:dyaOrig="700">
                                      <v:shape id="_x0000_i1095" type="#_x0000_t75" style="width:26.2pt;height:37.4pt" o:ole="">
                                        <v:imagedata r:id="rId148" o:title=""/>
                                      </v:shape>
                                      <o:OLEObject Type="Embed" ProgID="Equation.3" ShapeID="_x0000_i1095" DrawAspect="Content" ObjectID="_1590778054" r:id="rId149"/>
                                    </w:objec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93" o:spid="_x0000_s1085" style="position:absolute;left:0;text-align:left;margin-left:563.35pt;margin-top:5.1pt;width:40.55pt;height:59.4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" strokeweight=".26mm">
                      <v:textbox>
                        <w:txbxContent>
                          <w:p w:rsidR="00CE56BD" w:rsidRDefault="00CE56BD" w:rsidP="00DC4436">
                            <w:r w:rsidRPr="00F206DA">
                              <w:rPr>
                                <w:position w:val="-30"/>
                              </w:rPr>
                              <w:object w:dxaOrig="520" w:dyaOrig="700">
                                <v:shape id="_x0000_i1095" type="#_x0000_t75" style="width:26.2pt;height:37.4pt" o:ole="">
                                  <v:imagedata r:id="rId150" o:title=""/>
                                </v:shape>
                                <o:OLEObject Type="Embed" ProgID="Equation.3" ShapeID="_x0000_i1095" DrawAspect="Content" ObjectID="_1580548977" r:id="rId151"/>
                              </w:object>
                            </w:r>
                          </w:p>
                        </w:txbxContent>
                      </v:textbox>
                    </v:rect>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8047355</wp:posOffset>
                      </wp:positionH>
                      <wp:positionV relativeFrom="paragraph">
                        <wp:posOffset>113665</wp:posOffset>
                      </wp:positionV>
                      <wp:extent cx="732155" cy="605155"/>
                      <wp:effectExtent l="0" t="0" r="0" b="4445"/>
                      <wp:wrapNone/>
                      <wp:docPr id="44"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605155"/>
                              </a:xfrm>
                              <a:prstGeom prst="rect">
                                <a:avLst/>
                              </a:prstGeom>
                              <a:solidFill>
                                <a:srgbClr val="FFFFFF"/>
                              </a:solidFill>
                              <a:ln w="9360">
                                <a:solidFill>
                                  <a:srgbClr val="000000"/>
                                </a:solidFill>
                                <a:miter lim="800000"/>
                                <a:headEnd/>
                                <a:tailEnd/>
                              </a:ln>
                            </wps:spPr>
                            <wps:txbx>
                              <w:txbxContent>
                                <w:p w:rsidR="00CE56BD" w:rsidRDefault="00CE56BD" w:rsidP="00DC4436">
                                  <w:r w:rsidRPr="002C7B75">
                                    <w:rPr>
                                      <w:position w:val="-10"/>
                                    </w:rPr>
                                    <w:object w:dxaOrig="980" w:dyaOrig="340">
                                      <v:shape id="_x0000_i1097" type="#_x0000_t75" style="width:48.6pt;height:16.85pt" o:ole="">
                                        <v:imagedata r:id="rId152" o:title=""/>
                                      </v:shape>
                                      <o:OLEObject Type="Embed" ProgID="Equation.3" ShapeID="_x0000_i1097" DrawAspect="Content" ObjectID="_1590778055" r:id="rId153"/>
                                    </w:objec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92" o:spid="_x0000_s1086" style="position:absolute;left:0;text-align:left;margin-left:633.65pt;margin-top:8.95pt;width:57.65pt;height:47.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" strokeweight=".26mm">
                      <v:textbox>
                        <w:txbxContent>
                          <w:p w:rsidR="00CE56BD" w:rsidRDefault="00CE56BD" w:rsidP="00DC4436">
                            <w:r w:rsidRPr="002C7B75">
                              <w:rPr>
                                <w:position w:val="-10"/>
                              </w:rPr>
                              <w:object w:dxaOrig="980" w:dyaOrig="340">
                                <v:shape id="_x0000_i1097" type="#_x0000_t75" style="width:48.6pt;height:16.85pt" o:ole="">
                                  <v:imagedata r:id="rId154" o:title=""/>
                                </v:shape>
                                <o:OLEObject Type="Embed" ProgID="Equation.3" ShapeID="_x0000_i1097" DrawAspect="Content" ObjectID="_1580548978" r:id="rId155"/>
                              </w:object>
                            </w:r>
                          </w:p>
                        </w:txbxContent>
                      </v:textbox>
                    </v:rect>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8969375</wp:posOffset>
                      </wp:positionH>
                      <wp:positionV relativeFrom="paragraph">
                        <wp:posOffset>109220</wp:posOffset>
                      </wp:positionV>
                      <wp:extent cx="372110" cy="497205"/>
                      <wp:effectExtent l="0" t="0" r="0" b="0"/>
                      <wp:wrapNone/>
                      <wp:docPr id="43"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Default="00CE56BD" w:rsidP="00DC4436">
                                  <w:pPr>
                                    <w:rPr>
                                      <w:vertAlign w:val="subscript"/>
                                    </w:rPr>
                                  </w:pPr>
                                  <w:proofErr w:type="gramStart"/>
                                  <w:r>
                                    <w:t>d</w:t>
                                  </w:r>
                                  <w:proofErr w:type="gramEnd"/>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97" o:spid="_x0000_s1087" type="#_x0000_t202" style="position:absolute;left:0;text-align:left;margin-left:706.25pt;margin-top:8.6pt;width:29.3pt;height:39.1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" filled="f" stroked="f" strokecolor="gray">
                      <v:stroke joinstyle="round"/>
                      <v:textbox>
                        <w:txbxContent>
                          <w:p w:rsidR="00CE56BD" w:rsidRDefault="00CE56BD" w:rsidP="00DC4436">
                            <w:pPr>
                              <w:rPr>
                                <w:vertAlign w:val="subscript"/>
                              </w:rPr>
                            </w:pPr>
                            <w:r>
                              <w:t>d</w:t>
                            </w:r>
                          </w:p>
                        </w:txbxContent>
                      </v:textbox>
                    </v:shap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786130</wp:posOffset>
                      </wp:positionH>
                      <wp:positionV relativeFrom="paragraph">
                        <wp:posOffset>107315</wp:posOffset>
                      </wp:positionV>
                      <wp:extent cx="509270" cy="713740"/>
                      <wp:effectExtent l="0" t="0" r="5080" b="0"/>
                      <wp:wrapNone/>
                      <wp:docPr id="81"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270" cy="713740"/>
                              </a:xfrm>
                              <a:prstGeom prst="rect">
                                <a:avLst/>
                              </a:prstGeom>
                              <a:solidFill>
                                <a:srgbClr val="FFFFFF"/>
                              </a:solidFill>
                              <a:ln w="9360">
                                <a:solidFill>
                                  <a:srgbClr val="000000"/>
                                </a:solidFill>
                                <a:miter lim="800000"/>
                                <a:headEnd/>
                                <a:tailEnd/>
                              </a:ln>
                            </wps:spPr>
                            <wps:txbx>
                              <w:txbxContent>
                                <w:p w:rsidR="00CE56BD" w:rsidRPr="00387947" w:rsidRDefault="00CE56BD" w:rsidP="00DC4436">
                                  <w:pPr>
                                    <w:rPr>
                                      <w:sz w:val="24"/>
                                      <w:szCs w:val="24"/>
                                    </w:rPr>
                                  </w:pPr>
                                  <w:r w:rsidRPr="00387947">
                                    <w:rPr>
                                      <w:sz w:val="24"/>
                                      <w:szCs w:val="24"/>
                                    </w:rPr>
                                    <w:t>4A</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88" style="position:absolute;left:0;text-align:left;margin-left:61.9pt;margin-top:8.45pt;width:40.1pt;height:56.2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" strokeweight=".26mm">
                      <v:textbox>
                        <w:txbxContent>
                          <w:p w:rsidR="00CE56BD" w:rsidRPr="00387947" w:rsidRDefault="00CE56BD" w:rsidP="00DC4436">
                            <w:pPr>
                              <w:rPr>
                                <w:sz w:val="24"/>
                                <w:szCs w:val="24"/>
                              </w:rPr>
                            </w:pPr>
                            <w:r w:rsidRPr="00387947">
                              <w:rPr>
                                <w:sz w:val="24"/>
                                <w:szCs w:val="24"/>
                              </w:rPr>
                              <w:t>4A</w:t>
                            </w:r>
                          </w:p>
                        </w:txbxContent>
                      </v:textbox>
                    </v:rect>
                  </w:pict>
                </mc:Fallback>
              </mc:AlternateContent>
            </w:r>
          </w:p>
          <w:p w:rsidR="00DC4436" w:rsidRDefault="00EE135E" w:rsidP="002D7024">
            <w:r>
              <w:rPr>
                <w:noProof/>
              </w:rPr>
              <mc:AlternateContent>
                <mc:Choice Requires="wpg">
                  <w:drawing>
                    <wp:anchor distT="0" distB="0" distL="114300" distR="114300" simplePos="0" relativeHeight="251627008" behindDoc="0" locked="0" layoutInCell="1" allowOverlap="1">
                      <wp:simplePos x="0" y="0"/>
                      <wp:positionH relativeFrom="column">
                        <wp:posOffset>3602990</wp:posOffset>
                      </wp:positionH>
                      <wp:positionV relativeFrom="paragraph">
                        <wp:posOffset>82550</wp:posOffset>
                      </wp:positionV>
                      <wp:extent cx="490220" cy="494665"/>
                      <wp:effectExtent l="0" t="0" r="5080" b="0"/>
                      <wp:wrapNone/>
                      <wp:docPr id="66"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220" cy="494665"/>
                                <a:chOff x="2361" y="4416"/>
                                <a:chExt cx="567" cy="494"/>
                              </a:xfrm>
                            </wpg:grpSpPr>
                            <wpg:grpSp>
                              <wpg:cNvPr id="67" name="Group 135"/>
                              <wpg:cNvGrpSpPr>
                                <a:grpSpLocks/>
                              </wpg:cNvGrpSpPr>
                              <wpg:grpSpPr bwMode="auto">
                                <a:xfrm>
                                  <a:off x="2451" y="4416"/>
                                  <a:ext cx="477" cy="464"/>
                                  <a:chOff x="2295" y="3016"/>
                                  <a:chExt cx="477" cy="464"/>
                                </a:xfrm>
                              </wpg:grpSpPr>
                              <wps:wsp>
                                <wps:cNvPr id="68" name="Oval 136"/>
                                <wps:cNvSpPr>
                                  <a:spLocks noChangeArrowheads="1"/>
                                </wps:cNvSpPr>
                                <wps:spPr bwMode="auto">
                                  <a:xfrm>
                                    <a:off x="2295" y="3016"/>
                                    <a:ext cx="477" cy="464"/>
                                  </a:xfrm>
                                  <a:prstGeom prst="ellipse">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69" name="AutoShape 137"/>
                                <wps:cNvCnPr>
                                  <a:cxnSpLocks noChangeShapeType="1"/>
                                </wps:cNvCnPr>
                                <wps:spPr bwMode="auto">
                                  <a:xfrm>
                                    <a:off x="2364" y="3093"/>
                                    <a:ext cx="337" cy="302"/>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70" name="AutoShape 138"/>
                                <wps:cNvCnPr>
                                  <a:cxnSpLocks noChangeShapeType="1"/>
                                </wps:cNvCnPr>
                                <wps:spPr bwMode="auto">
                                  <a:xfrm flipV="1">
                                    <a:off x="2364" y="3093"/>
                                    <a:ext cx="337" cy="300"/>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71" name="Text Box 139"/>
                              <wps:cNvSpPr txBox="1">
                                <a:spLocks noChangeArrowheads="1"/>
                              </wps:cNvSpPr>
                              <wps:spPr bwMode="auto">
                                <a:xfrm>
                                  <a:off x="2361" y="4457"/>
                                  <a:ext cx="4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Pr="00065CEB" w:rsidRDefault="00CE56BD" w:rsidP="00DC4436">
                                    <w:pPr>
                                      <w:rPr>
                                        <w:b/>
                                        <w:sz w:val="28"/>
                                        <w:szCs w:val="28"/>
                                      </w:rPr>
                                    </w:pPr>
                                    <w:r w:rsidRPr="00065CEB">
                                      <w:rPr>
                                        <w:b/>
                                        <w:sz w:val="28"/>
                                        <w:szCs w:val="2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 o:spid="_x0000_s1089" style="position:absolute;left:0;text-align:left;margin-left:283.7pt;margin-top:6.5pt;width:38.6pt;height:38.95pt;z-index:251627008" coordorigin="2361,4416" coordsize="567,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">
                      <v:group id="Group 135" o:spid="_x0000_s1090" style="position:absolute;left:2451;top:4416;width:477;height:464" coordorigin="2295,3016" coordsize="477,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oval id="Oval 136" o:spid="_x0000_s1091" style="position:absolute;left:2295;top:3016;width:477;height: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" strokeweight=".26mm">
                          <v:stroke joinstyle="miter"/>
                        </v:oval>
                        <v:shape id="AutoShape 137" o:spid="_x0000_s1092" type="#_x0000_t32" style="position:absolute;left:2364;top:3093;width:337;height: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" strokeweight=".26mm">
                          <v:stroke joinstyle="miter"/>
                        </v:shape>
                        <v:shape id="AutoShape 138" o:spid="_x0000_s1093" type="#_x0000_t32" style="position:absolute;left:2364;top:3093;width:337;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" strokeweight=".26mm">
                          <v:stroke joinstyle="miter"/>
                        </v:shape>
                      </v:group>
                      <v:shape id="Text Box 139" o:spid="_x0000_s1094" type="#_x0000_t202" style="position:absolute;left:2361;top:4457;width:4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CE56BD" w:rsidRPr="00065CEB" w:rsidRDefault="00CE56BD" w:rsidP="00DC4436">
                              <w:pPr>
                                <w:rPr>
                                  <w:b/>
                                  <w:sz w:val="28"/>
                                  <w:szCs w:val="28"/>
                                </w:rPr>
                              </w:pPr>
                              <w:r w:rsidRPr="00065CEB">
                                <w:rPr>
                                  <w:b/>
                                  <w:sz w:val="28"/>
                                  <w:szCs w:val="28"/>
                                </w:rPr>
                                <w:t>+</w:t>
                              </w:r>
                            </w:p>
                          </w:txbxContent>
                        </v:textbox>
                      </v:shape>
                    </v:group>
                  </w:pict>
                </mc:Fallback>
              </mc:AlternateContent>
            </w:r>
            <w:r>
              <w:rPr>
                <w:noProof/>
              </w:rPr>
              <mc:AlternateContent>
                <mc:Choice Requires="wpg">
                  <w:drawing>
                    <wp:anchor distT="0" distB="0" distL="114300" distR="114300" simplePos="0" relativeHeight="251624960" behindDoc="0" locked="0" layoutInCell="1" allowOverlap="1">
                      <wp:simplePos x="0" y="0"/>
                      <wp:positionH relativeFrom="column">
                        <wp:posOffset>5415280</wp:posOffset>
                      </wp:positionH>
                      <wp:positionV relativeFrom="paragraph">
                        <wp:posOffset>27940</wp:posOffset>
                      </wp:positionV>
                      <wp:extent cx="593090" cy="557530"/>
                      <wp:effectExtent l="0" t="0" r="0" b="0"/>
                      <wp:wrapNone/>
                      <wp:docPr id="48"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090" cy="557530"/>
                                <a:chOff x="5632" y="4392"/>
                                <a:chExt cx="687" cy="557"/>
                              </a:xfrm>
                            </wpg:grpSpPr>
                            <wpg:grpSp>
                              <wpg:cNvPr id="49" name="Group 116"/>
                              <wpg:cNvGrpSpPr>
                                <a:grpSpLocks/>
                              </wpg:cNvGrpSpPr>
                              <wpg:grpSpPr bwMode="auto">
                                <a:xfrm>
                                  <a:off x="5632" y="4437"/>
                                  <a:ext cx="547" cy="512"/>
                                  <a:chOff x="2381" y="4416"/>
                                  <a:chExt cx="547" cy="512"/>
                                </a:xfrm>
                              </wpg:grpSpPr>
                              <wpg:grpSp>
                                <wpg:cNvPr id="50" name="Group 117"/>
                                <wpg:cNvGrpSpPr>
                                  <a:grpSpLocks/>
                                </wpg:cNvGrpSpPr>
                                <wpg:grpSpPr bwMode="auto">
                                  <a:xfrm>
                                    <a:off x="2451" y="4416"/>
                                    <a:ext cx="477" cy="464"/>
                                    <a:chOff x="2295" y="3016"/>
                                    <a:chExt cx="477" cy="464"/>
                                  </a:xfrm>
                                </wpg:grpSpPr>
                                <wps:wsp>
                                  <wps:cNvPr id="51" name="Oval 118"/>
                                  <wps:cNvSpPr>
                                    <a:spLocks noChangeArrowheads="1"/>
                                  </wps:cNvSpPr>
                                  <wps:spPr bwMode="auto">
                                    <a:xfrm>
                                      <a:off x="2295" y="3016"/>
                                      <a:ext cx="477" cy="464"/>
                                    </a:xfrm>
                                    <a:prstGeom prst="ellipse">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52" name="AutoShape 119"/>
                                  <wps:cNvCnPr>
                                    <a:cxnSpLocks noChangeShapeType="1"/>
                                  </wps:cNvCnPr>
                                  <wps:spPr bwMode="auto">
                                    <a:xfrm>
                                      <a:off x="2364" y="3093"/>
                                      <a:ext cx="337" cy="302"/>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AutoShape 120"/>
                                  <wps:cNvCnPr>
                                    <a:cxnSpLocks noChangeShapeType="1"/>
                                  </wps:cNvCnPr>
                                  <wps:spPr bwMode="auto">
                                    <a:xfrm flipV="1">
                                      <a:off x="2364" y="3093"/>
                                      <a:ext cx="337" cy="300"/>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4" name="Text Box 121"/>
                                <wps:cNvSpPr txBox="1">
                                  <a:spLocks noChangeArrowheads="1"/>
                                </wps:cNvSpPr>
                                <wps:spPr bwMode="auto">
                                  <a:xfrm>
                                    <a:off x="2381" y="4494"/>
                                    <a:ext cx="496"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Pr="00387947" w:rsidRDefault="00CE56BD" w:rsidP="00DC4436">
                                      <w:pPr>
                                        <w:rPr>
                                          <w:b/>
                                          <w:sz w:val="28"/>
                                          <w:szCs w:val="28"/>
                                        </w:rPr>
                                      </w:pPr>
                                      <w:r w:rsidRPr="00387947">
                                        <w:rPr>
                                          <w:b/>
                                          <w:sz w:val="28"/>
                                          <w:szCs w:val="28"/>
                                        </w:rPr>
                                        <w:t>+</w:t>
                                      </w:r>
                                    </w:p>
                                  </w:txbxContent>
                                </wps:txbx>
                                <wps:bodyPr rot="0" vert="horz" wrap="square" lIns="91440" tIns="45720" rIns="91440" bIns="45720" anchor="t" anchorCtr="0" upright="1">
                                  <a:noAutofit/>
                                </wps:bodyPr>
                              </wps:wsp>
                            </wpg:grpSp>
                            <wps:wsp>
                              <wps:cNvPr id="55" name="Text Box 122"/>
                              <wps:cNvSpPr txBox="1">
                                <a:spLocks noChangeArrowheads="1"/>
                              </wps:cNvSpPr>
                              <wps:spPr bwMode="auto">
                                <a:xfrm>
                                  <a:off x="5823" y="4392"/>
                                  <a:ext cx="4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Pr="00387947" w:rsidRDefault="00CE56BD" w:rsidP="00DC4436">
                                    <w:pPr>
                                      <w:rPr>
                                        <w:b/>
                                        <w:sz w:val="28"/>
                                        <w:szCs w:val="28"/>
                                      </w:rPr>
                                    </w:pPr>
                                    <w:r w:rsidRPr="00387947">
                                      <w:rPr>
                                        <w:b/>
                                        <w:sz w:val="28"/>
                                        <w:szCs w:val="28"/>
                                      </w:rPr>
                                      <w:t>-</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15" o:spid="_x0000_s1095" style="position:absolute;left:0;text-align:left;margin-left:426.4pt;margin-top:2.2pt;width:46.7pt;height:43.9pt;z-index:251624960;mso-width-relative:margin;mso-height-relative:margin" coordorigin="5632,4392" coordsize="687,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">
                      <v:group id="Group 116" o:spid="_x0000_s1096" style="position:absolute;left:5632;top:4437;width:547;height:512" coordorigin="2381,4416" coordsize="547,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117" o:spid="_x0000_s1097" style="position:absolute;left:2451;top:4416;width:477;height:464" coordorigin="2295,3016" coordsize="477,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oval id="Oval 118" o:spid="_x0000_s1098" style="position:absolute;left:2295;top:3016;width:477;height: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" strokeweight=".26mm">
                            <v:stroke joinstyle="miter"/>
                          </v:oval>
                          <v:shape id="AutoShape 119" o:spid="_x0000_s1099" type="#_x0000_t32" style="position:absolute;left:2364;top:3093;width:337;height: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" strokeweight=".26mm">
                            <v:stroke joinstyle="miter"/>
                          </v:shape>
                          <v:shape id="AutoShape 120" o:spid="_x0000_s1100" type="#_x0000_t32" style="position:absolute;left:2364;top:3093;width:337;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" strokeweight=".26mm">
                            <v:stroke joinstyle="miter"/>
                          </v:shape>
                        </v:group>
                        <v:shape id="Text Box 121" o:spid="_x0000_s1101" type="#_x0000_t202" style="position:absolute;left:2381;top:4494;width:496;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CE56BD" w:rsidRPr="00387947" w:rsidRDefault="00CE56BD" w:rsidP="00DC4436">
                                <w:pPr>
                                  <w:rPr>
                                    <w:b/>
                                    <w:sz w:val="28"/>
                                    <w:szCs w:val="28"/>
                                  </w:rPr>
                                </w:pPr>
                                <w:r w:rsidRPr="00387947">
                                  <w:rPr>
                                    <w:b/>
                                    <w:sz w:val="28"/>
                                    <w:szCs w:val="28"/>
                                  </w:rPr>
                                  <w:t>+</w:t>
                                </w:r>
                              </w:p>
                            </w:txbxContent>
                          </v:textbox>
                        </v:shape>
                      </v:group>
                      <v:shape id="Text Box 122" o:spid="_x0000_s1102" type="#_x0000_t202" style="position:absolute;left:5823;top:4392;width:4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CE56BD" w:rsidRPr="00387947" w:rsidRDefault="00CE56BD" w:rsidP="00DC4436">
                              <w:pPr>
                                <w:rPr>
                                  <w:b/>
                                  <w:sz w:val="28"/>
                                  <w:szCs w:val="28"/>
                                </w:rPr>
                              </w:pPr>
                              <w:r w:rsidRPr="00387947">
                                <w:rPr>
                                  <w:b/>
                                  <w:sz w:val="28"/>
                                  <w:szCs w:val="28"/>
                                </w:rPr>
                                <w:t>-</w:t>
                              </w:r>
                            </w:p>
                          </w:txbxContent>
                        </v:textbox>
                      </v:shape>
                    </v:group>
                  </w:pict>
                </mc:Fallback>
              </mc:AlternateContent>
            </w:r>
            <w:r>
              <w:rPr>
                <w:noProof/>
              </w:rPr>
              <mc:AlternateContent>
                <mc:Choice Requires="wpg">
                  <w:drawing>
                    <wp:anchor distT="0" distB="0" distL="114300" distR="114300" simplePos="0" relativeHeight="251625984" behindDoc="0" locked="0" layoutInCell="1" allowOverlap="1">
                      <wp:simplePos x="0" y="0"/>
                      <wp:positionH relativeFrom="column">
                        <wp:posOffset>1959610</wp:posOffset>
                      </wp:positionH>
                      <wp:positionV relativeFrom="paragraph">
                        <wp:posOffset>45085</wp:posOffset>
                      </wp:positionV>
                      <wp:extent cx="455930" cy="554355"/>
                      <wp:effectExtent l="0" t="0" r="1270" b="0"/>
                      <wp:wrapNone/>
                      <wp:docPr id="35"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5930" cy="554355"/>
                                <a:chOff x="2400" y="4416"/>
                                <a:chExt cx="528" cy="554"/>
                              </a:xfrm>
                            </wpg:grpSpPr>
                            <wpg:grpSp>
                              <wpg:cNvPr id="36" name="Group 102"/>
                              <wpg:cNvGrpSpPr>
                                <a:grpSpLocks/>
                              </wpg:cNvGrpSpPr>
                              <wpg:grpSpPr bwMode="auto">
                                <a:xfrm>
                                  <a:off x="2451" y="4416"/>
                                  <a:ext cx="477" cy="464"/>
                                  <a:chOff x="2295" y="3016"/>
                                  <a:chExt cx="477" cy="464"/>
                                </a:xfrm>
                              </wpg:grpSpPr>
                              <wps:wsp>
                                <wps:cNvPr id="37" name="Oval 103"/>
                                <wps:cNvSpPr>
                                  <a:spLocks noChangeArrowheads="1"/>
                                </wps:cNvSpPr>
                                <wps:spPr bwMode="auto">
                                  <a:xfrm>
                                    <a:off x="2295" y="3016"/>
                                    <a:ext cx="477" cy="464"/>
                                  </a:xfrm>
                                  <a:prstGeom prst="ellipse">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38" name="AutoShape 104"/>
                                <wps:cNvCnPr>
                                  <a:cxnSpLocks noChangeShapeType="1"/>
                                </wps:cNvCnPr>
                                <wps:spPr bwMode="auto">
                                  <a:xfrm>
                                    <a:off x="2364" y="3093"/>
                                    <a:ext cx="337" cy="302"/>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AutoShape 105"/>
                                <wps:cNvCnPr>
                                  <a:cxnSpLocks noChangeShapeType="1"/>
                                </wps:cNvCnPr>
                                <wps:spPr bwMode="auto">
                                  <a:xfrm flipV="1">
                                    <a:off x="2364" y="3093"/>
                                    <a:ext cx="337" cy="300"/>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1" name="Text Box 106"/>
                              <wps:cNvSpPr txBox="1">
                                <a:spLocks noChangeArrowheads="1"/>
                              </wps:cNvSpPr>
                              <wps:spPr bwMode="auto">
                                <a:xfrm>
                                  <a:off x="2400" y="4517"/>
                                  <a:ext cx="4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Pr="00387947" w:rsidRDefault="00CE56BD" w:rsidP="00DC4436">
                                    <w:pPr>
                                      <w:rPr>
                                        <w:b/>
                                        <w:sz w:val="28"/>
                                        <w:szCs w:val="28"/>
                                      </w:rPr>
                                    </w:pPr>
                                    <w:r w:rsidRPr="00387947">
                                      <w:rPr>
                                        <w:b/>
                                        <w:sz w:val="28"/>
                                        <w:szCs w:val="28"/>
                                      </w:rPr>
                                      <w:t>+</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01" o:spid="_x0000_s1103" style="position:absolute;left:0;text-align:left;margin-left:154.3pt;margin-top:3.55pt;width:35.9pt;height:43.65pt;z-index:251625984;mso-width-relative:margin;mso-height-relative:margin" coordorigin="2400,4416" coordsize="528,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">
                      <v:group id="Group 102" o:spid="_x0000_s1104" style="position:absolute;left:2451;top:4416;width:477;height:464" coordorigin="2295,3016" coordsize="477,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oval id="Oval 103" o:spid="_x0000_s1105" style="position:absolute;left:2295;top:3016;width:477;height:4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" strokeweight=".26mm">
                          <v:stroke joinstyle="miter"/>
                        </v:oval>
                        <v:shape id="AutoShape 104" o:spid="_x0000_s1106" type="#_x0000_t32" style="position:absolute;left:2364;top:3093;width:337;height:3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" strokeweight=".26mm">
                          <v:stroke joinstyle="miter"/>
                        </v:shape>
                        <v:shape id="AutoShape 105" o:spid="_x0000_s1107" type="#_x0000_t32" style="position:absolute;left:2364;top:3093;width:337;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" strokeweight=".26mm">
                          <v:stroke joinstyle="miter"/>
                        </v:shape>
                      </v:group>
                      <v:shape id="Text Box 106" o:spid="_x0000_s1108" type="#_x0000_t202" style="position:absolute;left:2400;top:4517;width:4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CE56BD" w:rsidRPr="00387947" w:rsidRDefault="00CE56BD" w:rsidP="00DC4436">
                              <w:pPr>
                                <w:rPr>
                                  <w:b/>
                                  <w:sz w:val="28"/>
                                  <w:szCs w:val="28"/>
                                </w:rPr>
                              </w:pPr>
                              <w:r w:rsidRPr="00387947">
                                <w:rPr>
                                  <w:b/>
                                  <w:sz w:val="28"/>
                                  <w:szCs w:val="28"/>
                                </w:rPr>
                                <w:t>+</w:t>
                              </w:r>
                            </w:p>
                          </w:txbxContent>
                        </v:textbox>
                      </v:shape>
                    </v:group>
                  </w:pict>
                </mc:Fallback>
              </mc:AlternateContent>
            </w:r>
            <w:r>
              <w:rPr>
                <w:noProof/>
              </w:rPr>
              <mc:AlternateContent>
                <mc:Choice Requires="wps">
                  <w:drawing>
                    <wp:anchor distT="0" distB="0" distL="114300" distR="114300" simplePos="0" relativeHeight="251608576" behindDoc="0" locked="0" layoutInCell="1" allowOverlap="1">
                      <wp:simplePos x="0" y="0"/>
                      <wp:positionH relativeFrom="column">
                        <wp:posOffset>2526665</wp:posOffset>
                      </wp:positionH>
                      <wp:positionV relativeFrom="paragraph">
                        <wp:posOffset>49530</wp:posOffset>
                      </wp:positionV>
                      <wp:extent cx="514985" cy="568960"/>
                      <wp:effectExtent l="0" t="0" r="0" b="2540"/>
                      <wp:wrapNone/>
                      <wp:docPr id="34"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985" cy="568960"/>
                              </a:xfrm>
                              <a:prstGeom prst="rect">
                                <a:avLst/>
                              </a:prstGeom>
                              <a:solidFill>
                                <a:srgbClr val="FFFFFF"/>
                              </a:solidFill>
                              <a:ln w="9360">
                                <a:solidFill>
                                  <a:srgbClr val="000000"/>
                                </a:solidFill>
                                <a:miter lim="800000"/>
                                <a:headEnd/>
                                <a:tailEnd/>
                              </a:ln>
                            </wps:spPr>
                            <wps:txbx>
                              <w:txbxContent>
                                <w:p w:rsidR="00CE56BD" w:rsidRPr="00387947" w:rsidRDefault="00CE56BD" w:rsidP="00DC4436">
                                  <w:pPr>
                                    <w:rPr>
                                      <w:sz w:val="24"/>
                                      <w:szCs w:val="24"/>
                                    </w:rPr>
                                  </w:pPr>
                                  <w:r w:rsidRPr="00387947">
                                    <w:rPr>
                                      <w:sz w:val="24"/>
                                      <w:szCs w:val="24"/>
                                    </w:rPr>
                                    <w:t>C(p)</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82" o:spid="_x0000_s1109" style="position:absolute;left:0;text-align:left;margin-left:198.95pt;margin-top:3.9pt;width:40.55pt;height:44.8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" strokeweight=".26mm">
                      <v:textbox>
                        <w:txbxContent>
                          <w:p w:rsidR="00CE56BD" w:rsidRPr="00387947" w:rsidRDefault="00CE56BD" w:rsidP="00DC4436">
                            <w:pPr>
                              <w:rPr>
                                <w:sz w:val="24"/>
                                <w:szCs w:val="24"/>
                              </w:rPr>
                            </w:pPr>
                            <w:r w:rsidRPr="00387947">
                              <w:rPr>
                                <w:sz w:val="24"/>
                                <w:szCs w:val="24"/>
                              </w:rPr>
                              <w:t>C(p)</w:t>
                            </w:r>
                          </w:p>
                        </w:txbxContent>
                      </v:textbox>
                    </v:rect>
                  </w:pict>
                </mc:Fallback>
              </mc:AlternateContent>
            </w:r>
          </w:p>
          <w:p w:rsidR="00DC4436" w:rsidRDefault="00EE135E" w:rsidP="002D7024">
            <w:r>
              <w:rPr>
                <w:noProof/>
              </w:rPr>
              <mc:AlternateContent>
                <mc:Choice Requires="wps">
                  <w:drawing>
                    <wp:anchor distT="4294967295" distB="4294967295" distL="114300" distR="114300" simplePos="0" relativeHeight="251610624" behindDoc="0" locked="0" layoutInCell="1" allowOverlap="1">
                      <wp:simplePos x="0" y="0"/>
                      <wp:positionH relativeFrom="column">
                        <wp:posOffset>2327275</wp:posOffset>
                      </wp:positionH>
                      <wp:positionV relativeFrom="paragraph">
                        <wp:posOffset>151764</wp:posOffset>
                      </wp:positionV>
                      <wp:extent cx="193040" cy="0"/>
                      <wp:effectExtent l="0" t="76200" r="0" b="76200"/>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040"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78EB6000" id="AutoShape 85" o:spid="_x0000_s1026" type="#_x0000_t32" style="position:absolute;margin-left:183.25pt;margin-top:11.95pt;width:15.2pt;height:0;z-index:251610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" strokeweight=".26mm">
                      <v:stroke endarrow="block" joinstyle="miter"/>
                    </v:shap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2056765</wp:posOffset>
                      </wp:positionH>
                      <wp:positionV relativeFrom="paragraph">
                        <wp:posOffset>94615</wp:posOffset>
                      </wp:positionV>
                      <wp:extent cx="252095" cy="452755"/>
                      <wp:effectExtent l="0" t="0" r="0" b="0"/>
                      <wp:wrapNone/>
                      <wp:docPr id="40"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Pr="00387947" w:rsidRDefault="00CE56BD" w:rsidP="00DC4436">
                                  <w:pPr>
                                    <w:rPr>
                                      <w:b/>
                                      <w:sz w:val="28"/>
                                      <w:szCs w:val="28"/>
                                    </w:rPr>
                                  </w:pPr>
                                  <w:r w:rsidRPr="00387947">
                                    <w:rPr>
                                      <w:b/>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107" o:spid="_x0000_s1110" type="#_x0000_t202" style="position:absolute;left:0;text-align:left;margin-left:161.95pt;margin-top:7.45pt;width:19.85pt;height:35.6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" filled="f" stroked="f">
                      <v:textbox>
                        <w:txbxContent>
                          <w:p w:rsidR="00CE56BD" w:rsidRPr="00387947" w:rsidRDefault="00CE56BD" w:rsidP="00DC4436">
                            <w:pPr>
                              <w:rPr>
                                <w:b/>
                                <w:sz w:val="28"/>
                                <w:szCs w:val="28"/>
                              </w:rPr>
                            </w:pPr>
                            <w:r w:rsidRPr="00387947">
                              <w:rPr>
                                <w:b/>
                                <w:sz w:val="28"/>
                                <w:szCs w:val="28"/>
                              </w:rPr>
                              <w:t>-</w:t>
                            </w:r>
                          </w:p>
                        </w:txbxContent>
                      </v:textbox>
                    </v:shape>
                  </w:pict>
                </mc:Fallback>
              </mc:AlternateContent>
            </w:r>
            <w:r>
              <w:rPr>
                <w:noProof/>
              </w:rPr>
              <mc:AlternateContent>
                <mc:Choice Requires="wps">
                  <w:drawing>
                    <wp:anchor distT="4294967295" distB="4294967295" distL="114300" distR="114300" simplePos="0" relativeHeight="251609600" behindDoc="0" locked="0" layoutInCell="1" allowOverlap="1">
                      <wp:simplePos x="0" y="0"/>
                      <wp:positionH relativeFrom="column">
                        <wp:posOffset>1089025</wp:posOffset>
                      </wp:positionH>
                      <wp:positionV relativeFrom="paragraph">
                        <wp:posOffset>146684</wp:posOffset>
                      </wp:positionV>
                      <wp:extent cx="916305" cy="0"/>
                      <wp:effectExtent l="0" t="76200" r="0" b="76200"/>
                      <wp:wrapNone/>
                      <wp:docPr id="32"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6305"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20892B5D" id="AutoShape 84" o:spid="_x0000_s1026" type="#_x0000_t32" style="position:absolute;margin-left:85.75pt;margin-top:11.55pt;width:72.15pt;height:0;z-index:251609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" strokeweight=".26mm">
                      <v:stroke endarrow="block" joinstyle="miter"/>
                    </v:shape>
                  </w:pict>
                </mc:Fallback>
              </mc:AlternateContent>
            </w:r>
            <w:r>
              <w:rPr>
                <w:noProof/>
              </w:rPr>
              <mc:AlternateContent>
                <mc:Choice Requires="wps">
                  <w:drawing>
                    <wp:anchor distT="0" distB="0" distL="114299" distR="114299" simplePos="0" relativeHeight="251641344" behindDoc="0" locked="0" layoutInCell="1" allowOverlap="1">
                      <wp:simplePos x="0" y="0"/>
                      <wp:positionH relativeFrom="column">
                        <wp:posOffset>7853044</wp:posOffset>
                      </wp:positionH>
                      <wp:positionV relativeFrom="paragraph">
                        <wp:posOffset>140335</wp:posOffset>
                      </wp:positionV>
                      <wp:extent cx="0" cy="1940560"/>
                      <wp:effectExtent l="0" t="0" r="0" b="2540"/>
                      <wp:wrapNone/>
                      <wp:docPr id="31"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0560"/>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640603" id="AutoShape 89" o:spid="_x0000_s1026" type="#_x0000_t32" style="position:absolute;margin-left:618.35pt;margin-top:11.05pt;width:0;height:152.8pt;z-index:251641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" strokeweight=".26mm">
                      <v:stroke joinstyle="miter"/>
                    </v:shape>
                  </w:pict>
                </mc:Fallback>
              </mc:AlternateContent>
            </w:r>
            <w:r>
              <w:rPr>
                <w:noProof/>
              </w:rPr>
              <mc:AlternateContent>
                <mc:Choice Requires="wps">
                  <w:drawing>
                    <wp:anchor distT="4294967295" distB="4294967295" distL="114300" distR="114300" simplePos="0" relativeHeight="251611648" behindDoc="0" locked="0" layoutInCell="1" allowOverlap="1">
                      <wp:simplePos x="0" y="0"/>
                      <wp:positionH relativeFrom="column">
                        <wp:posOffset>7467600</wp:posOffset>
                      </wp:positionH>
                      <wp:positionV relativeFrom="paragraph">
                        <wp:posOffset>140334</wp:posOffset>
                      </wp:positionV>
                      <wp:extent cx="565785" cy="0"/>
                      <wp:effectExtent l="0" t="76200" r="5715" b="76200"/>
                      <wp:wrapNone/>
                      <wp:docPr id="30"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785"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11A0A9" id="AutoShape 79" o:spid="_x0000_s1026" type="#_x0000_t32" style="position:absolute;margin-left:588pt;margin-top:11.05pt;width:44.55pt;height:0;z-index:251611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" strokeweight=".26mm">
                      <v:stroke endarrow="block" joinstyle="miter"/>
                    </v:shap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225425</wp:posOffset>
                      </wp:positionH>
                      <wp:positionV relativeFrom="paragraph">
                        <wp:posOffset>143510</wp:posOffset>
                      </wp:positionV>
                      <wp:extent cx="560705" cy="2540"/>
                      <wp:effectExtent l="0" t="76200" r="10795" b="73660"/>
                      <wp:wrapNone/>
                      <wp:docPr id="27"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705" cy="254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436AC" id="AutoShape 83" o:spid="_x0000_s1026" type="#_x0000_t32" style="position:absolute;margin-left:17.75pt;margin-top:11.3pt;width:44.15pt;height:.2pt;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" strokeweight=".26mm">
                      <v:stroke endarrow="block" joinstyle="miter"/>
                    </v:shape>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8644890</wp:posOffset>
                      </wp:positionH>
                      <wp:positionV relativeFrom="paragraph">
                        <wp:posOffset>96520</wp:posOffset>
                      </wp:positionV>
                      <wp:extent cx="481330" cy="6985"/>
                      <wp:effectExtent l="0" t="57150" r="13970" b="69215"/>
                      <wp:wrapNone/>
                      <wp:docPr id="26"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1330" cy="6985"/>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611B99" id="AutoShape 86" o:spid="_x0000_s1026" type="#_x0000_t32" style="position:absolute;margin-left:680.7pt;margin-top:7.6pt;width:37.9pt;height:.5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" strokeweight=".26mm">
                      <v:stroke endarrow="block" joinstyle="miter"/>
                    </v:shape>
                  </w:pict>
                </mc:Fallback>
              </mc:AlternateContent>
            </w:r>
          </w:p>
          <w:p w:rsidR="00DC4436" w:rsidRDefault="00EE135E" w:rsidP="002D7024">
            <w:r>
              <w:rPr>
                <w:noProof/>
              </w:rPr>
              <mc:AlternateContent>
                <mc:Choice Requires="wps">
                  <w:drawing>
                    <wp:anchor distT="4294967295" distB="4294967295" distL="114300" distR="114300" simplePos="0" relativeHeight="251654656" behindDoc="0" locked="0" layoutInCell="1" allowOverlap="1">
                      <wp:simplePos x="0" y="0"/>
                      <wp:positionH relativeFrom="column">
                        <wp:posOffset>3020060</wp:posOffset>
                      </wp:positionH>
                      <wp:positionV relativeFrom="paragraph">
                        <wp:posOffset>26669</wp:posOffset>
                      </wp:positionV>
                      <wp:extent cx="640715" cy="0"/>
                      <wp:effectExtent l="0" t="76200" r="6985" b="76200"/>
                      <wp:wrapNone/>
                      <wp:docPr id="64"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15"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50F4861" id="AutoShape 132" o:spid="_x0000_s1026" type="#_x0000_t32" style="position:absolute;margin-left:237.8pt;margin-top:2.1pt;width:50.45pt;height:0;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" strokeweight=".26mm">
                      <v:stroke endarrow="block" joinstyle="miter"/>
                    </v:shape>
                  </w:pict>
                </mc:Fallback>
              </mc:AlternateContent>
            </w:r>
            <w:r>
              <w:rPr>
                <w:noProof/>
              </w:rPr>
              <mc:AlternateContent>
                <mc:Choice Requires="wps">
                  <w:drawing>
                    <wp:anchor distT="0" distB="0" distL="114300" distR="114300" simplePos="0" relativeHeight="251633152" behindDoc="0" locked="0" layoutInCell="1" allowOverlap="1">
                      <wp:simplePos x="0" y="0"/>
                      <wp:positionH relativeFrom="column">
                        <wp:posOffset>3769995</wp:posOffset>
                      </wp:positionH>
                      <wp:positionV relativeFrom="paragraph">
                        <wp:posOffset>1270</wp:posOffset>
                      </wp:positionV>
                      <wp:extent cx="429260" cy="452755"/>
                      <wp:effectExtent l="0" t="0" r="0" b="0"/>
                      <wp:wrapNone/>
                      <wp:docPr id="72"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260"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Pr="00065CEB" w:rsidRDefault="00CE56BD" w:rsidP="00DC4436">
                                  <w:pPr>
                                    <w:rPr>
                                      <w:b/>
                                      <w:sz w:val="28"/>
                                      <w:szCs w:val="28"/>
                                    </w:rPr>
                                  </w:pPr>
                                  <w:r w:rsidRPr="00065CEB">
                                    <w:rPr>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11" type="#_x0000_t202" style="position:absolute;left:0;text-align:left;margin-left:296.85pt;margin-top:.1pt;width:33.8pt;height:35.6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" filled="f" stroked="f">
                      <v:textbox>
                        <w:txbxContent>
                          <w:p w:rsidR="00CE56BD" w:rsidRPr="00065CEB" w:rsidRDefault="00CE56BD" w:rsidP="00DC4436">
                            <w:pPr>
                              <w:rPr>
                                <w:b/>
                                <w:sz w:val="28"/>
                                <w:szCs w:val="28"/>
                              </w:rPr>
                            </w:pPr>
                            <w:r w:rsidRPr="00065CEB">
                              <w:rPr>
                                <w:b/>
                                <w:sz w:val="28"/>
                                <w:szCs w:val="28"/>
                              </w:rPr>
                              <w:t>-</w:t>
                            </w:r>
                          </w:p>
                        </w:txbxContent>
                      </v:textbox>
                    </v:shape>
                  </w:pict>
                </mc:Fallback>
              </mc:AlternateContent>
            </w:r>
          </w:p>
          <w:p w:rsidR="00DC4436" w:rsidRDefault="00EE135E" w:rsidP="002D7024">
            <w:r>
              <w:rPr>
                <w:noProof/>
              </w:rPr>
              <mc:AlternateContent>
                <mc:Choice Requires="wps">
                  <w:drawing>
                    <wp:anchor distT="0" distB="0" distL="114299" distR="114299" simplePos="0" relativeHeight="251655680" behindDoc="0" locked="0" layoutInCell="1" allowOverlap="1">
                      <wp:simplePos x="0" y="0"/>
                      <wp:positionH relativeFrom="column">
                        <wp:posOffset>2184399</wp:posOffset>
                      </wp:positionH>
                      <wp:positionV relativeFrom="paragraph">
                        <wp:posOffset>62230</wp:posOffset>
                      </wp:positionV>
                      <wp:extent cx="0" cy="1722120"/>
                      <wp:effectExtent l="76200" t="38100" r="38100" b="0"/>
                      <wp:wrapNone/>
                      <wp:docPr id="25"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2212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EEA9D8" id="AutoShape 87" o:spid="_x0000_s1026" type="#_x0000_t32" style="position:absolute;margin-left:172pt;margin-top:4.9pt;width:0;height:135.6pt;flip:y;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" strokeweight=".26mm">
                      <v:stroke endarrow="block" joinstyle="miter"/>
                    </v:shape>
                  </w:pict>
                </mc:Fallback>
              </mc:AlternateContent>
            </w:r>
          </w:p>
          <w:p w:rsidR="00DC4436" w:rsidRDefault="00EE135E" w:rsidP="002D7024">
            <w:r>
              <w:rPr>
                <w:noProof/>
              </w:rPr>
              <mc:AlternateContent>
                <mc:Choice Requires="wps">
                  <w:drawing>
                    <wp:anchor distT="0" distB="0" distL="114300" distR="114300" simplePos="0" relativeHeight="251634176" behindDoc="0" locked="0" layoutInCell="1" allowOverlap="1">
                      <wp:simplePos x="0" y="0"/>
                      <wp:positionH relativeFrom="column">
                        <wp:posOffset>552450</wp:posOffset>
                      </wp:positionH>
                      <wp:positionV relativeFrom="paragraph">
                        <wp:posOffset>57150</wp:posOffset>
                      </wp:positionV>
                      <wp:extent cx="2176780" cy="454660"/>
                      <wp:effectExtent l="0" t="0" r="0" b="0"/>
                      <wp:wrapNone/>
                      <wp:docPr id="24"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6780" cy="4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Pr="00387947" w:rsidRDefault="00CE56BD" w:rsidP="00DC4436">
                                  <w:pPr>
                                    <w:rPr>
                                      <w:sz w:val="24"/>
                                      <w:szCs w:val="24"/>
                                    </w:rPr>
                                  </w:pPr>
                                  <w:r w:rsidRPr="00387947">
                                    <w:rPr>
                                      <w:sz w:val="24"/>
                                      <w:szCs w:val="24"/>
                                    </w:rPr>
                                    <w:t>Carte de comman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112" type="#_x0000_t202" style="position:absolute;left:0;text-align:left;margin-left:43.5pt;margin-top:4.5pt;width:171.4pt;height:35.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" filled="f" stroked="f">
                      <v:textbox>
                        <w:txbxContent>
                          <w:p w:rsidR="00CE56BD" w:rsidRPr="00387947" w:rsidRDefault="00CE56BD" w:rsidP="00DC4436">
                            <w:pPr>
                              <w:rPr>
                                <w:sz w:val="24"/>
                                <w:szCs w:val="24"/>
                              </w:rPr>
                            </w:pPr>
                            <w:r w:rsidRPr="00387947">
                              <w:rPr>
                                <w:sz w:val="24"/>
                                <w:szCs w:val="24"/>
                              </w:rPr>
                              <w:t>Carte de commande</w:t>
                            </w:r>
                          </w:p>
                        </w:txbxContent>
                      </v:textbox>
                    </v:shape>
                  </w:pict>
                </mc:Fallback>
              </mc:AlternateContent>
            </w:r>
          </w:p>
          <w:p w:rsidR="004A1438" w:rsidRDefault="004A1438" w:rsidP="002D7024"/>
          <w:p w:rsidR="004A1438" w:rsidRDefault="00EE135E" w:rsidP="002D7024">
            <w:r>
              <w:rPr>
                <w:noProof/>
              </w:rPr>
              <mc:AlternateContent>
                <mc:Choice Requires="wps">
                  <w:drawing>
                    <wp:anchor distT="0" distB="0" distL="114300" distR="114300" simplePos="0" relativeHeight="251635200" behindDoc="0" locked="0" layoutInCell="1" allowOverlap="1">
                      <wp:simplePos x="0" y="0"/>
                      <wp:positionH relativeFrom="column">
                        <wp:posOffset>5009515</wp:posOffset>
                      </wp:positionH>
                      <wp:positionV relativeFrom="paragraph">
                        <wp:posOffset>137160</wp:posOffset>
                      </wp:positionV>
                      <wp:extent cx="663575" cy="480060"/>
                      <wp:effectExtent l="0" t="0" r="3175" b="0"/>
                      <wp:wrapNone/>
                      <wp:docPr id="75"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3575" cy="480060"/>
                              </a:xfrm>
                              <a:prstGeom prst="rect">
                                <a:avLst/>
                              </a:prstGeom>
                              <a:solidFill>
                                <a:srgbClr val="FFFFFF"/>
                              </a:solidFill>
                              <a:ln w="9360">
                                <a:solidFill>
                                  <a:srgbClr val="000000"/>
                                </a:solidFill>
                                <a:miter lim="800000"/>
                                <a:headEnd/>
                                <a:tailEnd/>
                              </a:ln>
                            </wps:spPr>
                            <wps:txbx>
                              <w:txbxContent>
                                <w:p w:rsidR="00CE56BD" w:rsidRDefault="00CE56BD" w:rsidP="00DC4436">
                                  <w:pPr>
                                    <w:jc w:val="center"/>
                                  </w:pPr>
                                  <w:r>
                                    <w:t>K</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id="Rectangle 143" o:spid="_x0000_s1113" style="position:absolute;left:0;text-align:left;margin-left:394.45pt;margin-top:10.8pt;width:52.25pt;height:37.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" strokeweight=".26mm">
                      <v:textbox>
                        <w:txbxContent>
                          <w:p w:rsidR="00CE56BD" w:rsidRDefault="00CE56BD" w:rsidP="00DC4436">
                            <w:pPr>
                              <w:jc w:val="center"/>
                            </w:pPr>
                            <w:r>
                              <w:t>K</w:t>
                            </w:r>
                          </w:p>
                        </w:txbxContent>
                      </v:textbox>
                    </v:rect>
                  </w:pict>
                </mc:Fallback>
              </mc:AlternateContent>
            </w:r>
          </w:p>
          <w:p w:rsidR="004A1438" w:rsidRDefault="004A1438" w:rsidP="002D7024"/>
          <w:p w:rsidR="004A1438" w:rsidRDefault="00EE135E" w:rsidP="002D7024">
            <w:r>
              <w:rPr>
                <w:noProof/>
              </w:rPr>
              <mc:AlternateContent>
                <mc:Choice Requires="wps">
                  <w:drawing>
                    <wp:anchor distT="4294967295" distB="4294967295" distL="114300" distR="114300" simplePos="0" relativeHeight="251636224" behindDoc="0" locked="0" layoutInCell="1" allowOverlap="1">
                      <wp:simplePos x="0" y="0"/>
                      <wp:positionH relativeFrom="column">
                        <wp:posOffset>5675630</wp:posOffset>
                      </wp:positionH>
                      <wp:positionV relativeFrom="paragraph">
                        <wp:posOffset>60324</wp:posOffset>
                      </wp:positionV>
                      <wp:extent cx="1145540" cy="0"/>
                      <wp:effectExtent l="38100" t="76200" r="0" b="76200"/>
                      <wp:wrapNone/>
                      <wp:docPr id="73"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5540"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1BD1644C" id="AutoShape 141" o:spid="_x0000_s1026" type="#_x0000_t32" style="position:absolute;margin-left:446.9pt;margin-top:4.75pt;width:90.2pt;height:0;flip:x y;z-index:251636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" strokeweight=".26mm">
                      <v:stroke endarrow="block" joinstyle="miter"/>
                    </v:shap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3707765</wp:posOffset>
                      </wp:positionH>
                      <wp:positionV relativeFrom="paragraph">
                        <wp:posOffset>76200</wp:posOffset>
                      </wp:positionV>
                      <wp:extent cx="875665" cy="453390"/>
                      <wp:effectExtent l="0" t="0" r="0" b="0"/>
                      <wp:wrapNone/>
                      <wp:docPr id="65"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5665" cy="45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6BD" w:rsidRPr="00387947" w:rsidRDefault="00CE56BD" w:rsidP="00DC4436">
                                  <w:pPr>
                                    <w:rPr>
                                      <w:sz w:val="24"/>
                                      <w:szCs w:val="24"/>
                                    </w:rPr>
                                  </w:pPr>
                                  <w:r w:rsidRPr="00387947">
                                    <w:rPr>
                                      <w:sz w:val="24"/>
                                      <w:szCs w:val="24"/>
                                    </w:rPr>
                                    <w:t>Mo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14" type="#_x0000_t202" style="position:absolute;left:0;text-align:left;margin-left:291.95pt;margin-top:6pt;width:68.95pt;height:35.7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" filled="f" stroked="f">
                      <v:textbox>
                        <w:txbxContent>
                          <w:p w:rsidR="00CE56BD" w:rsidRPr="00387947" w:rsidRDefault="00CE56BD" w:rsidP="00DC4436">
                            <w:pPr>
                              <w:rPr>
                                <w:sz w:val="24"/>
                                <w:szCs w:val="24"/>
                              </w:rPr>
                            </w:pPr>
                            <w:r w:rsidRPr="00387947">
                              <w:rPr>
                                <w:sz w:val="24"/>
                                <w:szCs w:val="24"/>
                              </w:rPr>
                              <w:t>Moteur</w:t>
                            </w:r>
                          </w:p>
                        </w:txbxContent>
                      </v:textbox>
                    </v:shape>
                  </w:pict>
                </mc:Fallback>
              </mc:AlternateContent>
            </w:r>
          </w:p>
          <w:p w:rsidR="004A1438" w:rsidRDefault="004A1438" w:rsidP="002D7024"/>
          <w:p w:rsidR="004A1438" w:rsidRDefault="004A1438" w:rsidP="002D7024"/>
          <w:p w:rsidR="00793E98" w:rsidRDefault="00793E98" w:rsidP="002D7024"/>
          <w:p w:rsidR="00793E98" w:rsidRDefault="00793E98" w:rsidP="002D7024"/>
          <w:p w:rsidR="00793E98" w:rsidRDefault="00EE135E" w:rsidP="002D7024">
            <w:r>
              <w:rPr>
                <w:noProof/>
              </w:rPr>
              <mc:AlternateContent>
                <mc:Choice Requires="wps">
                  <w:drawing>
                    <wp:anchor distT="0" distB="0" distL="114300" distR="114300" simplePos="0" relativeHeight="251638272" behindDoc="0" locked="0" layoutInCell="1" allowOverlap="1">
                      <wp:simplePos x="0" y="0"/>
                      <wp:positionH relativeFrom="column">
                        <wp:posOffset>2399030</wp:posOffset>
                      </wp:positionH>
                      <wp:positionV relativeFrom="paragraph">
                        <wp:posOffset>15875</wp:posOffset>
                      </wp:positionV>
                      <wp:extent cx="770255" cy="497840"/>
                      <wp:effectExtent l="0" t="0" r="0" b="0"/>
                      <wp:wrapNone/>
                      <wp:docPr id="42"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49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CE56BD" w:rsidRPr="00387947" w:rsidRDefault="00CE56BD" w:rsidP="00DC4436">
                                  <w:pPr>
                                    <w:rPr>
                                      <w:sz w:val="24"/>
                                      <w:szCs w:val="24"/>
                                      <w:vertAlign w:val="subscript"/>
                                    </w:rPr>
                                  </w:pPr>
                                  <w:proofErr w:type="spellStart"/>
                                  <w:r w:rsidRPr="00387947">
                                    <w:rPr>
                                      <w:sz w:val="24"/>
                                      <w:szCs w:val="24"/>
                                    </w:rPr>
                                    <w:t>N</w:t>
                                  </w:r>
                                  <w:r>
                                    <w:rPr>
                                      <w:sz w:val="24"/>
                                      <w:szCs w:val="24"/>
                                      <w:vertAlign w:val="subscript"/>
                                    </w:rPr>
                                    <w:t>fr_mes</w:t>
                                  </w:r>
                                  <w:proofErr w:type="spellEnd"/>
                                </w:p>
                                <w:p w:rsidR="00CE56BD" w:rsidRPr="00387947" w:rsidRDefault="00CE56BD" w:rsidP="00DC4436">
                                  <w:pPr>
                                    <w:rPr>
                                      <w:sz w:val="24"/>
                                      <w:szCs w:val="24"/>
                                      <w:vertAlign w:val="subscript"/>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09" o:spid="_x0000_s1115" type="#_x0000_t202" style="position:absolute;left:0;text-align:left;margin-left:188.9pt;margin-top:1.25pt;width:60.65pt;height:39.2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" filled="f" stroked="f" strokecolor="gray">
                      <v:stroke joinstyle="round"/>
                      <v:textbox>
                        <w:txbxContent>
                          <w:p w:rsidR="00CE56BD" w:rsidRPr="00387947" w:rsidRDefault="00CE56BD" w:rsidP="00DC4436">
                            <w:pPr>
                              <w:rPr>
                                <w:sz w:val="24"/>
                                <w:szCs w:val="24"/>
                                <w:vertAlign w:val="subscript"/>
                              </w:rPr>
                            </w:pPr>
                            <w:r w:rsidRPr="00387947">
                              <w:rPr>
                                <w:sz w:val="24"/>
                                <w:szCs w:val="24"/>
                              </w:rPr>
                              <w:t>N</w:t>
                            </w:r>
                            <w:r>
                              <w:rPr>
                                <w:sz w:val="24"/>
                                <w:szCs w:val="24"/>
                                <w:vertAlign w:val="subscript"/>
                              </w:rPr>
                              <w:t>fr_mes</w:t>
                            </w:r>
                          </w:p>
                          <w:p w:rsidR="00CE56BD" w:rsidRPr="00387947" w:rsidRDefault="00CE56BD" w:rsidP="00DC4436">
                            <w:pPr>
                              <w:rPr>
                                <w:sz w:val="24"/>
                                <w:szCs w:val="24"/>
                                <w:vertAlign w:val="subscript"/>
                              </w:rPr>
                            </w:pPr>
                          </w:p>
                        </w:txbxContent>
                      </v:textbox>
                    </v:shape>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3488690</wp:posOffset>
                      </wp:positionH>
                      <wp:positionV relativeFrom="paragraph">
                        <wp:posOffset>31115</wp:posOffset>
                      </wp:positionV>
                      <wp:extent cx="1320800" cy="712470"/>
                      <wp:effectExtent l="0" t="0" r="0" b="0"/>
                      <wp:wrapNone/>
                      <wp:docPr id="28"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0" cy="712470"/>
                              </a:xfrm>
                              <a:prstGeom prst="rect">
                                <a:avLst/>
                              </a:prstGeom>
                              <a:solidFill>
                                <a:srgbClr val="FFFFFF"/>
                              </a:solidFill>
                              <a:ln w="9360">
                                <a:solidFill>
                                  <a:srgbClr val="000000"/>
                                </a:solidFill>
                                <a:miter lim="800000"/>
                                <a:headEnd/>
                                <a:tailEnd/>
                              </a:ln>
                            </wps:spPr>
                            <wps:txbx>
                              <w:txbxContent>
                                <w:p w:rsidR="00CE56BD" w:rsidRDefault="00CE56BD" w:rsidP="00DC4436">
                                  <w:pPr>
                                    <w:jc w:val="center"/>
                                    <w:rPr>
                                      <w:sz w:val="32"/>
                                    </w:rPr>
                                  </w:pPr>
                                  <w:r>
                                    <w:rPr>
                                      <w:sz w:val="32"/>
                                    </w:rPr>
                                    <w:t>B</w:t>
                                  </w:r>
                                </w:p>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 id="Text Box 95" o:spid="_x0000_s1116" type="#_x0000_t202" style="position:absolute;left:0;text-align:left;margin-left:274.7pt;margin-top:2.45pt;width:104pt;height:56.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" strokeweight=".26mm">
                      <v:textbox>
                        <w:txbxContent>
                          <w:p w:rsidR="00CE56BD" w:rsidRDefault="00CE56BD" w:rsidP="00DC4436">
                            <w:pPr>
                              <w:jc w:val="center"/>
                              <w:rPr>
                                <w:sz w:val="32"/>
                              </w:rPr>
                            </w:pPr>
                            <w:r>
                              <w:rPr>
                                <w:sz w:val="32"/>
                              </w:rPr>
                              <w:t>B</w:t>
                            </w:r>
                          </w:p>
                        </w:txbxContent>
                      </v:textbox>
                    </v:shape>
                  </w:pict>
                </mc:Fallback>
              </mc:AlternateContent>
            </w:r>
          </w:p>
          <w:p w:rsidR="00793E98" w:rsidRDefault="00793E98" w:rsidP="002D7024"/>
          <w:p w:rsidR="00793E98" w:rsidRDefault="00EE135E" w:rsidP="002D7024">
            <w:r>
              <w:rPr>
                <w:noProof/>
              </w:rPr>
              <mc:AlternateContent>
                <mc:Choice Requires="wps">
                  <w:drawing>
                    <wp:anchor distT="4294967295" distB="4294967295" distL="114300" distR="114300" simplePos="0" relativeHeight="251656704" behindDoc="0" locked="0" layoutInCell="1" allowOverlap="1">
                      <wp:simplePos x="0" y="0"/>
                      <wp:positionH relativeFrom="column">
                        <wp:posOffset>2186305</wp:posOffset>
                      </wp:positionH>
                      <wp:positionV relativeFrom="paragraph">
                        <wp:posOffset>28574</wp:posOffset>
                      </wp:positionV>
                      <wp:extent cx="1568450" cy="0"/>
                      <wp:effectExtent l="0" t="0" r="12700" b="0"/>
                      <wp:wrapNone/>
                      <wp:docPr id="23"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8450" cy="0"/>
                              </a:xfrm>
                              <a:prstGeom prst="straightConnector1">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7A4F4497" id="AutoShape 88" o:spid="_x0000_s1026" type="#_x0000_t32" style="position:absolute;margin-left:172.15pt;margin-top:2.25pt;width:123.5pt;height:0;flip:y;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" strokeweight=".26mm">
                      <v:stroke joinstyle="miter"/>
                    </v:shape>
                  </w:pict>
                </mc:Fallback>
              </mc:AlternateContent>
            </w:r>
            <w:r>
              <w:rPr>
                <w:noProof/>
              </w:rPr>
              <mc:AlternateContent>
                <mc:Choice Requires="wps">
                  <w:drawing>
                    <wp:anchor distT="4294967295" distB="4294967295" distL="114300" distR="114300" simplePos="0" relativeHeight="251657728" behindDoc="0" locked="0" layoutInCell="1" allowOverlap="1">
                      <wp:simplePos x="0" y="0"/>
                      <wp:positionH relativeFrom="column">
                        <wp:posOffset>4808855</wp:posOffset>
                      </wp:positionH>
                      <wp:positionV relativeFrom="paragraph">
                        <wp:posOffset>28574</wp:posOffset>
                      </wp:positionV>
                      <wp:extent cx="3033395" cy="0"/>
                      <wp:effectExtent l="38100" t="76200" r="0" b="76200"/>
                      <wp:wrapNone/>
                      <wp:docPr id="29"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33395" cy="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6DEA4C00" id="AutoShape 96" o:spid="_x0000_s1026" type="#_x0000_t32" style="position:absolute;margin-left:378.65pt;margin-top:2.25pt;width:238.85pt;height:0;flip:x y;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" strokeweight=".26mm">
                      <v:stroke endarrow="block" joinstyle="miter"/>
                    </v:shape>
                  </w:pict>
                </mc:Fallback>
              </mc:AlternateContent>
            </w:r>
          </w:p>
          <w:p w:rsidR="00793E98" w:rsidRDefault="00793E98" w:rsidP="002D7024"/>
          <w:p w:rsidR="00793E98" w:rsidRDefault="00793E98" w:rsidP="002D7024"/>
          <w:p w:rsidR="00793E98" w:rsidRDefault="00793E98" w:rsidP="002D7024"/>
          <w:p w:rsidR="00793E98" w:rsidRDefault="00793E98" w:rsidP="002D7024"/>
          <w:p w:rsidR="00793E98" w:rsidRDefault="00793E98" w:rsidP="002D7024"/>
          <w:p w:rsidR="00793E98" w:rsidRDefault="00793E98" w:rsidP="002D7024"/>
          <w:p w:rsidR="00793E98" w:rsidRDefault="00793E98" w:rsidP="002D7024"/>
          <w:p w:rsidR="00793E98" w:rsidRDefault="00793E98" w:rsidP="002D7024"/>
          <w:p w:rsidR="00793E98" w:rsidRDefault="00793E98" w:rsidP="002D7024"/>
          <w:p w:rsidR="00DC4436" w:rsidRDefault="00DC4436" w:rsidP="002D7024"/>
        </w:tc>
      </w:tr>
    </w:tbl>
    <w:p w:rsidR="00F92917" w:rsidRDefault="00F92917" w:rsidP="00FC5281">
      <w:pPr>
        <w:pStyle w:val="Citation"/>
        <w:ind w:left="1985" w:hanging="709"/>
        <w:sectPr w:rsidR="00F92917" w:rsidSect="00793E98">
          <w:pgSz w:w="16838" w:h="11906" w:orient="landscape"/>
          <w:pgMar w:top="1418" w:right="1134" w:bottom="1418" w:left="1134" w:header="709" w:footer="709" w:gutter="0"/>
          <w:cols w:space="708"/>
          <w:docGrid w:linePitch="360"/>
        </w:sectPr>
      </w:pPr>
    </w:p>
    <w:p w:rsidR="00E97723" w:rsidRDefault="00E97723" w:rsidP="00E97723">
      <w:pPr>
        <w:pStyle w:val="Citation"/>
      </w:pPr>
    </w:p>
    <w:tbl>
      <w:tblPr>
        <w:tblStyle w:val="Grilledutableau"/>
        <w:tblW w:w="0" w:type="auto"/>
        <w:tblLook w:val="04A0" w:firstRow="1" w:lastRow="0" w:firstColumn="1" w:lastColumn="0" w:noHBand="0" w:noVBand="1"/>
      </w:tblPr>
      <w:tblGrid>
        <w:gridCol w:w="9060"/>
      </w:tblGrid>
      <w:tr w:rsidR="00E97723" w:rsidTr="00A541B4">
        <w:trPr>
          <w:trHeight w:val="2268"/>
        </w:trPr>
        <w:tc>
          <w:tcPr>
            <w:tcW w:w="9216" w:type="dxa"/>
            <w:tcBorders>
              <w:bottom w:val="single" w:sz="4" w:space="0" w:color="auto"/>
            </w:tcBorders>
          </w:tcPr>
          <w:p w:rsidR="00E97723" w:rsidRDefault="00E97723" w:rsidP="00324232">
            <w:r>
              <w:rPr>
                <w:noProof/>
              </w:rPr>
              <w:drawing>
                <wp:inline distT="0" distB="0" distL="0" distR="0">
                  <wp:extent cx="5672579" cy="3314700"/>
                  <wp:effectExtent l="19050" t="0" r="4321" b="0"/>
                  <wp:docPr id="243" name="Image 243" descr="E:\cours\E3A\20zz\sujet\sujetv15\Bode_Q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E:\cours\E3A\20zz\sujet\sujetv15\Bode_Q30.gif"/>
                          <pic:cNvPicPr>
                            <a:picLocks noChangeAspect="1" noChangeArrowheads="1"/>
                          </pic:cNvPicPr>
                        </pic:nvPicPr>
                        <pic:blipFill>
                          <a:blip r:embed="rId156" cstate="print"/>
                          <a:srcRect l="6788" t="2725" r="10762" b="17984"/>
                          <a:stretch>
                            <a:fillRect/>
                          </a:stretch>
                        </pic:blipFill>
                        <pic:spPr bwMode="auto">
                          <a:xfrm>
                            <a:off x="0" y="0"/>
                            <a:ext cx="5672579" cy="3314700"/>
                          </a:xfrm>
                          <a:prstGeom prst="rect">
                            <a:avLst/>
                          </a:prstGeom>
                          <a:noFill/>
                          <a:ln w="9525">
                            <a:noFill/>
                            <a:miter lim="800000"/>
                            <a:headEnd/>
                            <a:tailEnd/>
                          </a:ln>
                        </pic:spPr>
                      </pic:pic>
                    </a:graphicData>
                  </a:graphic>
                </wp:inline>
              </w:drawing>
            </w:r>
          </w:p>
          <w:p w:rsidR="00E97723" w:rsidRDefault="00EE135E" w:rsidP="00E97723">
            <w:pPr>
              <w:jc w:val="center"/>
            </w:pPr>
            <w:r>
              <w:rPr>
                <w:noProof/>
              </w:rPr>
              <mc:AlternateContent>
                <mc:Choice Requires="wps">
                  <w:drawing>
                    <wp:anchor distT="0" distB="0" distL="114300" distR="114300" simplePos="0" relativeHeight="251661824" behindDoc="0" locked="0" layoutInCell="1" allowOverlap="1">
                      <wp:simplePos x="0" y="0"/>
                      <wp:positionH relativeFrom="column">
                        <wp:posOffset>194945</wp:posOffset>
                      </wp:positionH>
                      <wp:positionV relativeFrom="paragraph">
                        <wp:posOffset>27940</wp:posOffset>
                      </wp:positionV>
                      <wp:extent cx="1011555" cy="126365"/>
                      <wp:effectExtent l="0" t="0" r="0" b="0"/>
                      <wp:wrapNone/>
                      <wp:docPr id="77"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11555" cy="126365"/>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769836D" id="Rectangle 77" o:spid="_x0000_s1026" style="position:absolute;margin-left:15.35pt;margin-top:2.2pt;width:79.65pt;height:9.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" fillcolor="white [3212]" stroked="f" strokeweight="1pt">
                      <v:path arrowok="t"/>
                    </v:rect>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14605</wp:posOffset>
                      </wp:positionH>
                      <wp:positionV relativeFrom="paragraph">
                        <wp:posOffset>96520</wp:posOffset>
                      </wp:positionV>
                      <wp:extent cx="1533525" cy="552450"/>
                      <wp:effectExtent l="9525" t="13970" r="9525" b="5080"/>
                      <wp:wrapNone/>
                      <wp:docPr id="21"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3525" cy="552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898799" id="Rectangle 183" o:spid="_x0000_s1026" style="position:absolute;margin-left:-1.15pt;margin-top:7.6pt;width:120.75pt;height:43.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" filled="f"/>
                  </w:pict>
                </mc:Fallback>
              </mc:AlternateContent>
            </w:r>
          </w:p>
          <w:p w:rsidR="00E97723" w:rsidRDefault="008B6557" w:rsidP="00A541B4">
            <w:r w:rsidRPr="00E97723">
              <w:rPr>
                <w:position w:val="-32"/>
              </w:rPr>
              <w:object w:dxaOrig="639" w:dyaOrig="760">
                <v:shape id="_x0000_i1098" type="#_x0000_t75" style="width:32.75pt;height:38.35pt" o:ole="">
                  <v:imagedata r:id="rId157" o:title=""/>
                </v:shape>
                <o:OLEObject Type="Embed" ProgID="Equation.3" ShapeID="_x0000_i1098" DrawAspect="Content" ObjectID="_1590778037" r:id="rId158"/>
              </w:object>
            </w:r>
            <w:r w:rsidR="002C00A6" w:rsidRPr="002C00A6">
              <w:rPr>
                <w:position w:val="-26"/>
              </w:rPr>
              <w:object w:dxaOrig="600" w:dyaOrig="639">
                <v:shape id="_x0000_i1099" type="#_x0000_t75" style="width:29pt;height:32.75pt" o:ole="">
                  <v:imagedata r:id="rId159" o:title=""/>
                </v:shape>
                <o:OLEObject Type="Embed" ProgID="Equation.DSMT4" ShapeID="_x0000_i1099" DrawAspect="Content" ObjectID="_1590778038" r:id="rId160"/>
              </w:object>
            </w:r>
          </w:p>
          <w:p w:rsidR="00081FC6" w:rsidRDefault="00081FC6" w:rsidP="00A541B4"/>
          <w:p w:rsidR="00081FC6" w:rsidRDefault="00081FC6" w:rsidP="00A541B4">
            <w:r>
              <w:t>Conclusion :</w:t>
            </w:r>
            <w:r w:rsidR="00571EEF">
              <w:t xml:space="preserve"> Le système est stable.</w:t>
            </w:r>
          </w:p>
          <w:p w:rsidR="00E80204" w:rsidRDefault="00E80204" w:rsidP="00A541B4"/>
        </w:tc>
      </w:tr>
    </w:tbl>
    <w:p w:rsidR="00E80204" w:rsidRDefault="00E80204" w:rsidP="00E80204">
      <w:pPr>
        <w:pStyle w:val="Citation"/>
        <w:numPr>
          <w:ilvl w:val="0"/>
          <w:numId w:val="0"/>
        </w:numPr>
        <w:ind w:left="1777"/>
      </w:pPr>
      <w:r>
        <w:t> </w:t>
      </w:r>
    </w:p>
    <w:p w:rsidR="00E97723" w:rsidRDefault="00E80204" w:rsidP="00E97723">
      <w:pPr>
        <w:pStyle w:val="Citation"/>
      </w:pPr>
      <w:r>
        <w:t> </w:t>
      </w:r>
    </w:p>
    <w:p w:rsidR="00E80204" w:rsidRPr="00E80204" w:rsidRDefault="00E80204" w:rsidP="00E80204"/>
    <w:tbl>
      <w:tblPr>
        <w:tblStyle w:val="Grilledutableau"/>
        <w:tblW w:w="0" w:type="auto"/>
        <w:tblLook w:val="04A0" w:firstRow="1" w:lastRow="0" w:firstColumn="1" w:lastColumn="0" w:noHBand="0" w:noVBand="1"/>
      </w:tblPr>
      <w:tblGrid>
        <w:gridCol w:w="9060"/>
      </w:tblGrid>
      <w:tr w:rsidR="00E97723" w:rsidTr="00E97723">
        <w:trPr>
          <w:trHeight w:val="70"/>
        </w:trPr>
        <w:tc>
          <w:tcPr>
            <w:tcW w:w="9216" w:type="dxa"/>
            <w:tcBorders>
              <w:bottom w:val="single" w:sz="4" w:space="0" w:color="auto"/>
            </w:tcBorders>
          </w:tcPr>
          <w:p w:rsidR="00E97723" w:rsidRDefault="008B6557" w:rsidP="00A541B4">
            <w:pPr>
              <w:jc w:val="center"/>
            </w:pPr>
            <w:r w:rsidRPr="008B6557">
              <w:rPr>
                <w:noProof/>
              </w:rPr>
              <w:drawing>
                <wp:inline distT="0" distB="0" distL="0" distR="0">
                  <wp:extent cx="5163071" cy="2105025"/>
                  <wp:effectExtent l="19050" t="0" r="0" b="0"/>
                  <wp:docPr id="5" name="Image 250" descr="E:\cours\E3A\20zz\sujet\sujetv15\Reponse_Q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E:\cours\E3A\20zz\sujet\sujetv15\Reponse_Q31.gif"/>
                          <pic:cNvPicPr>
                            <a:picLocks noChangeAspect="1" noChangeArrowheads="1"/>
                          </pic:cNvPicPr>
                        </pic:nvPicPr>
                        <pic:blipFill>
                          <a:blip r:embed="rId161" cstate="print"/>
                          <a:srcRect l="8926" t="7456" r="9587" b="48465"/>
                          <a:stretch>
                            <a:fillRect/>
                          </a:stretch>
                        </pic:blipFill>
                        <pic:spPr bwMode="auto">
                          <a:xfrm>
                            <a:off x="0" y="0"/>
                            <a:ext cx="5163071" cy="2105025"/>
                          </a:xfrm>
                          <a:prstGeom prst="rect">
                            <a:avLst/>
                          </a:prstGeom>
                          <a:noFill/>
                          <a:ln w="9525">
                            <a:noFill/>
                            <a:miter lim="800000"/>
                            <a:headEnd/>
                            <a:tailEnd/>
                          </a:ln>
                        </pic:spPr>
                      </pic:pic>
                    </a:graphicData>
                  </a:graphic>
                </wp:inline>
              </w:drawing>
            </w:r>
          </w:p>
          <w:p w:rsidR="00E97723" w:rsidRDefault="000C5957" w:rsidP="00A541B4">
            <w:pPr>
              <w:jc w:val="center"/>
            </w:pPr>
            <w:r>
              <w:rPr>
                <w:noProof/>
              </w:rPr>
              <mc:AlternateContent>
                <mc:Choice Requires="wps">
                  <w:drawing>
                    <wp:anchor distT="45720" distB="45720" distL="114300" distR="114300" simplePos="0" relativeHeight="251662848" behindDoc="0" locked="0" layoutInCell="1" allowOverlap="1">
                      <wp:simplePos x="0" y="0"/>
                      <wp:positionH relativeFrom="column">
                        <wp:posOffset>4787900</wp:posOffset>
                      </wp:positionH>
                      <wp:positionV relativeFrom="paragraph">
                        <wp:posOffset>49530</wp:posOffset>
                      </wp:positionV>
                      <wp:extent cx="826770" cy="544195"/>
                      <wp:effectExtent l="0" t="0" r="0" b="8255"/>
                      <wp:wrapNone/>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770" cy="544195"/>
                              </a:xfrm>
                              <a:prstGeom prst="rect">
                                <a:avLst/>
                              </a:prstGeom>
                              <a:solidFill>
                                <a:srgbClr val="FFFFFF"/>
                              </a:solidFill>
                              <a:ln w="9525">
                                <a:noFill/>
                                <a:miter lim="800000"/>
                                <a:headEnd/>
                                <a:tailEnd/>
                              </a:ln>
                            </wps:spPr>
                            <wps:txbx>
                              <w:txbxContent>
                                <w:p w:rsidR="00CE56BD" w:rsidRDefault="00CE56BD" w:rsidP="00E97723">
                                  <w:pPr>
                                    <w:jc w:val="center"/>
                                  </w:pPr>
                                  <w:r>
                                    <w:t>Temps en secon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90" type="#_x0000_t202" style="position:absolute;left:0;text-align:left;margin-left:377pt;margin-top:3.9pt;width:65.1pt;height:42.85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" stroked="f">
                      <v:textbox>
                        <w:txbxContent>
                          <w:p w:rsidR="00CE56BD" w:rsidRDefault="00CE56BD" w:rsidP="00E97723">
                            <w:pPr>
                              <w:jc w:val="center"/>
                            </w:pPr>
                            <w:r>
                              <w:t>Temps en seconde</w:t>
                            </w:r>
                          </w:p>
                        </w:txbxContent>
                      </v:textbox>
                    </v:shape>
                  </w:pict>
                </mc:Fallback>
              </mc:AlternateContent>
            </w:r>
            <w:r w:rsidR="00E97723">
              <w:t>Distance</w:t>
            </w:r>
            <w:r w:rsidR="008B6557">
              <w:t xml:space="preserve"> d</w:t>
            </w:r>
            <w:r w:rsidR="00E97723">
              <w:t xml:space="preserve"> en fonction du temps (consigne : échelon unitaire)</w:t>
            </w:r>
          </w:p>
          <w:p w:rsidR="00E97723" w:rsidRDefault="00E97723" w:rsidP="00A541B4">
            <w:pPr>
              <w:jc w:val="center"/>
            </w:pPr>
          </w:p>
          <w:p w:rsidR="00E97723" w:rsidRDefault="00E97723" w:rsidP="00A541B4"/>
          <w:p w:rsidR="00E97723" w:rsidRDefault="00E97723" w:rsidP="00A541B4"/>
          <w:p w:rsidR="00E97723" w:rsidRDefault="00E97723" w:rsidP="00A541B4"/>
        </w:tc>
      </w:tr>
    </w:tbl>
    <w:p w:rsidR="00292F8C" w:rsidRDefault="00292F8C" w:rsidP="00292F8C"/>
    <w:p w:rsidR="00793E98" w:rsidRDefault="00793E98" w:rsidP="00FC5281">
      <w:pPr>
        <w:pStyle w:val="Citation"/>
        <w:ind w:left="1985" w:hanging="709"/>
        <w:sectPr w:rsidR="00793E98" w:rsidSect="00F92917">
          <w:pgSz w:w="11906" w:h="16838"/>
          <w:pgMar w:top="1134" w:right="1418" w:bottom="1134" w:left="1418" w:header="709" w:footer="709" w:gutter="0"/>
          <w:cols w:space="708"/>
          <w:docGrid w:linePitch="360"/>
        </w:sectPr>
      </w:pPr>
    </w:p>
    <w:p w:rsidR="00292F8C" w:rsidRDefault="00292F8C" w:rsidP="00E97723">
      <w:pPr>
        <w:pStyle w:val="Citation"/>
      </w:pPr>
    </w:p>
    <w:tbl>
      <w:tblPr>
        <w:tblStyle w:val="Grilledutableau"/>
        <w:tblW w:w="0" w:type="auto"/>
        <w:tblLook w:val="04A0" w:firstRow="1" w:lastRow="0" w:firstColumn="1" w:lastColumn="0" w:noHBand="0" w:noVBand="1"/>
      </w:tblPr>
      <w:tblGrid>
        <w:gridCol w:w="9060"/>
      </w:tblGrid>
      <w:tr w:rsidR="00292F8C" w:rsidTr="002D7024">
        <w:trPr>
          <w:trHeight w:val="2268"/>
        </w:trPr>
        <w:tc>
          <w:tcPr>
            <w:tcW w:w="9216" w:type="dxa"/>
            <w:tcBorders>
              <w:bottom w:val="single" w:sz="4" w:space="0" w:color="auto"/>
            </w:tcBorders>
          </w:tcPr>
          <w:p w:rsidR="00292F8C" w:rsidRDefault="00DB1C15" w:rsidP="002D7024">
            <w:r>
              <w:t>Le changement de plateau est le plus consommateur d’énergie car l’action se fait sur le brin tendu de la chaîne.</w:t>
            </w:r>
          </w:p>
        </w:tc>
      </w:tr>
    </w:tbl>
    <w:p w:rsidR="0011695D" w:rsidRDefault="0011695D" w:rsidP="0011695D"/>
    <w:p w:rsidR="00F64FAD" w:rsidRDefault="00F64FAD" w:rsidP="00F64FAD">
      <w:pPr>
        <w:pStyle w:val="Citation"/>
        <w:ind w:left="1985" w:hanging="709"/>
      </w:pPr>
    </w:p>
    <w:tbl>
      <w:tblPr>
        <w:tblStyle w:val="Grilledutableau"/>
        <w:tblW w:w="0" w:type="auto"/>
        <w:tblLook w:val="04A0" w:firstRow="1" w:lastRow="0" w:firstColumn="1" w:lastColumn="0" w:noHBand="0" w:noVBand="1"/>
      </w:tblPr>
      <w:tblGrid>
        <w:gridCol w:w="9060"/>
      </w:tblGrid>
      <w:tr w:rsidR="00F64FAD" w:rsidTr="002F595C">
        <w:trPr>
          <w:trHeight w:val="2268"/>
        </w:trPr>
        <w:tc>
          <w:tcPr>
            <w:tcW w:w="9216" w:type="dxa"/>
            <w:tcBorders>
              <w:bottom w:val="single" w:sz="4" w:space="0" w:color="auto"/>
            </w:tcBorders>
          </w:tcPr>
          <w:p w:rsidR="00BB4AAB" w:rsidRDefault="00BB4AAB" w:rsidP="00BB4AAB">
            <w:pPr>
              <w:jc w:val="center"/>
            </w:pPr>
            <w:r w:rsidRPr="00BB4AAB">
              <w:rPr>
                <w:noProof/>
              </w:rPr>
              <w:drawing>
                <wp:inline distT="0" distB="0" distL="0" distR="0">
                  <wp:extent cx="4923886" cy="2380891"/>
                  <wp:effectExtent l="0" t="0" r="0" b="0"/>
                  <wp:docPr id="12" name="Graphique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rsidR="00F64FAD" w:rsidRDefault="00EC2F88" w:rsidP="002F595C">
            <w:r>
              <w:t>Le courant résiduel est de 0,2A.</w:t>
            </w:r>
          </w:p>
          <w:p w:rsidR="00EC2F88" w:rsidRDefault="00EC2F88" w:rsidP="002F595C">
            <w:r>
              <w:t>L</w:t>
            </w:r>
            <w:r w:rsidR="00A83C47">
              <w:t>’énergie consommée est donc : 0,</w:t>
            </w:r>
            <w:r>
              <w:t>2</w:t>
            </w:r>
            <w:r w:rsidR="004C0EFC">
              <w:t>*7</w:t>
            </w:r>
            <w:r w:rsidR="00A83C47">
              <w:t>,4*0,3=4,44</w:t>
            </w:r>
            <w:r>
              <w:t>WS=</w:t>
            </w:r>
            <w:r w:rsidR="00A83C47">
              <w:t>4,44</w:t>
            </w:r>
            <w:r>
              <w:t>J</w:t>
            </w:r>
          </w:p>
          <w:p w:rsidR="00EC2F88" w:rsidRDefault="00EC2F88" w:rsidP="002F595C"/>
          <w:p w:rsidR="00EC2F88" w:rsidRDefault="00EE135E" w:rsidP="002F595C">
            <w:r>
              <w:rPr>
                <w:noProof/>
              </w:rPr>
              <mc:AlternateContent>
                <mc:Choice Requires="wps">
                  <w:drawing>
                    <wp:anchor distT="0" distB="0" distL="114300" distR="114300" simplePos="0" relativeHeight="251667968" behindDoc="0" locked="0" layoutInCell="1" allowOverlap="1">
                      <wp:simplePos x="0" y="0"/>
                      <wp:positionH relativeFrom="column">
                        <wp:posOffset>1957070</wp:posOffset>
                      </wp:positionH>
                      <wp:positionV relativeFrom="paragraph">
                        <wp:posOffset>20955</wp:posOffset>
                      </wp:positionV>
                      <wp:extent cx="1562100" cy="428625"/>
                      <wp:effectExtent l="9525" t="7620" r="9525" b="11430"/>
                      <wp:wrapNone/>
                      <wp:docPr id="17" name="Rectangle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428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BF4C41" id="Rectangle 338" o:spid="_x0000_s1026" style="position:absolute;margin-left:154.1pt;margin-top:1.65pt;width:123pt;height:33.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" filled="f"/>
                  </w:pict>
                </mc:Fallback>
              </mc:AlternateContent>
            </w:r>
          </w:p>
          <w:p w:rsidR="00F64FAD" w:rsidRDefault="00EC2F88" w:rsidP="002F595C">
            <w:r>
              <w:t xml:space="preserve">L’énergie perdue R est d’environ    </w:t>
            </w:r>
            <w:r w:rsidRPr="00EC2F88">
              <w:rPr>
                <w:b/>
                <w:sz w:val="28"/>
              </w:rPr>
              <w:t>R=</w:t>
            </w:r>
            <w:r w:rsidR="00A83C47">
              <w:rPr>
                <w:b/>
                <w:sz w:val="28"/>
              </w:rPr>
              <w:t>4,44</w:t>
            </w:r>
            <w:r w:rsidR="00F64FAD" w:rsidRPr="00EC2F88">
              <w:rPr>
                <w:b/>
                <w:sz w:val="28"/>
              </w:rPr>
              <w:t>Ws=</w:t>
            </w:r>
            <w:r w:rsidR="00A83C47">
              <w:rPr>
                <w:b/>
                <w:sz w:val="28"/>
              </w:rPr>
              <w:t>4,44</w:t>
            </w:r>
            <w:r w:rsidR="00F64FAD" w:rsidRPr="00EC2F88">
              <w:rPr>
                <w:b/>
                <w:sz w:val="28"/>
              </w:rPr>
              <w:t>J</w:t>
            </w:r>
          </w:p>
          <w:p w:rsidR="00F64FAD" w:rsidRDefault="00F64FAD" w:rsidP="002F595C"/>
          <w:p w:rsidR="00F64FAD" w:rsidRDefault="00F64FAD" w:rsidP="002F595C"/>
        </w:tc>
      </w:tr>
    </w:tbl>
    <w:p w:rsidR="00F64FAD" w:rsidRDefault="00F64FAD" w:rsidP="0011695D"/>
    <w:p w:rsidR="00EC2F88" w:rsidRDefault="00EC2F88" w:rsidP="00EC2F88">
      <w:pPr>
        <w:pStyle w:val="Citation"/>
      </w:pPr>
    </w:p>
    <w:tbl>
      <w:tblPr>
        <w:tblStyle w:val="Grilledutableau"/>
        <w:tblW w:w="0" w:type="auto"/>
        <w:tblLook w:val="04A0" w:firstRow="1" w:lastRow="0" w:firstColumn="1" w:lastColumn="0" w:noHBand="0" w:noVBand="1"/>
      </w:tblPr>
      <w:tblGrid>
        <w:gridCol w:w="9060"/>
      </w:tblGrid>
      <w:tr w:rsidR="00EC2F88" w:rsidTr="006B35F8">
        <w:trPr>
          <w:trHeight w:val="2268"/>
        </w:trPr>
        <w:tc>
          <w:tcPr>
            <w:tcW w:w="9216" w:type="dxa"/>
            <w:tcBorders>
              <w:bottom w:val="single" w:sz="4" w:space="0" w:color="auto"/>
            </w:tcBorders>
          </w:tcPr>
          <w:p w:rsidR="00EC2F88" w:rsidRDefault="00EC2F88" w:rsidP="00EC2F88"/>
          <w:p w:rsidR="00EC2F88" w:rsidRDefault="00EC2F88" w:rsidP="006B35F8">
            <w:r>
              <w:t xml:space="preserve">L’aire sous la courbe </w:t>
            </w:r>
            <w:r w:rsidR="00A83C47">
              <w:t>fait environ 12 rectangles de 0,</w:t>
            </w:r>
            <w:r>
              <w:t>2</w:t>
            </w:r>
            <w:r w:rsidR="00A83C47">
              <w:t>*7,4*0,005=0,</w:t>
            </w:r>
            <w:r>
              <w:t>00</w:t>
            </w:r>
            <w:r w:rsidR="00A83C47">
              <w:t>7</w:t>
            </w:r>
            <w:r>
              <w:t>Ws</w:t>
            </w:r>
          </w:p>
          <w:p w:rsidR="00EC2F88" w:rsidRDefault="00EC2F88" w:rsidP="006B35F8"/>
          <w:p w:rsidR="00EC2F88" w:rsidRDefault="00EC2F88" w:rsidP="006B35F8"/>
          <w:p w:rsidR="00EC2F88" w:rsidRDefault="00EC2F88" w:rsidP="006B35F8"/>
          <w:p w:rsidR="00EC2F88" w:rsidRDefault="00EE135E" w:rsidP="006B35F8">
            <w:r>
              <w:rPr>
                <w:noProof/>
              </w:rPr>
              <mc:AlternateContent>
                <mc:Choice Requires="wps">
                  <w:drawing>
                    <wp:anchor distT="0" distB="0" distL="114300" distR="114300" simplePos="0" relativeHeight="251668992" behindDoc="0" locked="0" layoutInCell="1" allowOverlap="1">
                      <wp:simplePos x="0" y="0"/>
                      <wp:positionH relativeFrom="column">
                        <wp:posOffset>1957070</wp:posOffset>
                      </wp:positionH>
                      <wp:positionV relativeFrom="paragraph">
                        <wp:posOffset>15240</wp:posOffset>
                      </wp:positionV>
                      <wp:extent cx="1629410" cy="428625"/>
                      <wp:effectExtent l="9525" t="6985" r="8890" b="12065"/>
                      <wp:wrapNone/>
                      <wp:docPr id="15" name="Rectangle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9410" cy="428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9E37CE" id="Rectangle 339" o:spid="_x0000_s1026" style="position:absolute;margin-left:154.1pt;margin-top:1.2pt;width:128.3pt;height:33.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" filled="f"/>
                  </w:pict>
                </mc:Fallback>
              </mc:AlternateContent>
            </w:r>
          </w:p>
          <w:p w:rsidR="00EC2F88" w:rsidRDefault="00EC2F88" w:rsidP="00EC2F88">
            <w:r>
              <w:t xml:space="preserve">L’énergie utilisée E est d’environ    </w:t>
            </w:r>
            <w:r>
              <w:rPr>
                <w:b/>
                <w:sz w:val="28"/>
              </w:rPr>
              <w:t>E</w:t>
            </w:r>
            <w:r w:rsidR="00A83C47">
              <w:rPr>
                <w:b/>
                <w:sz w:val="28"/>
              </w:rPr>
              <w:t>=4,45</w:t>
            </w:r>
            <w:r w:rsidRPr="00EC2F88">
              <w:rPr>
                <w:b/>
                <w:sz w:val="28"/>
              </w:rPr>
              <w:t>Ws=</w:t>
            </w:r>
            <w:r w:rsidR="00A83C47">
              <w:rPr>
                <w:b/>
                <w:sz w:val="28"/>
              </w:rPr>
              <w:t>4,45</w:t>
            </w:r>
            <w:r w:rsidRPr="00EC2F88">
              <w:rPr>
                <w:b/>
                <w:sz w:val="28"/>
              </w:rPr>
              <w:t>J</w:t>
            </w:r>
          </w:p>
          <w:p w:rsidR="00EC2F88" w:rsidRDefault="00EC2F88" w:rsidP="006B35F8"/>
          <w:p w:rsidR="00EC2F88" w:rsidRDefault="00EC2F88" w:rsidP="006B35F8"/>
        </w:tc>
      </w:tr>
    </w:tbl>
    <w:p w:rsidR="00EC2F88" w:rsidRDefault="00EC2F88" w:rsidP="0011695D"/>
    <w:p w:rsidR="0011695D" w:rsidRDefault="0011695D" w:rsidP="0011695D">
      <w:pPr>
        <w:pStyle w:val="Citation"/>
        <w:ind w:left="1985" w:hanging="709"/>
      </w:pPr>
    </w:p>
    <w:tbl>
      <w:tblPr>
        <w:tblStyle w:val="Grilledutableau"/>
        <w:tblW w:w="0" w:type="auto"/>
        <w:tblLook w:val="04A0" w:firstRow="1" w:lastRow="0" w:firstColumn="1" w:lastColumn="0" w:noHBand="0" w:noVBand="1"/>
      </w:tblPr>
      <w:tblGrid>
        <w:gridCol w:w="9060"/>
      </w:tblGrid>
      <w:tr w:rsidR="0011695D" w:rsidTr="002F595C">
        <w:trPr>
          <w:trHeight w:val="2268"/>
        </w:trPr>
        <w:tc>
          <w:tcPr>
            <w:tcW w:w="9216" w:type="dxa"/>
            <w:tcBorders>
              <w:bottom w:val="single" w:sz="4" w:space="0" w:color="auto"/>
            </w:tcBorders>
          </w:tcPr>
          <w:p w:rsidR="0011695D" w:rsidRDefault="00374780" w:rsidP="002F595C">
            <w:r>
              <w:t>Contenance de la batterie :</w:t>
            </w:r>
          </w:p>
          <w:p w:rsidR="00374780" w:rsidRDefault="00374780" w:rsidP="002F595C"/>
          <w:p w:rsidR="00374780" w:rsidRDefault="00374780" w:rsidP="002F595C">
            <w:r w:rsidRPr="00374780">
              <w:rPr>
                <w:position w:val="-6"/>
              </w:rPr>
              <w:object w:dxaOrig="4880" w:dyaOrig="279">
                <v:shape id="_x0000_i1100" type="#_x0000_t75" style="width:244pt;height:14.05pt" o:ole="">
                  <v:imagedata r:id="rId163" o:title=""/>
                </v:shape>
                <o:OLEObject Type="Embed" ProgID="Equation.3" ShapeID="_x0000_i1100" DrawAspect="Content" ObjectID="_1590778039" r:id="rId164"/>
              </w:object>
            </w:r>
          </w:p>
          <w:p w:rsidR="00374780" w:rsidRDefault="00374780" w:rsidP="002F595C"/>
          <w:p w:rsidR="00374780" w:rsidRDefault="00374780" w:rsidP="00373B12">
            <w:r>
              <w:t xml:space="preserve">On peut donc faire </w:t>
            </w:r>
            <w:r w:rsidR="005A10B6" w:rsidRPr="005A10B6">
              <w:rPr>
                <w:position w:val="-28"/>
              </w:rPr>
              <w:object w:dxaOrig="1400" w:dyaOrig="660">
                <v:shape id="_x0000_i1101" type="#_x0000_t75" style="width:70.15pt;height:32.75pt" o:ole="">
                  <v:imagedata r:id="rId165" o:title=""/>
                </v:shape>
                <o:OLEObject Type="Embed" ProgID="Equation.3" ShapeID="_x0000_i1101" DrawAspect="Content" ObjectID="_1590778040" r:id="rId166"/>
              </w:object>
            </w:r>
            <w:r>
              <w:t xml:space="preserve"> changements de pignon arrière avec la batterie. </w:t>
            </w:r>
          </w:p>
        </w:tc>
      </w:tr>
    </w:tbl>
    <w:p w:rsidR="0011695D" w:rsidRDefault="0011695D" w:rsidP="0011695D"/>
    <w:p w:rsidR="00955022" w:rsidRDefault="00955022" w:rsidP="00955022">
      <w:pPr>
        <w:pStyle w:val="Citation"/>
        <w:ind w:left="1985" w:hanging="709"/>
      </w:pPr>
    </w:p>
    <w:tbl>
      <w:tblPr>
        <w:tblStyle w:val="Grilledutableau"/>
        <w:tblW w:w="0" w:type="auto"/>
        <w:tblLook w:val="04A0" w:firstRow="1" w:lastRow="0" w:firstColumn="1" w:lastColumn="0" w:noHBand="0" w:noVBand="1"/>
      </w:tblPr>
      <w:tblGrid>
        <w:gridCol w:w="9060"/>
      </w:tblGrid>
      <w:tr w:rsidR="00955022" w:rsidTr="002F595C">
        <w:trPr>
          <w:trHeight w:val="2268"/>
        </w:trPr>
        <w:tc>
          <w:tcPr>
            <w:tcW w:w="9216" w:type="dxa"/>
            <w:tcBorders>
              <w:bottom w:val="single" w:sz="4" w:space="0" w:color="auto"/>
            </w:tcBorders>
          </w:tcPr>
          <w:p w:rsidR="00955022" w:rsidRDefault="00955022" w:rsidP="002F595C">
            <w:r>
              <w:t>Le courant se stabilise à environ 0,2A. La perte énergétique est donc :</w:t>
            </w:r>
          </w:p>
          <w:p w:rsidR="00955022" w:rsidRDefault="00373B12" w:rsidP="002F595C">
            <w:r w:rsidRPr="00F64FAD">
              <w:rPr>
                <w:position w:val="-6"/>
              </w:rPr>
              <w:object w:dxaOrig="3000" w:dyaOrig="320">
                <v:shape id="_x0000_i1102" type="#_x0000_t75" style="width:150.6pt;height:16.85pt" o:ole="">
                  <v:imagedata r:id="rId167" o:title=""/>
                </v:shape>
                <o:OLEObject Type="Embed" ProgID="Equation.3" ShapeID="_x0000_i1102" DrawAspect="Content" ObjectID="_1590778041" r:id="rId168"/>
              </w:object>
            </w:r>
          </w:p>
          <w:p w:rsidR="00955022" w:rsidRDefault="00955022" w:rsidP="002F595C"/>
          <w:p w:rsidR="00955022" w:rsidRDefault="00955022" w:rsidP="002F595C">
            <w:r>
              <w:t>Perte d’énergie sur l’intervalle [0 s ; 0,</w:t>
            </w:r>
            <w:r w:rsidR="00373B12">
              <w:t>3</w:t>
            </w:r>
            <w:r>
              <w:t xml:space="preserve"> s] : </w:t>
            </w:r>
            <w:r w:rsidR="00373B12" w:rsidRPr="00955022">
              <w:rPr>
                <w:position w:val="-14"/>
              </w:rPr>
              <w:object w:dxaOrig="3900" w:dyaOrig="380">
                <v:shape id="_x0000_i1103" type="#_x0000_t75" style="width:195.4pt;height:19.65pt" o:ole="">
                  <v:imagedata r:id="rId169" o:title=""/>
                </v:shape>
                <o:OLEObject Type="Embed" ProgID="Equation.3" ShapeID="_x0000_i1103" DrawAspect="Content" ObjectID="_1590778042" r:id="rId170"/>
              </w:object>
            </w:r>
          </w:p>
          <w:p w:rsidR="00955022" w:rsidRDefault="00955022" w:rsidP="002F595C"/>
          <w:p w:rsidR="00955022" w:rsidRDefault="00955022" w:rsidP="002F595C">
            <w:r>
              <w:t xml:space="preserve">Pourcentage perdu : </w:t>
            </w:r>
            <w:r w:rsidR="00CF20E6" w:rsidRPr="00955022">
              <w:rPr>
                <w:position w:val="-30"/>
              </w:rPr>
              <w:object w:dxaOrig="3840" w:dyaOrig="720">
                <v:shape id="_x0000_i1104" type="#_x0000_t75" style="width:189.9pt;height:36.45pt" o:ole="">
                  <v:imagedata r:id="rId171" o:title=""/>
                </v:shape>
                <o:OLEObject Type="Embed" ProgID="Equation.3" ShapeID="_x0000_i1104" DrawAspect="Content" ObjectID="_1590778043" r:id="rId172"/>
              </w:object>
            </w:r>
          </w:p>
          <w:p w:rsidR="00955022" w:rsidRDefault="00955022" w:rsidP="002F595C"/>
          <w:p w:rsidR="00955022" w:rsidRDefault="00955022" w:rsidP="002F595C">
            <w:r>
              <w:t>Il y a peu de</w:t>
            </w:r>
            <w:r w:rsidR="00ED51CD">
              <w:t xml:space="preserve"> pertes par</w:t>
            </w:r>
            <w:r>
              <w:t xml:space="preserve"> </w:t>
            </w:r>
            <w:r w:rsidR="005A10B6">
              <w:t>effet Joule</w:t>
            </w:r>
            <w:r>
              <w:t>.</w:t>
            </w:r>
          </w:p>
          <w:p w:rsidR="00955022" w:rsidRDefault="00955022" w:rsidP="002F595C"/>
        </w:tc>
      </w:tr>
    </w:tbl>
    <w:p w:rsidR="00955022" w:rsidRDefault="00955022" w:rsidP="00955022"/>
    <w:p w:rsidR="00955022" w:rsidRDefault="00955022" w:rsidP="0011695D"/>
    <w:p w:rsidR="0011695D" w:rsidRDefault="0011695D" w:rsidP="0011695D">
      <w:pPr>
        <w:pStyle w:val="Citation"/>
        <w:ind w:left="1985" w:hanging="709"/>
      </w:pPr>
    </w:p>
    <w:tbl>
      <w:tblPr>
        <w:tblStyle w:val="Grilledutableau"/>
        <w:tblW w:w="0" w:type="auto"/>
        <w:tblLook w:val="04A0" w:firstRow="1" w:lastRow="0" w:firstColumn="1" w:lastColumn="0" w:noHBand="0" w:noVBand="1"/>
      </w:tblPr>
      <w:tblGrid>
        <w:gridCol w:w="9060"/>
      </w:tblGrid>
      <w:tr w:rsidR="0011695D" w:rsidTr="002F595C">
        <w:trPr>
          <w:trHeight w:val="2268"/>
        </w:trPr>
        <w:tc>
          <w:tcPr>
            <w:tcW w:w="9216" w:type="dxa"/>
            <w:tcBorders>
              <w:bottom w:val="single" w:sz="4" w:space="0" w:color="auto"/>
            </w:tcBorders>
          </w:tcPr>
          <w:p w:rsidR="0011695D" w:rsidRDefault="000E5F8C" w:rsidP="0071504F">
            <w:r>
              <w:t>La tension T</w:t>
            </w:r>
            <w:r w:rsidRPr="000E5F8C">
              <w:rPr>
                <w:vertAlign w:val="subscript"/>
              </w:rPr>
              <w:t>2</w:t>
            </w:r>
            <w:r>
              <w:t xml:space="preserve"> </w:t>
            </w:r>
            <w:r w:rsidR="0071504F">
              <w:t>reste constante</w:t>
            </w:r>
            <w:r>
              <w:t xml:space="preserve"> avec l’action du cycliste, le courant nécessaire au changement de pignon va </w:t>
            </w:r>
            <w:r w:rsidR="0071504F">
              <w:t>rester le même</w:t>
            </w:r>
            <w:r>
              <w:t>.</w:t>
            </w:r>
          </w:p>
        </w:tc>
      </w:tr>
    </w:tbl>
    <w:p w:rsidR="0011695D" w:rsidRDefault="0011695D" w:rsidP="0011695D"/>
    <w:p w:rsidR="0011695D" w:rsidRDefault="0011695D" w:rsidP="0011695D">
      <w:pPr>
        <w:pStyle w:val="Citation"/>
        <w:ind w:left="1985" w:hanging="709"/>
      </w:pPr>
    </w:p>
    <w:tbl>
      <w:tblPr>
        <w:tblStyle w:val="Grilledutableau"/>
        <w:tblW w:w="0" w:type="auto"/>
        <w:tblLook w:val="04A0" w:firstRow="1" w:lastRow="0" w:firstColumn="1" w:lastColumn="0" w:noHBand="0" w:noVBand="1"/>
      </w:tblPr>
      <w:tblGrid>
        <w:gridCol w:w="9060"/>
      </w:tblGrid>
      <w:tr w:rsidR="0011695D" w:rsidTr="002F595C">
        <w:trPr>
          <w:trHeight w:val="2268"/>
        </w:trPr>
        <w:tc>
          <w:tcPr>
            <w:tcW w:w="9216" w:type="dxa"/>
            <w:tcBorders>
              <w:bottom w:val="single" w:sz="4" w:space="0" w:color="auto"/>
            </w:tcBorders>
          </w:tcPr>
          <w:p w:rsidR="0011695D" w:rsidRDefault="00373B12" w:rsidP="002F595C">
            <w:r>
              <w:t xml:space="preserve">Le cahier des charges demande une autonomie de 1000km. D’après les valeurs données, le cycliste effectuera environ 2000 changements de vitesse durant ces 1000km. Or la batterie peut en faire </w:t>
            </w:r>
            <w:r w:rsidR="0007745D">
              <w:t>3173</w:t>
            </w:r>
            <w:r>
              <w:t>.</w:t>
            </w:r>
          </w:p>
          <w:p w:rsidR="001E6206" w:rsidRDefault="001E6206" w:rsidP="002F595C"/>
          <w:p w:rsidR="001E6206" w:rsidRDefault="001E6206" w:rsidP="002F595C">
            <w:r>
              <w:t>La batterie est suffisante.</w:t>
            </w:r>
          </w:p>
          <w:p w:rsidR="001E6206" w:rsidRDefault="001E6206" w:rsidP="002F595C"/>
          <w:p w:rsidR="001E6206" w:rsidRDefault="001E6206" w:rsidP="00373B12">
            <w:r>
              <w:t xml:space="preserve">Cependant la batterie ne sert pas </w:t>
            </w:r>
            <w:r w:rsidR="00373B12">
              <w:t xml:space="preserve">uniquement </w:t>
            </w:r>
            <w:r>
              <w:t>à changer les pignons. De plus les frottements n’ont pas été pris en compte.</w:t>
            </w:r>
          </w:p>
        </w:tc>
      </w:tr>
    </w:tbl>
    <w:p w:rsidR="0011695D" w:rsidRDefault="0011695D" w:rsidP="0011695D"/>
    <w:p w:rsidR="0011695D" w:rsidRDefault="0011695D" w:rsidP="0011695D">
      <w:pPr>
        <w:pStyle w:val="Citation"/>
        <w:ind w:left="1985" w:hanging="709"/>
      </w:pPr>
    </w:p>
    <w:tbl>
      <w:tblPr>
        <w:tblStyle w:val="Grilledutableau"/>
        <w:tblW w:w="0" w:type="auto"/>
        <w:tblLook w:val="04A0" w:firstRow="1" w:lastRow="0" w:firstColumn="1" w:lastColumn="0" w:noHBand="0" w:noVBand="1"/>
      </w:tblPr>
      <w:tblGrid>
        <w:gridCol w:w="9060"/>
      </w:tblGrid>
      <w:tr w:rsidR="0011695D" w:rsidTr="002F595C">
        <w:trPr>
          <w:trHeight w:val="2268"/>
        </w:trPr>
        <w:tc>
          <w:tcPr>
            <w:tcW w:w="9216" w:type="dxa"/>
            <w:tcBorders>
              <w:bottom w:val="single" w:sz="4" w:space="0" w:color="auto"/>
            </w:tcBorders>
          </w:tcPr>
          <w:p w:rsidR="0011695D" w:rsidRDefault="00333D41" w:rsidP="002F595C">
            <w:r>
              <w:t>Les cases grisées correspondent à des situations où on considère que la chaîne est trop « croisée ». Ce sont donc des combinaisons non utilisées.</w:t>
            </w:r>
          </w:p>
        </w:tc>
      </w:tr>
    </w:tbl>
    <w:p w:rsidR="0011695D" w:rsidRDefault="0011695D" w:rsidP="0011695D"/>
    <w:p w:rsidR="0011695D" w:rsidRDefault="0011695D" w:rsidP="0011695D">
      <w:pPr>
        <w:pStyle w:val="Citation"/>
        <w:ind w:left="1985" w:hanging="709"/>
      </w:pPr>
    </w:p>
    <w:tbl>
      <w:tblPr>
        <w:tblStyle w:val="Grilledutableau"/>
        <w:tblW w:w="0" w:type="auto"/>
        <w:tblLook w:val="04A0" w:firstRow="1" w:lastRow="0" w:firstColumn="1" w:lastColumn="0" w:noHBand="0" w:noVBand="1"/>
      </w:tblPr>
      <w:tblGrid>
        <w:gridCol w:w="9060"/>
      </w:tblGrid>
      <w:tr w:rsidR="0011695D" w:rsidTr="002F595C">
        <w:trPr>
          <w:trHeight w:val="2268"/>
        </w:trPr>
        <w:tc>
          <w:tcPr>
            <w:tcW w:w="9216" w:type="dxa"/>
            <w:tcBorders>
              <w:bottom w:val="single" w:sz="4" w:space="0" w:color="auto"/>
            </w:tcBorders>
          </w:tcPr>
          <w:p w:rsidR="00DB19EB" w:rsidRDefault="00DB19EB" w:rsidP="00FC6AE5">
            <w:pPr>
              <w:pStyle w:val="Citation"/>
              <w:numPr>
                <w:ilvl w:val="0"/>
                <w:numId w:val="5"/>
              </w:numPr>
              <w:jc w:val="left"/>
            </w:pPr>
            <w:proofErr w:type="gramStart"/>
            <w:r>
              <w:t>plateau</w:t>
            </w:r>
            <w:proofErr w:type="gramEnd"/>
            <w:r>
              <w:t>=2 ; pignon=5 :</w:t>
            </w:r>
          </w:p>
          <w:p w:rsidR="00DB19EB" w:rsidRDefault="00DB19EB" w:rsidP="00DB19EB">
            <w:r>
              <w:t>On se retrouve à la vitesse plateau = 2 ; pignon=4</w:t>
            </w:r>
          </w:p>
          <w:p w:rsidR="00DB19EB" w:rsidRDefault="00DB19EB" w:rsidP="00DB19EB"/>
          <w:p w:rsidR="00DB19EB" w:rsidRPr="00DB19EB" w:rsidRDefault="00DB19EB" w:rsidP="00DB19EB"/>
          <w:p w:rsidR="0011695D" w:rsidRDefault="00DB19EB" w:rsidP="00FC6AE5">
            <w:pPr>
              <w:pStyle w:val="Citation"/>
              <w:numPr>
                <w:ilvl w:val="0"/>
                <w:numId w:val="5"/>
              </w:numPr>
              <w:jc w:val="left"/>
            </w:pPr>
            <w:proofErr w:type="gramStart"/>
            <w:r>
              <w:t>plateau</w:t>
            </w:r>
            <w:proofErr w:type="gramEnd"/>
            <w:r>
              <w:t>=2 ; pignon=3 :</w:t>
            </w:r>
          </w:p>
          <w:p w:rsidR="00DB19EB" w:rsidRDefault="00DB19EB" w:rsidP="00DB19EB">
            <w:r>
              <w:t>On se retrouve à la vitesse plateau = 2 ; pignon=2</w:t>
            </w:r>
          </w:p>
          <w:p w:rsidR="00DB19EB" w:rsidRDefault="00DB19EB" w:rsidP="00DB19EB"/>
          <w:p w:rsidR="00DB19EB" w:rsidRPr="00DB19EB" w:rsidRDefault="00DB19EB" w:rsidP="00DB19EB"/>
        </w:tc>
        <w:bookmarkStart w:id="0" w:name="_GoBack"/>
        <w:bookmarkEnd w:id="0"/>
      </w:tr>
    </w:tbl>
    <w:p w:rsidR="005540F3" w:rsidRDefault="005540F3" w:rsidP="005540F3"/>
    <w:p w:rsidR="005540F3" w:rsidRDefault="005540F3" w:rsidP="005540F3">
      <w:pPr>
        <w:pStyle w:val="Citation"/>
      </w:pPr>
    </w:p>
    <w:tbl>
      <w:tblPr>
        <w:tblStyle w:val="Grilledutableau"/>
        <w:tblW w:w="0" w:type="auto"/>
        <w:tblLook w:val="04A0" w:firstRow="1" w:lastRow="0" w:firstColumn="1" w:lastColumn="0" w:noHBand="0" w:noVBand="1"/>
      </w:tblPr>
      <w:tblGrid>
        <w:gridCol w:w="9060"/>
      </w:tblGrid>
      <w:tr w:rsidR="005540F3" w:rsidRPr="005540F3" w:rsidTr="004C4407">
        <w:trPr>
          <w:trHeight w:val="2268"/>
        </w:trPr>
        <w:tc>
          <w:tcPr>
            <w:tcW w:w="9216" w:type="dxa"/>
            <w:tcBorders>
              <w:bottom w:val="single" w:sz="4" w:space="0" w:color="auto"/>
            </w:tcBorders>
          </w:tcPr>
          <w:p w:rsidR="005540F3" w:rsidRDefault="005540F3" w:rsidP="004C4407"/>
          <w:p w:rsidR="005540F3" w:rsidRPr="00B168F8" w:rsidRDefault="005540F3" w:rsidP="004C4407">
            <w:pPr>
              <w:rPr>
                <w:lang w:val="en-US"/>
              </w:rPr>
            </w:pPr>
            <w:r w:rsidRPr="00B168F8">
              <w:rPr>
                <w:lang w:val="en-US"/>
              </w:rPr>
              <w:t xml:space="preserve">Import </w:t>
            </w:r>
            <w:proofErr w:type="spellStart"/>
            <w:r w:rsidRPr="00B168F8">
              <w:rPr>
                <w:lang w:val="en-US"/>
              </w:rPr>
              <w:t>numpy</w:t>
            </w:r>
            <w:proofErr w:type="spellEnd"/>
            <w:r w:rsidRPr="00B168F8">
              <w:rPr>
                <w:lang w:val="en-US"/>
              </w:rPr>
              <w:t xml:space="preserve"> as np</w:t>
            </w:r>
          </w:p>
          <w:p w:rsidR="005540F3" w:rsidRDefault="005540F3" w:rsidP="004C4407">
            <w:pPr>
              <w:rPr>
                <w:lang w:val="en-US"/>
              </w:rPr>
            </w:pPr>
          </w:p>
          <w:p w:rsidR="0074604F" w:rsidRPr="00B168F8" w:rsidRDefault="0074604F" w:rsidP="004C4407">
            <w:pPr>
              <w:rPr>
                <w:lang w:val="en-US"/>
              </w:rPr>
            </w:pPr>
            <w:proofErr w:type="spellStart"/>
            <w:r>
              <w:rPr>
                <w:lang w:val="en-US"/>
              </w:rPr>
              <w:t>def</w:t>
            </w:r>
            <w:proofErr w:type="spellEnd"/>
            <w:r>
              <w:rPr>
                <w:lang w:val="en-US"/>
              </w:rPr>
              <w:t xml:space="preserve"> </w:t>
            </w:r>
            <w:proofErr w:type="spellStart"/>
            <w:r w:rsidRPr="00672C20">
              <w:rPr>
                <w:b/>
                <w:lang w:val="en-US"/>
              </w:rPr>
              <w:t>creer_table</w:t>
            </w:r>
            <w:proofErr w:type="spellEnd"/>
            <w:r>
              <w:rPr>
                <w:lang w:val="en-US"/>
              </w:rPr>
              <w:t>:</w:t>
            </w:r>
          </w:p>
          <w:p w:rsidR="005540F3" w:rsidRPr="005540F3" w:rsidRDefault="005540F3" w:rsidP="0074604F">
            <w:pPr>
              <w:ind w:left="426"/>
              <w:rPr>
                <w:lang w:val="en-US"/>
              </w:rPr>
            </w:pPr>
            <w:proofErr w:type="spellStart"/>
            <w:r w:rsidRPr="005540F3">
              <w:rPr>
                <w:lang w:val="en-US"/>
              </w:rPr>
              <w:t>Casesgrisees</w:t>
            </w:r>
            <w:proofErr w:type="spellEnd"/>
            <w:r w:rsidRPr="005540F3">
              <w:rPr>
                <w:lang w:val="en-US"/>
              </w:rPr>
              <w:t xml:space="preserve"> = </w:t>
            </w:r>
            <w:proofErr w:type="spellStart"/>
            <w:proofErr w:type="gramStart"/>
            <w:r w:rsidRPr="005540F3">
              <w:rPr>
                <w:lang w:val="en-US"/>
              </w:rPr>
              <w:t>np.zeros</w:t>
            </w:r>
            <w:proofErr w:type="spellEnd"/>
            <w:proofErr w:type="gramEnd"/>
            <w:r w:rsidRPr="005540F3">
              <w:rPr>
                <w:lang w:val="en-US"/>
              </w:rPr>
              <w:t>([11,3])</w:t>
            </w:r>
          </w:p>
          <w:p w:rsidR="005540F3" w:rsidRPr="005540F3" w:rsidRDefault="005540F3" w:rsidP="0074604F">
            <w:pPr>
              <w:ind w:left="426"/>
              <w:rPr>
                <w:lang w:val="en-US"/>
              </w:rPr>
            </w:pPr>
            <w:r w:rsidRPr="005540F3">
              <w:rPr>
                <w:lang w:val="en-US"/>
              </w:rPr>
              <w:t xml:space="preserve">for </w:t>
            </w:r>
            <w:proofErr w:type="spellStart"/>
            <w:r w:rsidRPr="005540F3">
              <w:rPr>
                <w:lang w:val="en-US"/>
              </w:rPr>
              <w:t>i</w:t>
            </w:r>
            <w:proofErr w:type="spellEnd"/>
            <w:r w:rsidRPr="005540F3">
              <w:rPr>
                <w:lang w:val="en-US"/>
              </w:rPr>
              <w:t xml:space="preserve"> in </w:t>
            </w:r>
            <w:proofErr w:type="gramStart"/>
            <w:r w:rsidRPr="005540F3">
              <w:rPr>
                <w:lang w:val="en-US"/>
              </w:rPr>
              <w:t>range(</w:t>
            </w:r>
            <w:proofErr w:type="gramEnd"/>
            <w:r w:rsidRPr="005540F3">
              <w:rPr>
                <w:lang w:val="en-US"/>
              </w:rPr>
              <w:t>4):</w:t>
            </w:r>
          </w:p>
          <w:p w:rsidR="005540F3" w:rsidRPr="005540F3" w:rsidRDefault="005540F3" w:rsidP="0074604F">
            <w:pPr>
              <w:ind w:left="426"/>
              <w:rPr>
                <w:lang w:val="en-US"/>
              </w:rPr>
            </w:pPr>
            <w:r w:rsidRPr="005540F3">
              <w:rPr>
                <w:lang w:val="en-US"/>
              </w:rPr>
              <w:t xml:space="preserve">    </w:t>
            </w:r>
            <w:proofErr w:type="spellStart"/>
            <w:r w:rsidRPr="005540F3">
              <w:rPr>
                <w:lang w:val="en-US"/>
              </w:rPr>
              <w:t>Casesgrisees</w:t>
            </w:r>
            <w:proofErr w:type="spellEnd"/>
            <w:r w:rsidRPr="005540F3">
              <w:rPr>
                <w:lang w:val="en-US"/>
              </w:rPr>
              <w:t>[i,0] = 1</w:t>
            </w:r>
          </w:p>
          <w:p w:rsidR="005540F3" w:rsidRPr="005540F3" w:rsidRDefault="005540F3" w:rsidP="0074604F">
            <w:pPr>
              <w:ind w:left="426"/>
              <w:rPr>
                <w:lang w:val="en-US"/>
              </w:rPr>
            </w:pPr>
            <w:r w:rsidRPr="005540F3">
              <w:rPr>
                <w:lang w:val="en-US"/>
              </w:rPr>
              <w:t xml:space="preserve">for </w:t>
            </w:r>
            <w:proofErr w:type="spellStart"/>
            <w:r w:rsidRPr="005540F3">
              <w:rPr>
                <w:lang w:val="en-US"/>
              </w:rPr>
              <w:t>i</w:t>
            </w:r>
            <w:proofErr w:type="spellEnd"/>
            <w:r w:rsidRPr="005540F3">
              <w:rPr>
                <w:lang w:val="en-US"/>
              </w:rPr>
              <w:t xml:space="preserve"> in </w:t>
            </w:r>
            <w:proofErr w:type="gramStart"/>
            <w:r w:rsidRPr="005540F3">
              <w:rPr>
                <w:lang w:val="en-US"/>
              </w:rPr>
              <w:t>range(</w:t>
            </w:r>
            <w:proofErr w:type="gramEnd"/>
            <w:r w:rsidRPr="005540F3">
              <w:rPr>
                <w:lang w:val="en-US"/>
              </w:rPr>
              <w:t>7):</w:t>
            </w:r>
          </w:p>
          <w:p w:rsidR="005540F3" w:rsidRPr="005540F3" w:rsidRDefault="005540F3" w:rsidP="0074604F">
            <w:pPr>
              <w:ind w:left="426"/>
              <w:rPr>
                <w:lang w:val="en-US"/>
              </w:rPr>
            </w:pPr>
            <w:r w:rsidRPr="005540F3">
              <w:rPr>
                <w:lang w:val="en-US"/>
              </w:rPr>
              <w:t xml:space="preserve">    </w:t>
            </w:r>
            <w:proofErr w:type="spellStart"/>
            <w:r w:rsidRPr="005540F3">
              <w:rPr>
                <w:lang w:val="en-US"/>
              </w:rPr>
              <w:t>Casesgrisees</w:t>
            </w:r>
            <w:proofErr w:type="spellEnd"/>
            <w:r w:rsidRPr="005540F3">
              <w:rPr>
                <w:lang w:val="en-US"/>
              </w:rPr>
              <w:t>[i,1] = 1</w:t>
            </w:r>
          </w:p>
          <w:p w:rsidR="005540F3" w:rsidRPr="005540F3" w:rsidRDefault="005540F3" w:rsidP="0074604F">
            <w:pPr>
              <w:ind w:left="426"/>
              <w:rPr>
                <w:lang w:val="en-US"/>
              </w:rPr>
            </w:pPr>
            <w:r w:rsidRPr="005540F3">
              <w:rPr>
                <w:lang w:val="en-US"/>
              </w:rPr>
              <w:t xml:space="preserve">for </w:t>
            </w:r>
            <w:proofErr w:type="spellStart"/>
            <w:r w:rsidRPr="005540F3">
              <w:rPr>
                <w:lang w:val="en-US"/>
              </w:rPr>
              <w:t>i</w:t>
            </w:r>
            <w:proofErr w:type="spellEnd"/>
            <w:r w:rsidRPr="005540F3">
              <w:rPr>
                <w:lang w:val="en-US"/>
              </w:rPr>
              <w:t xml:space="preserve"> in </w:t>
            </w:r>
            <w:proofErr w:type="gramStart"/>
            <w:r w:rsidRPr="005540F3">
              <w:rPr>
                <w:lang w:val="en-US"/>
              </w:rPr>
              <w:t>range(</w:t>
            </w:r>
            <w:proofErr w:type="gramEnd"/>
            <w:r w:rsidRPr="005540F3">
              <w:rPr>
                <w:lang w:val="en-US"/>
              </w:rPr>
              <w:t>1,11):</w:t>
            </w:r>
          </w:p>
          <w:p w:rsidR="005540F3" w:rsidRDefault="005540F3" w:rsidP="0074604F">
            <w:pPr>
              <w:ind w:left="426"/>
              <w:rPr>
                <w:lang w:val="en-US"/>
              </w:rPr>
            </w:pPr>
            <w:r w:rsidRPr="005540F3">
              <w:rPr>
                <w:lang w:val="en-US"/>
              </w:rPr>
              <w:t xml:space="preserve">    </w:t>
            </w:r>
            <w:proofErr w:type="spellStart"/>
            <w:r w:rsidRPr="005540F3">
              <w:rPr>
                <w:lang w:val="en-US"/>
              </w:rPr>
              <w:t>Casesgrisees</w:t>
            </w:r>
            <w:proofErr w:type="spellEnd"/>
            <w:r w:rsidRPr="005540F3">
              <w:rPr>
                <w:lang w:val="en-US"/>
              </w:rPr>
              <w:t>[i,2] = 1</w:t>
            </w:r>
          </w:p>
          <w:p w:rsidR="001952DB" w:rsidRPr="004A5C63" w:rsidRDefault="001952DB" w:rsidP="0074604F">
            <w:pPr>
              <w:ind w:left="426"/>
              <w:rPr>
                <w:lang w:val="en-US"/>
              </w:rPr>
            </w:pPr>
            <w:r>
              <w:rPr>
                <w:lang w:val="en-US"/>
              </w:rPr>
              <w:t xml:space="preserve">Return </w:t>
            </w:r>
            <w:proofErr w:type="spellStart"/>
            <w:r>
              <w:rPr>
                <w:lang w:val="en-US"/>
              </w:rPr>
              <w:t>Casesgrisees</w:t>
            </w:r>
            <w:proofErr w:type="spellEnd"/>
          </w:p>
          <w:p w:rsidR="005540F3" w:rsidRDefault="005540F3" w:rsidP="005540F3">
            <w:pPr>
              <w:rPr>
                <w:lang w:val="en-US"/>
              </w:rPr>
            </w:pPr>
          </w:p>
          <w:p w:rsidR="00917012" w:rsidRDefault="00917012" w:rsidP="005540F3">
            <w:pPr>
              <w:rPr>
                <w:lang w:val="en-US"/>
              </w:rPr>
            </w:pPr>
          </w:p>
          <w:p w:rsidR="00917012" w:rsidRPr="00E8186F" w:rsidRDefault="00917012" w:rsidP="005540F3">
            <w:pPr>
              <w:rPr>
                <w:lang w:val="en-US"/>
              </w:rPr>
            </w:pPr>
          </w:p>
        </w:tc>
      </w:tr>
    </w:tbl>
    <w:p w:rsidR="005540F3" w:rsidRDefault="005540F3" w:rsidP="005540F3">
      <w:pPr>
        <w:rPr>
          <w:lang w:val="en-US"/>
        </w:rPr>
      </w:pPr>
    </w:p>
    <w:p w:rsidR="005540F3" w:rsidRPr="005540F3" w:rsidRDefault="005540F3" w:rsidP="005540F3">
      <w:pPr>
        <w:rPr>
          <w:lang w:val="en-US"/>
        </w:rPr>
      </w:pPr>
    </w:p>
    <w:p w:rsidR="005540F3" w:rsidRPr="005540F3" w:rsidRDefault="005540F3" w:rsidP="005540F3">
      <w:pPr>
        <w:pStyle w:val="Citation"/>
        <w:rPr>
          <w:lang w:val="en-US"/>
        </w:rPr>
      </w:pPr>
    </w:p>
    <w:tbl>
      <w:tblPr>
        <w:tblStyle w:val="Grilledutableau"/>
        <w:tblW w:w="0" w:type="auto"/>
        <w:tblLook w:val="04A0" w:firstRow="1" w:lastRow="0" w:firstColumn="1" w:lastColumn="0" w:noHBand="0" w:noVBand="1"/>
      </w:tblPr>
      <w:tblGrid>
        <w:gridCol w:w="9060"/>
      </w:tblGrid>
      <w:tr w:rsidR="005540F3" w:rsidRPr="00454940" w:rsidTr="004C4407">
        <w:trPr>
          <w:trHeight w:val="2268"/>
        </w:trPr>
        <w:tc>
          <w:tcPr>
            <w:tcW w:w="9216" w:type="dxa"/>
            <w:tcBorders>
              <w:bottom w:val="single" w:sz="4" w:space="0" w:color="auto"/>
            </w:tcBorders>
          </w:tcPr>
          <w:p w:rsidR="005540F3" w:rsidRPr="005540F3" w:rsidRDefault="005540F3" w:rsidP="004C4407">
            <w:pPr>
              <w:rPr>
                <w:lang w:val="en-US"/>
              </w:rPr>
            </w:pPr>
          </w:p>
          <w:p w:rsidR="005540F3" w:rsidRPr="00843D61" w:rsidRDefault="005540F3" w:rsidP="004C4407">
            <w:proofErr w:type="spellStart"/>
            <w:proofErr w:type="gramStart"/>
            <w:r w:rsidRPr="00843D61">
              <w:t>def</w:t>
            </w:r>
            <w:proofErr w:type="spellEnd"/>
            <w:proofErr w:type="gramEnd"/>
            <w:r w:rsidRPr="00843D61">
              <w:t xml:space="preserve"> </w:t>
            </w:r>
            <w:proofErr w:type="spellStart"/>
            <w:r w:rsidRPr="00843D61">
              <w:rPr>
                <w:b/>
              </w:rPr>
              <w:t>vitesse_plus</w:t>
            </w:r>
            <w:proofErr w:type="spellEnd"/>
            <w:r w:rsidRPr="00843D61">
              <w:t>(CS,P) :</w:t>
            </w:r>
          </w:p>
          <w:p w:rsidR="00226DAD" w:rsidRPr="00226DAD" w:rsidRDefault="00226DAD" w:rsidP="00226DAD">
            <w:pPr>
              <w:rPr>
                <w:lang w:val="en-US"/>
              </w:rPr>
            </w:pPr>
            <w:r w:rsidRPr="00843D61">
              <w:t xml:space="preserve">    </w:t>
            </w:r>
            <w:r w:rsidRPr="00226DAD">
              <w:rPr>
                <w:lang w:val="en-US"/>
              </w:rPr>
              <w:t xml:space="preserve">if CS&lt;11 and </w:t>
            </w:r>
            <w:proofErr w:type="spellStart"/>
            <w:r w:rsidRPr="00226DAD">
              <w:rPr>
                <w:lang w:val="en-US"/>
              </w:rPr>
              <w:t>Casesgrisees</w:t>
            </w:r>
            <w:proofErr w:type="spellEnd"/>
            <w:r w:rsidRPr="00226DAD">
              <w:rPr>
                <w:lang w:val="en-US"/>
              </w:rPr>
              <w:t>[</w:t>
            </w:r>
            <w:proofErr w:type="gramStart"/>
            <w:r w:rsidRPr="00226DAD">
              <w:rPr>
                <w:lang w:val="en-US"/>
              </w:rPr>
              <w:t>CS,P</w:t>
            </w:r>
            <w:proofErr w:type="gramEnd"/>
            <w:r w:rsidRPr="00226DAD">
              <w:rPr>
                <w:lang w:val="en-US"/>
              </w:rPr>
              <w:t>-1]==1:</w:t>
            </w:r>
          </w:p>
          <w:p w:rsidR="00226DAD" w:rsidRPr="00226DAD" w:rsidRDefault="00226DAD" w:rsidP="00226DAD">
            <w:pPr>
              <w:rPr>
                <w:lang w:val="en-US"/>
              </w:rPr>
            </w:pPr>
            <w:r w:rsidRPr="00226DAD">
              <w:rPr>
                <w:lang w:val="en-US"/>
              </w:rPr>
              <w:t xml:space="preserve">        CS2=CS+1</w:t>
            </w:r>
          </w:p>
          <w:p w:rsidR="00226DAD" w:rsidRPr="00226DAD" w:rsidRDefault="00226DAD" w:rsidP="00226DAD">
            <w:pPr>
              <w:rPr>
                <w:lang w:val="en-US"/>
              </w:rPr>
            </w:pPr>
            <w:r w:rsidRPr="00226DAD">
              <w:rPr>
                <w:lang w:val="en-US"/>
              </w:rPr>
              <w:t xml:space="preserve">        P2=P</w:t>
            </w:r>
          </w:p>
          <w:p w:rsidR="00226DAD" w:rsidRPr="00226DAD" w:rsidRDefault="00226DAD" w:rsidP="00226DAD">
            <w:pPr>
              <w:rPr>
                <w:lang w:val="en-US"/>
              </w:rPr>
            </w:pPr>
            <w:r w:rsidRPr="00226DAD">
              <w:rPr>
                <w:lang w:val="en-US"/>
              </w:rPr>
              <w:t xml:space="preserve">    </w:t>
            </w:r>
            <w:proofErr w:type="spellStart"/>
            <w:r w:rsidRPr="00226DAD">
              <w:rPr>
                <w:lang w:val="en-US"/>
              </w:rPr>
              <w:t>elif</w:t>
            </w:r>
            <w:proofErr w:type="spellEnd"/>
            <w:r w:rsidRPr="00226DAD">
              <w:rPr>
                <w:lang w:val="en-US"/>
              </w:rPr>
              <w:t xml:space="preserve"> CS&lt;11 and </w:t>
            </w:r>
            <w:proofErr w:type="spellStart"/>
            <w:r w:rsidRPr="00226DAD">
              <w:rPr>
                <w:lang w:val="en-US"/>
              </w:rPr>
              <w:t>Casesgrisees</w:t>
            </w:r>
            <w:proofErr w:type="spellEnd"/>
            <w:r w:rsidRPr="00226DAD">
              <w:rPr>
                <w:lang w:val="en-US"/>
              </w:rPr>
              <w:t>[</w:t>
            </w:r>
            <w:proofErr w:type="gramStart"/>
            <w:r w:rsidRPr="00226DAD">
              <w:rPr>
                <w:lang w:val="en-US"/>
              </w:rPr>
              <w:t>CS,P</w:t>
            </w:r>
            <w:proofErr w:type="gramEnd"/>
            <w:r w:rsidRPr="00226DAD">
              <w:rPr>
                <w:lang w:val="en-US"/>
              </w:rPr>
              <w:t>-1]==0 and P&lt;3:</w:t>
            </w:r>
          </w:p>
          <w:p w:rsidR="00226DAD" w:rsidRPr="00226DAD" w:rsidRDefault="00226DAD" w:rsidP="00226DAD">
            <w:pPr>
              <w:rPr>
                <w:lang w:val="en-US"/>
              </w:rPr>
            </w:pPr>
            <w:r w:rsidRPr="00226DAD">
              <w:rPr>
                <w:lang w:val="en-US"/>
              </w:rPr>
              <w:t xml:space="preserve">        CS2=CS-1</w:t>
            </w:r>
          </w:p>
          <w:p w:rsidR="00226DAD" w:rsidRPr="00226DAD" w:rsidRDefault="00226DAD" w:rsidP="00226DAD">
            <w:pPr>
              <w:rPr>
                <w:lang w:val="en-US"/>
              </w:rPr>
            </w:pPr>
            <w:r w:rsidRPr="00226DAD">
              <w:rPr>
                <w:lang w:val="en-US"/>
              </w:rPr>
              <w:t xml:space="preserve">        P2=P+1</w:t>
            </w:r>
          </w:p>
          <w:p w:rsidR="00226DAD" w:rsidRPr="00226DAD" w:rsidRDefault="00226DAD" w:rsidP="00226DAD">
            <w:pPr>
              <w:rPr>
                <w:lang w:val="en-US"/>
              </w:rPr>
            </w:pPr>
            <w:r w:rsidRPr="00226DAD">
              <w:rPr>
                <w:lang w:val="en-US"/>
              </w:rPr>
              <w:t xml:space="preserve">    else:</w:t>
            </w:r>
          </w:p>
          <w:p w:rsidR="00226DAD" w:rsidRPr="00226DAD" w:rsidRDefault="00226DAD" w:rsidP="00226DAD">
            <w:pPr>
              <w:rPr>
                <w:lang w:val="en-US"/>
              </w:rPr>
            </w:pPr>
            <w:r w:rsidRPr="00226DAD">
              <w:rPr>
                <w:lang w:val="en-US"/>
              </w:rPr>
              <w:t xml:space="preserve">        CS2=CS</w:t>
            </w:r>
          </w:p>
          <w:p w:rsidR="00226DAD" w:rsidRPr="00226DAD" w:rsidRDefault="00226DAD" w:rsidP="00226DAD">
            <w:pPr>
              <w:rPr>
                <w:lang w:val="en-US"/>
              </w:rPr>
            </w:pPr>
            <w:r w:rsidRPr="00226DAD">
              <w:rPr>
                <w:lang w:val="en-US"/>
              </w:rPr>
              <w:t xml:space="preserve">        P2=P</w:t>
            </w:r>
          </w:p>
          <w:p w:rsidR="00226DAD" w:rsidRPr="00226DAD" w:rsidRDefault="00226DAD" w:rsidP="00226DAD">
            <w:pPr>
              <w:rPr>
                <w:lang w:val="en-US"/>
              </w:rPr>
            </w:pPr>
            <w:r w:rsidRPr="00226DAD">
              <w:rPr>
                <w:lang w:val="en-US"/>
              </w:rPr>
              <w:t xml:space="preserve">        </w:t>
            </w:r>
          </w:p>
          <w:p w:rsidR="005540F3" w:rsidRPr="004A5C63" w:rsidRDefault="00226DAD" w:rsidP="00226DAD">
            <w:pPr>
              <w:rPr>
                <w:lang w:val="en-US"/>
              </w:rPr>
            </w:pPr>
            <w:r w:rsidRPr="00226DAD">
              <w:rPr>
                <w:lang w:val="en-US"/>
              </w:rPr>
              <w:t xml:space="preserve">    return [CS</w:t>
            </w:r>
            <w:proofErr w:type="gramStart"/>
            <w:r w:rsidRPr="00226DAD">
              <w:rPr>
                <w:lang w:val="en-US"/>
              </w:rPr>
              <w:t>2,P</w:t>
            </w:r>
            <w:proofErr w:type="gramEnd"/>
            <w:r w:rsidRPr="00226DAD">
              <w:rPr>
                <w:lang w:val="en-US"/>
              </w:rPr>
              <w:t xml:space="preserve">2]  </w:t>
            </w:r>
          </w:p>
          <w:p w:rsidR="005540F3" w:rsidRPr="004A5C63" w:rsidRDefault="005540F3" w:rsidP="004C4407">
            <w:pPr>
              <w:rPr>
                <w:lang w:val="en-US"/>
              </w:rPr>
            </w:pPr>
          </w:p>
          <w:p w:rsidR="005540F3" w:rsidRPr="00E8186F" w:rsidRDefault="005540F3" w:rsidP="004C4407">
            <w:pPr>
              <w:rPr>
                <w:lang w:val="en-US"/>
              </w:rPr>
            </w:pPr>
          </w:p>
          <w:p w:rsidR="005540F3" w:rsidRDefault="005540F3" w:rsidP="004C4407">
            <w:pPr>
              <w:rPr>
                <w:lang w:val="en-US"/>
              </w:rPr>
            </w:pPr>
          </w:p>
          <w:p w:rsidR="00917012" w:rsidRDefault="00917012" w:rsidP="004C4407">
            <w:pPr>
              <w:rPr>
                <w:lang w:val="en-US"/>
              </w:rPr>
            </w:pPr>
          </w:p>
          <w:p w:rsidR="00917012" w:rsidRPr="00E8186F" w:rsidRDefault="00917012" w:rsidP="004C4407">
            <w:pPr>
              <w:rPr>
                <w:lang w:val="en-US"/>
              </w:rPr>
            </w:pPr>
          </w:p>
        </w:tc>
      </w:tr>
    </w:tbl>
    <w:p w:rsidR="005540F3" w:rsidRDefault="005540F3" w:rsidP="005540F3">
      <w:pPr>
        <w:rPr>
          <w:lang w:val="en-US"/>
        </w:rPr>
      </w:pPr>
    </w:p>
    <w:p w:rsidR="0011695D" w:rsidRPr="00E8186F" w:rsidRDefault="0011695D" w:rsidP="0011695D">
      <w:pPr>
        <w:rPr>
          <w:lang w:val="en-US"/>
        </w:rPr>
      </w:pPr>
    </w:p>
    <w:p w:rsidR="0011695D" w:rsidRPr="00E8186F" w:rsidRDefault="0011695D" w:rsidP="0011695D">
      <w:pPr>
        <w:pStyle w:val="Citation"/>
        <w:ind w:left="1985" w:hanging="709"/>
        <w:rPr>
          <w:lang w:val="en-US"/>
        </w:rPr>
      </w:pPr>
    </w:p>
    <w:tbl>
      <w:tblPr>
        <w:tblStyle w:val="Grilledutableau"/>
        <w:tblW w:w="0" w:type="auto"/>
        <w:tblLook w:val="04A0" w:firstRow="1" w:lastRow="0" w:firstColumn="1" w:lastColumn="0" w:noHBand="0" w:noVBand="1"/>
      </w:tblPr>
      <w:tblGrid>
        <w:gridCol w:w="9060"/>
      </w:tblGrid>
      <w:tr w:rsidR="0011695D" w:rsidRPr="00454940" w:rsidTr="002F595C">
        <w:trPr>
          <w:trHeight w:val="2268"/>
        </w:trPr>
        <w:tc>
          <w:tcPr>
            <w:tcW w:w="9216" w:type="dxa"/>
            <w:tcBorders>
              <w:bottom w:val="single" w:sz="4" w:space="0" w:color="auto"/>
            </w:tcBorders>
          </w:tcPr>
          <w:p w:rsidR="009D1DAB" w:rsidRPr="009D1DAB" w:rsidRDefault="009D1DAB" w:rsidP="009D1DAB">
            <w:proofErr w:type="spellStart"/>
            <w:proofErr w:type="gramStart"/>
            <w:r w:rsidRPr="009D1DAB">
              <w:t>def</w:t>
            </w:r>
            <w:proofErr w:type="spellEnd"/>
            <w:proofErr w:type="gramEnd"/>
            <w:r w:rsidRPr="009D1DAB">
              <w:t xml:space="preserve"> </w:t>
            </w:r>
            <w:proofErr w:type="spellStart"/>
            <w:r w:rsidRPr="009D1DAB">
              <w:rPr>
                <w:b/>
              </w:rPr>
              <w:t>vitesse_plus_degrade</w:t>
            </w:r>
            <w:proofErr w:type="spellEnd"/>
            <w:r w:rsidRPr="009D1DAB">
              <w:t>(CS,P) :</w:t>
            </w:r>
          </w:p>
          <w:p w:rsidR="009D1DAB" w:rsidRPr="009D1DAB" w:rsidRDefault="009D1DAB" w:rsidP="009D1DAB">
            <w:pPr>
              <w:rPr>
                <w:lang w:val="en-US"/>
              </w:rPr>
            </w:pPr>
            <w:r w:rsidRPr="009D1DAB">
              <w:t xml:space="preserve">    </w:t>
            </w:r>
            <w:r w:rsidRPr="009D1DAB">
              <w:rPr>
                <w:lang w:val="en-US"/>
              </w:rPr>
              <w:t xml:space="preserve">if CS&lt;11 and </w:t>
            </w:r>
            <w:proofErr w:type="spellStart"/>
            <w:r w:rsidRPr="009D1DAB">
              <w:rPr>
                <w:lang w:val="en-US"/>
              </w:rPr>
              <w:t>Casesgrisees</w:t>
            </w:r>
            <w:proofErr w:type="spellEnd"/>
            <w:r w:rsidRPr="009D1DAB">
              <w:rPr>
                <w:lang w:val="en-US"/>
              </w:rPr>
              <w:t>[</w:t>
            </w:r>
            <w:proofErr w:type="gramStart"/>
            <w:r w:rsidRPr="009D1DAB">
              <w:rPr>
                <w:lang w:val="en-US"/>
              </w:rPr>
              <w:t>CS,P</w:t>
            </w:r>
            <w:proofErr w:type="gramEnd"/>
            <w:r w:rsidRPr="009D1DAB">
              <w:rPr>
                <w:lang w:val="en-US"/>
              </w:rPr>
              <w:t>-1]==1:</w:t>
            </w:r>
          </w:p>
          <w:p w:rsidR="009D1DAB" w:rsidRPr="009D1DAB" w:rsidRDefault="009D1DAB" w:rsidP="009D1DAB">
            <w:pPr>
              <w:rPr>
                <w:lang w:val="en-US"/>
              </w:rPr>
            </w:pPr>
            <w:r w:rsidRPr="009D1DAB">
              <w:rPr>
                <w:lang w:val="en-US"/>
              </w:rPr>
              <w:t xml:space="preserve">        CS2=CS+1</w:t>
            </w:r>
          </w:p>
          <w:p w:rsidR="009D1DAB" w:rsidRPr="009D1DAB" w:rsidRDefault="009D1DAB" w:rsidP="009D1DAB">
            <w:pPr>
              <w:rPr>
                <w:lang w:val="en-US"/>
              </w:rPr>
            </w:pPr>
            <w:r w:rsidRPr="009D1DAB">
              <w:rPr>
                <w:lang w:val="en-US"/>
              </w:rPr>
              <w:t xml:space="preserve">        P2=P</w:t>
            </w:r>
          </w:p>
          <w:p w:rsidR="009D1DAB" w:rsidRPr="009D1DAB" w:rsidRDefault="009D1DAB" w:rsidP="009D1DAB">
            <w:pPr>
              <w:rPr>
                <w:lang w:val="en-US"/>
              </w:rPr>
            </w:pPr>
            <w:r w:rsidRPr="009D1DAB">
              <w:rPr>
                <w:lang w:val="en-US"/>
              </w:rPr>
              <w:t xml:space="preserve">    else:</w:t>
            </w:r>
          </w:p>
          <w:p w:rsidR="009D1DAB" w:rsidRPr="009D1DAB" w:rsidRDefault="009D1DAB" w:rsidP="009D1DAB">
            <w:pPr>
              <w:rPr>
                <w:lang w:val="en-US"/>
              </w:rPr>
            </w:pPr>
            <w:r w:rsidRPr="009D1DAB">
              <w:rPr>
                <w:lang w:val="en-US"/>
              </w:rPr>
              <w:t xml:space="preserve">        CS2=CS</w:t>
            </w:r>
          </w:p>
          <w:p w:rsidR="009D1DAB" w:rsidRPr="009D1DAB" w:rsidRDefault="009D1DAB" w:rsidP="009D1DAB">
            <w:pPr>
              <w:rPr>
                <w:lang w:val="en-US"/>
              </w:rPr>
            </w:pPr>
            <w:r w:rsidRPr="009D1DAB">
              <w:rPr>
                <w:lang w:val="en-US"/>
              </w:rPr>
              <w:t xml:space="preserve">        P2=P</w:t>
            </w:r>
          </w:p>
          <w:p w:rsidR="009D1DAB" w:rsidRPr="009D1DAB" w:rsidRDefault="009D1DAB" w:rsidP="009D1DAB">
            <w:pPr>
              <w:rPr>
                <w:lang w:val="en-US"/>
              </w:rPr>
            </w:pPr>
            <w:r w:rsidRPr="009D1DAB">
              <w:rPr>
                <w:lang w:val="en-US"/>
              </w:rPr>
              <w:t xml:space="preserve">        </w:t>
            </w:r>
          </w:p>
          <w:p w:rsidR="0041336B" w:rsidRDefault="009D1DAB" w:rsidP="009D1DAB">
            <w:pPr>
              <w:rPr>
                <w:lang w:val="en-US"/>
              </w:rPr>
            </w:pPr>
            <w:r w:rsidRPr="009D1DAB">
              <w:rPr>
                <w:lang w:val="en-US"/>
              </w:rPr>
              <w:t xml:space="preserve">    return [CS</w:t>
            </w:r>
            <w:proofErr w:type="gramStart"/>
            <w:r w:rsidRPr="009D1DAB">
              <w:rPr>
                <w:lang w:val="en-US"/>
              </w:rPr>
              <w:t>2,P</w:t>
            </w:r>
            <w:proofErr w:type="gramEnd"/>
            <w:r w:rsidRPr="009D1DAB">
              <w:rPr>
                <w:lang w:val="en-US"/>
              </w:rPr>
              <w:t>2]</w:t>
            </w:r>
          </w:p>
          <w:p w:rsidR="009D1DAB" w:rsidRDefault="009D1DAB" w:rsidP="009D1DAB">
            <w:pPr>
              <w:rPr>
                <w:lang w:val="en-US"/>
              </w:rPr>
            </w:pPr>
          </w:p>
          <w:p w:rsidR="00917012" w:rsidRDefault="00917012" w:rsidP="009D1DAB">
            <w:pPr>
              <w:rPr>
                <w:lang w:val="en-US"/>
              </w:rPr>
            </w:pPr>
          </w:p>
          <w:p w:rsidR="00917012" w:rsidRPr="00E8186F" w:rsidRDefault="00917012" w:rsidP="009D1DAB">
            <w:pPr>
              <w:rPr>
                <w:lang w:val="en-US"/>
              </w:rPr>
            </w:pPr>
          </w:p>
        </w:tc>
      </w:tr>
    </w:tbl>
    <w:p w:rsidR="00292F8C" w:rsidRPr="00E8186F" w:rsidRDefault="00292F8C" w:rsidP="00292F8C">
      <w:pPr>
        <w:rPr>
          <w:lang w:val="en-US"/>
        </w:rPr>
      </w:pPr>
    </w:p>
    <w:p w:rsidR="007B16C7" w:rsidRPr="00E8186F" w:rsidRDefault="007B16C7" w:rsidP="008F08BA">
      <w:pPr>
        <w:rPr>
          <w:lang w:val="en-US"/>
        </w:rPr>
      </w:pPr>
    </w:p>
    <w:p w:rsidR="007B16C7" w:rsidRDefault="007B16C7" w:rsidP="007B16C7">
      <w:pPr>
        <w:pStyle w:val="Titre"/>
      </w:pPr>
      <w:r>
        <w:t>FIN</w:t>
      </w:r>
    </w:p>
    <w:sectPr w:rsidR="007B16C7" w:rsidSect="00F92917">
      <w:pgSz w:w="11906" w:h="16838"/>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6708" w:rsidRDefault="00A56708" w:rsidP="00582F13">
      <w:r>
        <w:separator/>
      </w:r>
    </w:p>
  </w:endnote>
  <w:endnote w:type="continuationSeparator" w:id="0">
    <w:p w:rsidR="00A56708" w:rsidRDefault="00A56708" w:rsidP="00582F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3537016"/>
      <w:docPartObj>
        <w:docPartGallery w:val="Page Numbers (Bottom of Page)"/>
        <w:docPartUnique/>
      </w:docPartObj>
    </w:sdtPr>
    <w:sdtEndPr/>
    <w:sdtContent>
      <w:sdt>
        <w:sdtPr>
          <w:id w:val="-1786034274"/>
          <w:docPartObj>
            <w:docPartGallery w:val="Page Numbers (Top of Page)"/>
            <w:docPartUnique/>
          </w:docPartObj>
        </w:sdtPr>
        <w:sdtEndPr/>
        <w:sdtContent>
          <w:p w:rsidR="00CE56BD" w:rsidRDefault="00CE56BD">
            <w:pPr>
              <w:pStyle w:val="Pieddepage"/>
              <w:jc w:val="center"/>
            </w:pPr>
            <w:r>
              <w:t xml:space="preserve">Page </w:t>
            </w:r>
            <w:r>
              <w:rPr>
                <w:b/>
                <w:bCs/>
                <w:sz w:val="24"/>
                <w:szCs w:val="24"/>
              </w:rPr>
              <w:fldChar w:fldCharType="begin"/>
            </w:r>
            <w:r>
              <w:rPr>
                <w:b/>
                <w:bCs/>
              </w:rPr>
              <w:instrText>PAGE</w:instrText>
            </w:r>
            <w:r>
              <w:rPr>
                <w:b/>
                <w:bCs/>
                <w:sz w:val="24"/>
                <w:szCs w:val="24"/>
              </w:rPr>
              <w:fldChar w:fldCharType="separate"/>
            </w:r>
            <w:r w:rsidR="000C5957">
              <w:rPr>
                <w:b/>
                <w:bCs/>
                <w:noProof/>
              </w:rPr>
              <w:t>12</w:t>
            </w:r>
            <w:r>
              <w:rPr>
                <w:b/>
                <w:bCs/>
                <w:sz w:val="24"/>
                <w:szCs w:val="24"/>
              </w:rPr>
              <w:fldChar w:fldCharType="end"/>
            </w:r>
            <w:r>
              <w:t xml:space="preserve"> sur </w:t>
            </w:r>
            <w:r>
              <w:rPr>
                <w:b/>
                <w:bCs/>
                <w:sz w:val="24"/>
                <w:szCs w:val="24"/>
              </w:rPr>
              <w:fldChar w:fldCharType="begin"/>
            </w:r>
            <w:r>
              <w:rPr>
                <w:b/>
                <w:bCs/>
              </w:rPr>
              <w:instrText>NUMPAGES</w:instrText>
            </w:r>
            <w:r>
              <w:rPr>
                <w:b/>
                <w:bCs/>
                <w:sz w:val="24"/>
                <w:szCs w:val="24"/>
              </w:rPr>
              <w:fldChar w:fldCharType="separate"/>
            </w:r>
            <w:r w:rsidR="000C5957">
              <w:rPr>
                <w:b/>
                <w:bCs/>
                <w:noProof/>
              </w:rPr>
              <w:t>12</w:t>
            </w:r>
            <w:r>
              <w:rPr>
                <w:b/>
                <w:bCs/>
                <w:sz w:val="24"/>
                <w:szCs w:val="24"/>
              </w:rPr>
              <w:fldChar w:fldCharType="end"/>
            </w:r>
          </w:p>
        </w:sdtContent>
      </w:sdt>
    </w:sdtContent>
  </w:sdt>
  <w:p w:rsidR="00CE56BD" w:rsidRDefault="00CE56BD">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6708" w:rsidRDefault="00A56708" w:rsidP="00582F13">
      <w:r>
        <w:separator/>
      </w:r>
    </w:p>
  </w:footnote>
  <w:footnote w:type="continuationSeparator" w:id="0">
    <w:p w:rsidR="00A56708" w:rsidRDefault="00A56708" w:rsidP="00582F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BD864C7C"/>
    <w:lvl w:ilvl="0">
      <w:start w:val="1"/>
      <w:numFmt w:val="bullet"/>
      <w:pStyle w:val="Listepuces"/>
      <w:lvlText w:val=""/>
      <w:lvlJc w:val="left"/>
      <w:pPr>
        <w:tabs>
          <w:tab w:val="num" w:pos="360"/>
        </w:tabs>
        <w:ind w:left="360" w:hanging="360"/>
      </w:pPr>
      <w:rPr>
        <w:rFonts w:ascii="Symbol" w:hAnsi="Symbol" w:hint="default"/>
      </w:rPr>
    </w:lvl>
  </w:abstractNum>
  <w:abstractNum w:abstractNumId="1" w15:restartNumberingAfterBreak="0">
    <w:nsid w:val="0C997E4E"/>
    <w:multiLevelType w:val="hybridMultilevel"/>
    <w:tmpl w:val="9C9E0302"/>
    <w:lvl w:ilvl="0" w:tplc="040C0001">
      <w:start w:val="1"/>
      <w:numFmt w:val="bullet"/>
      <w:lvlText w:val=""/>
      <w:lvlJc w:val="left"/>
      <w:pPr>
        <w:ind w:left="1909" w:hanging="360"/>
      </w:pPr>
      <w:rPr>
        <w:rFonts w:ascii="Symbol" w:hAnsi="Symbol" w:hint="default"/>
      </w:rPr>
    </w:lvl>
    <w:lvl w:ilvl="1" w:tplc="040C0003" w:tentative="1">
      <w:start w:val="1"/>
      <w:numFmt w:val="bullet"/>
      <w:lvlText w:val="o"/>
      <w:lvlJc w:val="left"/>
      <w:pPr>
        <w:ind w:left="2629" w:hanging="360"/>
      </w:pPr>
      <w:rPr>
        <w:rFonts w:ascii="Courier New" w:hAnsi="Courier New" w:cs="Courier New" w:hint="default"/>
      </w:rPr>
    </w:lvl>
    <w:lvl w:ilvl="2" w:tplc="040C0005" w:tentative="1">
      <w:start w:val="1"/>
      <w:numFmt w:val="bullet"/>
      <w:lvlText w:val=""/>
      <w:lvlJc w:val="left"/>
      <w:pPr>
        <w:ind w:left="3349" w:hanging="360"/>
      </w:pPr>
      <w:rPr>
        <w:rFonts w:ascii="Wingdings" w:hAnsi="Wingdings" w:hint="default"/>
      </w:rPr>
    </w:lvl>
    <w:lvl w:ilvl="3" w:tplc="040C0001" w:tentative="1">
      <w:start w:val="1"/>
      <w:numFmt w:val="bullet"/>
      <w:lvlText w:val=""/>
      <w:lvlJc w:val="left"/>
      <w:pPr>
        <w:ind w:left="4069" w:hanging="360"/>
      </w:pPr>
      <w:rPr>
        <w:rFonts w:ascii="Symbol" w:hAnsi="Symbol" w:hint="default"/>
      </w:rPr>
    </w:lvl>
    <w:lvl w:ilvl="4" w:tplc="040C0003" w:tentative="1">
      <w:start w:val="1"/>
      <w:numFmt w:val="bullet"/>
      <w:lvlText w:val="o"/>
      <w:lvlJc w:val="left"/>
      <w:pPr>
        <w:ind w:left="4789" w:hanging="360"/>
      </w:pPr>
      <w:rPr>
        <w:rFonts w:ascii="Courier New" w:hAnsi="Courier New" w:cs="Courier New" w:hint="default"/>
      </w:rPr>
    </w:lvl>
    <w:lvl w:ilvl="5" w:tplc="040C0005" w:tentative="1">
      <w:start w:val="1"/>
      <w:numFmt w:val="bullet"/>
      <w:lvlText w:val=""/>
      <w:lvlJc w:val="left"/>
      <w:pPr>
        <w:ind w:left="5509" w:hanging="360"/>
      </w:pPr>
      <w:rPr>
        <w:rFonts w:ascii="Wingdings" w:hAnsi="Wingdings" w:hint="default"/>
      </w:rPr>
    </w:lvl>
    <w:lvl w:ilvl="6" w:tplc="040C0001" w:tentative="1">
      <w:start w:val="1"/>
      <w:numFmt w:val="bullet"/>
      <w:lvlText w:val=""/>
      <w:lvlJc w:val="left"/>
      <w:pPr>
        <w:ind w:left="6229" w:hanging="360"/>
      </w:pPr>
      <w:rPr>
        <w:rFonts w:ascii="Symbol" w:hAnsi="Symbol" w:hint="default"/>
      </w:rPr>
    </w:lvl>
    <w:lvl w:ilvl="7" w:tplc="040C0003" w:tentative="1">
      <w:start w:val="1"/>
      <w:numFmt w:val="bullet"/>
      <w:lvlText w:val="o"/>
      <w:lvlJc w:val="left"/>
      <w:pPr>
        <w:ind w:left="6949" w:hanging="360"/>
      </w:pPr>
      <w:rPr>
        <w:rFonts w:ascii="Courier New" w:hAnsi="Courier New" w:cs="Courier New" w:hint="default"/>
      </w:rPr>
    </w:lvl>
    <w:lvl w:ilvl="8" w:tplc="040C0005" w:tentative="1">
      <w:start w:val="1"/>
      <w:numFmt w:val="bullet"/>
      <w:lvlText w:val=""/>
      <w:lvlJc w:val="left"/>
      <w:pPr>
        <w:ind w:left="7669" w:hanging="360"/>
      </w:pPr>
      <w:rPr>
        <w:rFonts w:ascii="Wingdings" w:hAnsi="Wingdings" w:hint="default"/>
      </w:rPr>
    </w:lvl>
  </w:abstractNum>
  <w:abstractNum w:abstractNumId="2" w15:restartNumberingAfterBreak="0">
    <w:nsid w:val="537F0666"/>
    <w:multiLevelType w:val="multilevel"/>
    <w:tmpl w:val="8CDC3B22"/>
    <w:styleLink w:val="StyleAvecpucesSymbolsymboleGauche063cmSuspendu0"/>
    <w:lvl w:ilvl="0">
      <w:start w:val="1"/>
      <w:numFmt w:val="bullet"/>
      <w:lvlText w:val=""/>
      <w:lvlJc w:val="left"/>
      <w:pPr>
        <w:ind w:left="720" w:hanging="153"/>
      </w:pPr>
      <w:rPr>
        <w:rFonts w:ascii="Symbol" w:hAnsi="Symbol" w:hint="default"/>
        <w:sz w:val="22"/>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641073EE"/>
    <w:multiLevelType w:val="hybridMultilevel"/>
    <w:tmpl w:val="7CD21A12"/>
    <w:lvl w:ilvl="0" w:tplc="A97C9BCE">
      <w:start w:val="1"/>
      <w:numFmt w:val="decimal"/>
      <w:pStyle w:val="Citation"/>
      <w:lvlText w:val="Question %1:"/>
      <w:lvlJc w:val="right"/>
      <w:pPr>
        <w:ind w:left="1777" w:hanging="360"/>
      </w:pPr>
      <w:rPr>
        <w:rFonts w:ascii="Times New Roman" w:hAnsi="Times New Roman" w:cs="Times New Roman"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641C4378"/>
    <w:multiLevelType w:val="hybridMultilevel"/>
    <w:tmpl w:val="3E3020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6CB94419"/>
    <w:multiLevelType w:val="multilevel"/>
    <w:tmpl w:val="040C0025"/>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num w:numId="1">
    <w:abstractNumId w:val="2"/>
  </w:num>
  <w:num w:numId="2">
    <w:abstractNumId w:val="0"/>
  </w:num>
  <w:num w:numId="3">
    <w:abstractNumId w:val="5"/>
  </w:num>
  <w:num w:numId="4">
    <w:abstractNumId w:val="3"/>
  </w:num>
  <w:num w:numId="5">
    <w:abstractNumId w:val="1"/>
  </w:num>
  <w:num w:numId="6">
    <w:abstractNumId w:val="3"/>
  </w:num>
  <w:num w:numId="7">
    <w:abstractNumId w:val="3"/>
    <w:lvlOverride w:ilvl="0">
      <w:startOverride w:val="1"/>
    </w:lvlOverride>
  </w:num>
  <w:num w:numId="8">
    <w:abstractNumId w:val="3"/>
    <w:lvlOverride w:ilvl="0">
      <w:startOverride w:val="1"/>
    </w:lvlOverride>
  </w:num>
  <w:num w:numId="9">
    <w:abstractNumId w:val="3"/>
    <w:lvlOverride w:ilvl="0">
      <w:startOverride w:val="1"/>
    </w:lvlOverride>
  </w:num>
  <w:num w:numId="10">
    <w:abstractNumId w:val="3"/>
    <w:lvlOverride w:ilvl="0">
      <w:startOverride w:val="1"/>
    </w:lvlOverride>
  </w:num>
  <w:num w:numId="11">
    <w:abstractNumId w:val="3"/>
    <w:lvlOverride w:ilvl="0">
      <w:startOverride w:val="1"/>
    </w:lvlOverride>
  </w:num>
  <w:num w:numId="12">
    <w:abstractNumId w:val="3"/>
  </w:num>
  <w:num w:numId="13">
    <w:abstractNumId w:val="4"/>
  </w:num>
  <w:num w:numId="14">
    <w:abstractNumId w:val="3"/>
    <w:lvlOverride w:ilvl="0">
      <w:startOverride w:val="1"/>
    </w:lvlOverride>
  </w:num>
  <w:num w:numId="15">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9"/>
  <w:hyphenationZone w:val="425"/>
  <w:drawingGridHorizontalSpacing w:val="181"/>
  <w:drawingGridVerticalSpacing w:val="18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726"/>
    <w:rsid w:val="000007A7"/>
    <w:rsid w:val="00002279"/>
    <w:rsid w:val="00005A5C"/>
    <w:rsid w:val="00005D7A"/>
    <w:rsid w:val="00006B77"/>
    <w:rsid w:val="00010894"/>
    <w:rsid w:val="0001144D"/>
    <w:rsid w:val="00012402"/>
    <w:rsid w:val="00015C23"/>
    <w:rsid w:val="00016530"/>
    <w:rsid w:val="0001696D"/>
    <w:rsid w:val="000203B3"/>
    <w:rsid w:val="00020936"/>
    <w:rsid w:val="000222FC"/>
    <w:rsid w:val="00022A5C"/>
    <w:rsid w:val="00023094"/>
    <w:rsid w:val="00024F7C"/>
    <w:rsid w:val="00025F73"/>
    <w:rsid w:val="000308D2"/>
    <w:rsid w:val="00030CFA"/>
    <w:rsid w:val="000329B2"/>
    <w:rsid w:val="00034048"/>
    <w:rsid w:val="00035061"/>
    <w:rsid w:val="00036151"/>
    <w:rsid w:val="00037B47"/>
    <w:rsid w:val="000416B8"/>
    <w:rsid w:val="000429BB"/>
    <w:rsid w:val="00043548"/>
    <w:rsid w:val="00044C04"/>
    <w:rsid w:val="000450EE"/>
    <w:rsid w:val="00045F33"/>
    <w:rsid w:val="000464AE"/>
    <w:rsid w:val="00054F27"/>
    <w:rsid w:val="00056020"/>
    <w:rsid w:val="0006090A"/>
    <w:rsid w:val="000616A0"/>
    <w:rsid w:val="00061B10"/>
    <w:rsid w:val="0006481F"/>
    <w:rsid w:val="00065CEB"/>
    <w:rsid w:val="00065E8F"/>
    <w:rsid w:val="00066EC6"/>
    <w:rsid w:val="00067349"/>
    <w:rsid w:val="00071160"/>
    <w:rsid w:val="0007745D"/>
    <w:rsid w:val="00077C14"/>
    <w:rsid w:val="00080696"/>
    <w:rsid w:val="00081607"/>
    <w:rsid w:val="00081FC6"/>
    <w:rsid w:val="000828EE"/>
    <w:rsid w:val="0008560D"/>
    <w:rsid w:val="00085FB7"/>
    <w:rsid w:val="00090057"/>
    <w:rsid w:val="000908F9"/>
    <w:rsid w:val="00090C5C"/>
    <w:rsid w:val="000911C0"/>
    <w:rsid w:val="0009240B"/>
    <w:rsid w:val="00095511"/>
    <w:rsid w:val="000957B8"/>
    <w:rsid w:val="000959F9"/>
    <w:rsid w:val="000A1122"/>
    <w:rsid w:val="000A2685"/>
    <w:rsid w:val="000A33D8"/>
    <w:rsid w:val="000A65A4"/>
    <w:rsid w:val="000A751E"/>
    <w:rsid w:val="000A7C60"/>
    <w:rsid w:val="000B266D"/>
    <w:rsid w:val="000B385E"/>
    <w:rsid w:val="000B758C"/>
    <w:rsid w:val="000C1638"/>
    <w:rsid w:val="000C1B09"/>
    <w:rsid w:val="000C5957"/>
    <w:rsid w:val="000C7030"/>
    <w:rsid w:val="000C7AF3"/>
    <w:rsid w:val="000D2052"/>
    <w:rsid w:val="000D3553"/>
    <w:rsid w:val="000D6050"/>
    <w:rsid w:val="000D6B0D"/>
    <w:rsid w:val="000E031E"/>
    <w:rsid w:val="000E05FC"/>
    <w:rsid w:val="000E0988"/>
    <w:rsid w:val="000E46BF"/>
    <w:rsid w:val="000E56AB"/>
    <w:rsid w:val="000E579C"/>
    <w:rsid w:val="000E5F8C"/>
    <w:rsid w:val="000E66CF"/>
    <w:rsid w:val="000E68E6"/>
    <w:rsid w:val="000E6AE2"/>
    <w:rsid w:val="000F0BEB"/>
    <w:rsid w:val="000F25A6"/>
    <w:rsid w:val="000F3382"/>
    <w:rsid w:val="000F7984"/>
    <w:rsid w:val="000F7C5E"/>
    <w:rsid w:val="00101B8E"/>
    <w:rsid w:val="001030F0"/>
    <w:rsid w:val="00105192"/>
    <w:rsid w:val="00105B87"/>
    <w:rsid w:val="00106269"/>
    <w:rsid w:val="00107035"/>
    <w:rsid w:val="001076FE"/>
    <w:rsid w:val="00107F22"/>
    <w:rsid w:val="001105AB"/>
    <w:rsid w:val="00111FC3"/>
    <w:rsid w:val="00112E33"/>
    <w:rsid w:val="001166C1"/>
    <w:rsid w:val="0011674C"/>
    <w:rsid w:val="0011695D"/>
    <w:rsid w:val="00117329"/>
    <w:rsid w:val="00120C68"/>
    <w:rsid w:val="00121859"/>
    <w:rsid w:val="00121D4C"/>
    <w:rsid w:val="0012207C"/>
    <w:rsid w:val="0012593D"/>
    <w:rsid w:val="00131772"/>
    <w:rsid w:val="00133602"/>
    <w:rsid w:val="0013397D"/>
    <w:rsid w:val="0013469F"/>
    <w:rsid w:val="00134833"/>
    <w:rsid w:val="00134C82"/>
    <w:rsid w:val="001359EE"/>
    <w:rsid w:val="00136666"/>
    <w:rsid w:val="001506F4"/>
    <w:rsid w:val="00152D32"/>
    <w:rsid w:val="00156553"/>
    <w:rsid w:val="00157E91"/>
    <w:rsid w:val="00161031"/>
    <w:rsid w:val="00162A21"/>
    <w:rsid w:val="00163836"/>
    <w:rsid w:val="0016513C"/>
    <w:rsid w:val="00167617"/>
    <w:rsid w:val="00176692"/>
    <w:rsid w:val="00177038"/>
    <w:rsid w:val="00180367"/>
    <w:rsid w:val="0018335D"/>
    <w:rsid w:val="0018386B"/>
    <w:rsid w:val="00185519"/>
    <w:rsid w:val="00186283"/>
    <w:rsid w:val="00187B2E"/>
    <w:rsid w:val="00193181"/>
    <w:rsid w:val="001952DB"/>
    <w:rsid w:val="00195989"/>
    <w:rsid w:val="001A023E"/>
    <w:rsid w:val="001A04C5"/>
    <w:rsid w:val="001A185F"/>
    <w:rsid w:val="001A6BB2"/>
    <w:rsid w:val="001A6DAE"/>
    <w:rsid w:val="001B23DA"/>
    <w:rsid w:val="001B2DF1"/>
    <w:rsid w:val="001B2FF8"/>
    <w:rsid w:val="001B30D3"/>
    <w:rsid w:val="001B350B"/>
    <w:rsid w:val="001B35B6"/>
    <w:rsid w:val="001B6E82"/>
    <w:rsid w:val="001B6F9A"/>
    <w:rsid w:val="001B717B"/>
    <w:rsid w:val="001C0710"/>
    <w:rsid w:val="001C1EF7"/>
    <w:rsid w:val="001C4474"/>
    <w:rsid w:val="001C45C0"/>
    <w:rsid w:val="001C4961"/>
    <w:rsid w:val="001D12CE"/>
    <w:rsid w:val="001D311A"/>
    <w:rsid w:val="001D4B06"/>
    <w:rsid w:val="001D507F"/>
    <w:rsid w:val="001D59EF"/>
    <w:rsid w:val="001D5D33"/>
    <w:rsid w:val="001D622E"/>
    <w:rsid w:val="001E4FAF"/>
    <w:rsid w:val="001E57F1"/>
    <w:rsid w:val="001E6206"/>
    <w:rsid w:val="001E6D05"/>
    <w:rsid w:val="002003F0"/>
    <w:rsid w:val="00200748"/>
    <w:rsid w:val="00202A1C"/>
    <w:rsid w:val="00204D6C"/>
    <w:rsid w:val="002066A9"/>
    <w:rsid w:val="00206BCA"/>
    <w:rsid w:val="00207414"/>
    <w:rsid w:val="002105DA"/>
    <w:rsid w:val="00212332"/>
    <w:rsid w:val="00215403"/>
    <w:rsid w:val="00220329"/>
    <w:rsid w:val="00221D5B"/>
    <w:rsid w:val="00223B2C"/>
    <w:rsid w:val="00225D70"/>
    <w:rsid w:val="00226DAD"/>
    <w:rsid w:val="00227943"/>
    <w:rsid w:val="00227FB8"/>
    <w:rsid w:val="002306AC"/>
    <w:rsid w:val="00230D0D"/>
    <w:rsid w:val="00231F8F"/>
    <w:rsid w:val="00235801"/>
    <w:rsid w:val="00236F0A"/>
    <w:rsid w:val="00240034"/>
    <w:rsid w:val="00240193"/>
    <w:rsid w:val="00240CD3"/>
    <w:rsid w:val="00242A94"/>
    <w:rsid w:val="00242E51"/>
    <w:rsid w:val="00243C61"/>
    <w:rsid w:val="00244823"/>
    <w:rsid w:val="00246224"/>
    <w:rsid w:val="002465F0"/>
    <w:rsid w:val="002505C2"/>
    <w:rsid w:val="0025131D"/>
    <w:rsid w:val="00251CE1"/>
    <w:rsid w:val="00254346"/>
    <w:rsid w:val="00256BE9"/>
    <w:rsid w:val="0026062F"/>
    <w:rsid w:val="00260715"/>
    <w:rsid w:val="002609FF"/>
    <w:rsid w:val="00261C78"/>
    <w:rsid w:val="002635D1"/>
    <w:rsid w:val="0026398D"/>
    <w:rsid w:val="00263F2C"/>
    <w:rsid w:val="00264A86"/>
    <w:rsid w:val="00265763"/>
    <w:rsid w:val="00265902"/>
    <w:rsid w:val="00271F14"/>
    <w:rsid w:val="00281086"/>
    <w:rsid w:val="002820B7"/>
    <w:rsid w:val="00283EA6"/>
    <w:rsid w:val="002849A5"/>
    <w:rsid w:val="002858B4"/>
    <w:rsid w:val="00285C52"/>
    <w:rsid w:val="00290B55"/>
    <w:rsid w:val="00290EB4"/>
    <w:rsid w:val="00291143"/>
    <w:rsid w:val="00292075"/>
    <w:rsid w:val="002925BB"/>
    <w:rsid w:val="00292F8C"/>
    <w:rsid w:val="0029431D"/>
    <w:rsid w:val="0029571C"/>
    <w:rsid w:val="00295A95"/>
    <w:rsid w:val="0029773C"/>
    <w:rsid w:val="00297E50"/>
    <w:rsid w:val="002A0438"/>
    <w:rsid w:val="002A3C19"/>
    <w:rsid w:val="002B0E08"/>
    <w:rsid w:val="002B184E"/>
    <w:rsid w:val="002C00A6"/>
    <w:rsid w:val="002C178B"/>
    <w:rsid w:val="002C2AB1"/>
    <w:rsid w:val="002C3022"/>
    <w:rsid w:val="002C3743"/>
    <w:rsid w:val="002C3B0A"/>
    <w:rsid w:val="002C3EDD"/>
    <w:rsid w:val="002C63D1"/>
    <w:rsid w:val="002D2291"/>
    <w:rsid w:val="002D631B"/>
    <w:rsid w:val="002D6D75"/>
    <w:rsid w:val="002D7024"/>
    <w:rsid w:val="002E11A1"/>
    <w:rsid w:val="002E2234"/>
    <w:rsid w:val="002E34E0"/>
    <w:rsid w:val="002E37B7"/>
    <w:rsid w:val="002E3FDC"/>
    <w:rsid w:val="002E4729"/>
    <w:rsid w:val="002E53FC"/>
    <w:rsid w:val="002E60AB"/>
    <w:rsid w:val="002E6F6B"/>
    <w:rsid w:val="002E727A"/>
    <w:rsid w:val="002E7F07"/>
    <w:rsid w:val="002F401A"/>
    <w:rsid w:val="002F595C"/>
    <w:rsid w:val="002F7EE4"/>
    <w:rsid w:val="003038AD"/>
    <w:rsid w:val="003049F5"/>
    <w:rsid w:val="003055B2"/>
    <w:rsid w:val="0030731E"/>
    <w:rsid w:val="0031025D"/>
    <w:rsid w:val="003117BC"/>
    <w:rsid w:val="003144EC"/>
    <w:rsid w:val="00315BFD"/>
    <w:rsid w:val="00316813"/>
    <w:rsid w:val="00316DCD"/>
    <w:rsid w:val="0031732F"/>
    <w:rsid w:val="00320FF6"/>
    <w:rsid w:val="00324232"/>
    <w:rsid w:val="00324696"/>
    <w:rsid w:val="00325CC1"/>
    <w:rsid w:val="00326176"/>
    <w:rsid w:val="003323AA"/>
    <w:rsid w:val="003335B7"/>
    <w:rsid w:val="00333D41"/>
    <w:rsid w:val="003352DE"/>
    <w:rsid w:val="00335FF2"/>
    <w:rsid w:val="00337DA9"/>
    <w:rsid w:val="003431FD"/>
    <w:rsid w:val="00344C15"/>
    <w:rsid w:val="00346ADD"/>
    <w:rsid w:val="003471F6"/>
    <w:rsid w:val="003505FF"/>
    <w:rsid w:val="00352A14"/>
    <w:rsid w:val="003530B7"/>
    <w:rsid w:val="00354C41"/>
    <w:rsid w:val="00355A8C"/>
    <w:rsid w:val="003566B4"/>
    <w:rsid w:val="003568A5"/>
    <w:rsid w:val="00356EFB"/>
    <w:rsid w:val="0036119C"/>
    <w:rsid w:val="0036139E"/>
    <w:rsid w:val="0036185E"/>
    <w:rsid w:val="00362BAF"/>
    <w:rsid w:val="00363B27"/>
    <w:rsid w:val="0036501F"/>
    <w:rsid w:val="003709BF"/>
    <w:rsid w:val="00370B18"/>
    <w:rsid w:val="00370EF0"/>
    <w:rsid w:val="003734D7"/>
    <w:rsid w:val="00373B12"/>
    <w:rsid w:val="00373C6F"/>
    <w:rsid w:val="00373C78"/>
    <w:rsid w:val="00374780"/>
    <w:rsid w:val="00376EC9"/>
    <w:rsid w:val="0038160A"/>
    <w:rsid w:val="00385FD2"/>
    <w:rsid w:val="0038728A"/>
    <w:rsid w:val="00387715"/>
    <w:rsid w:val="00387947"/>
    <w:rsid w:val="003910DB"/>
    <w:rsid w:val="00391811"/>
    <w:rsid w:val="003930D9"/>
    <w:rsid w:val="00393B1D"/>
    <w:rsid w:val="00393BCE"/>
    <w:rsid w:val="003966A3"/>
    <w:rsid w:val="00397032"/>
    <w:rsid w:val="003A1650"/>
    <w:rsid w:val="003A4402"/>
    <w:rsid w:val="003A4AF0"/>
    <w:rsid w:val="003A5556"/>
    <w:rsid w:val="003A7C4E"/>
    <w:rsid w:val="003B011B"/>
    <w:rsid w:val="003B045D"/>
    <w:rsid w:val="003B67F5"/>
    <w:rsid w:val="003C12A7"/>
    <w:rsid w:val="003C1E05"/>
    <w:rsid w:val="003C1ED7"/>
    <w:rsid w:val="003C1F96"/>
    <w:rsid w:val="003C43E3"/>
    <w:rsid w:val="003C4F06"/>
    <w:rsid w:val="003C6817"/>
    <w:rsid w:val="003C763F"/>
    <w:rsid w:val="003D12A1"/>
    <w:rsid w:val="003D1F62"/>
    <w:rsid w:val="003D328C"/>
    <w:rsid w:val="003D3952"/>
    <w:rsid w:val="003D4020"/>
    <w:rsid w:val="003D45D9"/>
    <w:rsid w:val="003D6A99"/>
    <w:rsid w:val="003E281E"/>
    <w:rsid w:val="003E2A99"/>
    <w:rsid w:val="003E4D25"/>
    <w:rsid w:val="003E5573"/>
    <w:rsid w:val="003F0A19"/>
    <w:rsid w:val="003F1615"/>
    <w:rsid w:val="003F39E7"/>
    <w:rsid w:val="003F4C5A"/>
    <w:rsid w:val="003F68E6"/>
    <w:rsid w:val="003F6A10"/>
    <w:rsid w:val="003F6D4D"/>
    <w:rsid w:val="00400192"/>
    <w:rsid w:val="0040022D"/>
    <w:rsid w:val="00402542"/>
    <w:rsid w:val="004025C8"/>
    <w:rsid w:val="00404913"/>
    <w:rsid w:val="00405623"/>
    <w:rsid w:val="00405B07"/>
    <w:rsid w:val="0041336B"/>
    <w:rsid w:val="004152BE"/>
    <w:rsid w:val="004153C5"/>
    <w:rsid w:val="00415F7B"/>
    <w:rsid w:val="00421D15"/>
    <w:rsid w:val="004224E0"/>
    <w:rsid w:val="00422A2C"/>
    <w:rsid w:val="00423B30"/>
    <w:rsid w:val="0043096A"/>
    <w:rsid w:val="00431896"/>
    <w:rsid w:val="0043194C"/>
    <w:rsid w:val="00432FCC"/>
    <w:rsid w:val="0043380F"/>
    <w:rsid w:val="00434F9F"/>
    <w:rsid w:val="004359CB"/>
    <w:rsid w:val="00435AB8"/>
    <w:rsid w:val="00436B32"/>
    <w:rsid w:val="00436B3F"/>
    <w:rsid w:val="00441585"/>
    <w:rsid w:val="0044246D"/>
    <w:rsid w:val="004426DB"/>
    <w:rsid w:val="004440F0"/>
    <w:rsid w:val="00445092"/>
    <w:rsid w:val="00446FFF"/>
    <w:rsid w:val="00447FF5"/>
    <w:rsid w:val="00450190"/>
    <w:rsid w:val="004507D7"/>
    <w:rsid w:val="00450A61"/>
    <w:rsid w:val="00450ED7"/>
    <w:rsid w:val="00451E7B"/>
    <w:rsid w:val="00453F88"/>
    <w:rsid w:val="00454940"/>
    <w:rsid w:val="004565F5"/>
    <w:rsid w:val="0045799E"/>
    <w:rsid w:val="004602C0"/>
    <w:rsid w:val="0046136D"/>
    <w:rsid w:val="00462D86"/>
    <w:rsid w:val="00464197"/>
    <w:rsid w:val="004645A4"/>
    <w:rsid w:val="00466B1B"/>
    <w:rsid w:val="004675FA"/>
    <w:rsid w:val="00470005"/>
    <w:rsid w:val="004718DC"/>
    <w:rsid w:val="00472F1C"/>
    <w:rsid w:val="00474299"/>
    <w:rsid w:val="004747CF"/>
    <w:rsid w:val="00475B06"/>
    <w:rsid w:val="004815D2"/>
    <w:rsid w:val="00484BDD"/>
    <w:rsid w:val="00491006"/>
    <w:rsid w:val="004927EE"/>
    <w:rsid w:val="0049364B"/>
    <w:rsid w:val="004A07D7"/>
    <w:rsid w:val="004A0C8D"/>
    <w:rsid w:val="004A1438"/>
    <w:rsid w:val="004A1AE7"/>
    <w:rsid w:val="004A3F64"/>
    <w:rsid w:val="004A5C63"/>
    <w:rsid w:val="004A5E66"/>
    <w:rsid w:val="004A6958"/>
    <w:rsid w:val="004B1E59"/>
    <w:rsid w:val="004B1F76"/>
    <w:rsid w:val="004B552B"/>
    <w:rsid w:val="004B565C"/>
    <w:rsid w:val="004B581C"/>
    <w:rsid w:val="004B59B3"/>
    <w:rsid w:val="004B5A39"/>
    <w:rsid w:val="004B6D53"/>
    <w:rsid w:val="004C0EFC"/>
    <w:rsid w:val="004C1BF1"/>
    <w:rsid w:val="004C287C"/>
    <w:rsid w:val="004C30A0"/>
    <w:rsid w:val="004C4407"/>
    <w:rsid w:val="004C4787"/>
    <w:rsid w:val="004C4C84"/>
    <w:rsid w:val="004C5039"/>
    <w:rsid w:val="004C5049"/>
    <w:rsid w:val="004C5211"/>
    <w:rsid w:val="004C6DB2"/>
    <w:rsid w:val="004D05D4"/>
    <w:rsid w:val="004D1790"/>
    <w:rsid w:val="004D1EA0"/>
    <w:rsid w:val="004D2377"/>
    <w:rsid w:val="004D3106"/>
    <w:rsid w:val="004D38FA"/>
    <w:rsid w:val="004D45D3"/>
    <w:rsid w:val="004D4A13"/>
    <w:rsid w:val="004E3D18"/>
    <w:rsid w:val="004E46EB"/>
    <w:rsid w:val="004E50D0"/>
    <w:rsid w:val="004E5DCA"/>
    <w:rsid w:val="004E6339"/>
    <w:rsid w:val="004E7E58"/>
    <w:rsid w:val="004F2FC6"/>
    <w:rsid w:val="004F33A3"/>
    <w:rsid w:val="004F5275"/>
    <w:rsid w:val="004F57F7"/>
    <w:rsid w:val="004F7550"/>
    <w:rsid w:val="004F7B0E"/>
    <w:rsid w:val="00500590"/>
    <w:rsid w:val="005006A3"/>
    <w:rsid w:val="005009B1"/>
    <w:rsid w:val="00500B21"/>
    <w:rsid w:val="00500F57"/>
    <w:rsid w:val="00513810"/>
    <w:rsid w:val="00515D3A"/>
    <w:rsid w:val="005262F7"/>
    <w:rsid w:val="00530C40"/>
    <w:rsid w:val="00531A83"/>
    <w:rsid w:val="00531AAA"/>
    <w:rsid w:val="005325FA"/>
    <w:rsid w:val="0053343A"/>
    <w:rsid w:val="00533F67"/>
    <w:rsid w:val="00534A3E"/>
    <w:rsid w:val="00534B72"/>
    <w:rsid w:val="00534B97"/>
    <w:rsid w:val="00536B9D"/>
    <w:rsid w:val="00540130"/>
    <w:rsid w:val="005406CE"/>
    <w:rsid w:val="00544661"/>
    <w:rsid w:val="00545752"/>
    <w:rsid w:val="0054615A"/>
    <w:rsid w:val="0054720B"/>
    <w:rsid w:val="00547D3B"/>
    <w:rsid w:val="00550E5A"/>
    <w:rsid w:val="00551322"/>
    <w:rsid w:val="00553D7F"/>
    <w:rsid w:val="005540F3"/>
    <w:rsid w:val="00557740"/>
    <w:rsid w:val="00560AAE"/>
    <w:rsid w:val="00561ADD"/>
    <w:rsid w:val="0056219A"/>
    <w:rsid w:val="005623E9"/>
    <w:rsid w:val="0056339E"/>
    <w:rsid w:val="005640F1"/>
    <w:rsid w:val="00564175"/>
    <w:rsid w:val="005648D5"/>
    <w:rsid w:val="00564EB3"/>
    <w:rsid w:val="00566F92"/>
    <w:rsid w:val="00570373"/>
    <w:rsid w:val="005714E2"/>
    <w:rsid w:val="00571EEF"/>
    <w:rsid w:val="0057303E"/>
    <w:rsid w:val="00573721"/>
    <w:rsid w:val="0057424F"/>
    <w:rsid w:val="00580741"/>
    <w:rsid w:val="005821CB"/>
    <w:rsid w:val="00582C80"/>
    <w:rsid w:val="00582F13"/>
    <w:rsid w:val="00583480"/>
    <w:rsid w:val="005844EF"/>
    <w:rsid w:val="00585103"/>
    <w:rsid w:val="00585140"/>
    <w:rsid w:val="00586DF5"/>
    <w:rsid w:val="005874E0"/>
    <w:rsid w:val="00592245"/>
    <w:rsid w:val="00592591"/>
    <w:rsid w:val="00592727"/>
    <w:rsid w:val="00592B9D"/>
    <w:rsid w:val="005938E1"/>
    <w:rsid w:val="005944E6"/>
    <w:rsid w:val="005A08B5"/>
    <w:rsid w:val="005A10B6"/>
    <w:rsid w:val="005A52ED"/>
    <w:rsid w:val="005A6C1F"/>
    <w:rsid w:val="005A7855"/>
    <w:rsid w:val="005B1323"/>
    <w:rsid w:val="005B1599"/>
    <w:rsid w:val="005B3EBC"/>
    <w:rsid w:val="005B4B4A"/>
    <w:rsid w:val="005B4BB7"/>
    <w:rsid w:val="005B631F"/>
    <w:rsid w:val="005B68D9"/>
    <w:rsid w:val="005B76DA"/>
    <w:rsid w:val="005C05B8"/>
    <w:rsid w:val="005C0851"/>
    <w:rsid w:val="005C0B31"/>
    <w:rsid w:val="005C1364"/>
    <w:rsid w:val="005C17D5"/>
    <w:rsid w:val="005C2D27"/>
    <w:rsid w:val="005C308F"/>
    <w:rsid w:val="005C3E6C"/>
    <w:rsid w:val="005C42FD"/>
    <w:rsid w:val="005C4A08"/>
    <w:rsid w:val="005C7ADC"/>
    <w:rsid w:val="005C7CCC"/>
    <w:rsid w:val="005C7F96"/>
    <w:rsid w:val="005D1E79"/>
    <w:rsid w:val="005D2163"/>
    <w:rsid w:val="005D3821"/>
    <w:rsid w:val="005D53A4"/>
    <w:rsid w:val="005E05FC"/>
    <w:rsid w:val="005E09DD"/>
    <w:rsid w:val="005E2439"/>
    <w:rsid w:val="005E2672"/>
    <w:rsid w:val="005E2E26"/>
    <w:rsid w:val="005E30B3"/>
    <w:rsid w:val="005E3A47"/>
    <w:rsid w:val="005E480B"/>
    <w:rsid w:val="005E6DBC"/>
    <w:rsid w:val="005F0816"/>
    <w:rsid w:val="005F24F5"/>
    <w:rsid w:val="005F279E"/>
    <w:rsid w:val="005F2F8B"/>
    <w:rsid w:val="005F49A7"/>
    <w:rsid w:val="005F71C8"/>
    <w:rsid w:val="005F7464"/>
    <w:rsid w:val="006009BC"/>
    <w:rsid w:val="00600C64"/>
    <w:rsid w:val="00600FEA"/>
    <w:rsid w:val="006022A3"/>
    <w:rsid w:val="006075C5"/>
    <w:rsid w:val="006107F2"/>
    <w:rsid w:val="006109F4"/>
    <w:rsid w:val="00612286"/>
    <w:rsid w:val="00612605"/>
    <w:rsid w:val="00613411"/>
    <w:rsid w:val="0061414E"/>
    <w:rsid w:val="00615FBA"/>
    <w:rsid w:val="0061626B"/>
    <w:rsid w:val="006162B1"/>
    <w:rsid w:val="00617452"/>
    <w:rsid w:val="00620B77"/>
    <w:rsid w:val="00620BF9"/>
    <w:rsid w:val="00621C53"/>
    <w:rsid w:val="0062394E"/>
    <w:rsid w:val="00624702"/>
    <w:rsid w:val="0062519F"/>
    <w:rsid w:val="00625C1E"/>
    <w:rsid w:val="00626102"/>
    <w:rsid w:val="00627052"/>
    <w:rsid w:val="0063596B"/>
    <w:rsid w:val="0064742E"/>
    <w:rsid w:val="00651B11"/>
    <w:rsid w:val="00651D37"/>
    <w:rsid w:val="006523AE"/>
    <w:rsid w:val="006625E6"/>
    <w:rsid w:val="00663502"/>
    <w:rsid w:val="00666338"/>
    <w:rsid w:val="0067050F"/>
    <w:rsid w:val="00670B50"/>
    <w:rsid w:val="00671443"/>
    <w:rsid w:val="0067204E"/>
    <w:rsid w:val="0067259A"/>
    <w:rsid w:val="00672C20"/>
    <w:rsid w:val="00673A48"/>
    <w:rsid w:val="00680BAC"/>
    <w:rsid w:val="00681FED"/>
    <w:rsid w:val="006828E1"/>
    <w:rsid w:val="006834FB"/>
    <w:rsid w:val="00684BE0"/>
    <w:rsid w:val="0068512F"/>
    <w:rsid w:val="006861DE"/>
    <w:rsid w:val="0069148D"/>
    <w:rsid w:val="00691701"/>
    <w:rsid w:val="0069306B"/>
    <w:rsid w:val="00694053"/>
    <w:rsid w:val="00695F7D"/>
    <w:rsid w:val="0069685E"/>
    <w:rsid w:val="00696D8F"/>
    <w:rsid w:val="00696FE2"/>
    <w:rsid w:val="006979AE"/>
    <w:rsid w:val="006A1C62"/>
    <w:rsid w:val="006A2424"/>
    <w:rsid w:val="006A3ECF"/>
    <w:rsid w:val="006A7558"/>
    <w:rsid w:val="006A7F56"/>
    <w:rsid w:val="006B23A8"/>
    <w:rsid w:val="006B35F8"/>
    <w:rsid w:val="006B610A"/>
    <w:rsid w:val="006B6864"/>
    <w:rsid w:val="006B74E2"/>
    <w:rsid w:val="006C0BF4"/>
    <w:rsid w:val="006C1ED9"/>
    <w:rsid w:val="006C4641"/>
    <w:rsid w:val="006C4E11"/>
    <w:rsid w:val="006C74A0"/>
    <w:rsid w:val="006D048A"/>
    <w:rsid w:val="006D12A6"/>
    <w:rsid w:val="006D2F92"/>
    <w:rsid w:val="006D3020"/>
    <w:rsid w:val="006E1973"/>
    <w:rsid w:val="006E3AB5"/>
    <w:rsid w:val="006E3B6B"/>
    <w:rsid w:val="006E3D1F"/>
    <w:rsid w:val="006E5F89"/>
    <w:rsid w:val="006E7488"/>
    <w:rsid w:val="006F0435"/>
    <w:rsid w:val="006F0AF9"/>
    <w:rsid w:val="006F2A6F"/>
    <w:rsid w:val="006F628E"/>
    <w:rsid w:val="006F6F2F"/>
    <w:rsid w:val="0070065B"/>
    <w:rsid w:val="00703622"/>
    <w:rsid w:val="00703E4B"/>
    <w:rsid w:val="00706C1E"/>
    <w:rsid w:val="00713402"/>
    <w:rsid w:val="00713B88"/>
    <w:rsid w:val="00714E7C"/>
    <w:rsid w:val="0071504F"/>
    <w:rsid w:val="007164B1"/>
    <w:rsid w:val="0071716E"/>
    <w:rsid w:val="00720874"/>
    <w:rsid w:val="0072217B"/>
    <w:rsid w:val="0072296D"/>
    <w:rsid w:val="0072425B"/>
    <w:rsid w:val="00725B3F"/>
    <w:rsid w:val="00725CD4"/>
    <w:rsid w:val="007272AA"/>
    <w:rsid w:val="00731202"/>
    <w:rsid w:val="00731324"/>
    <w:rsid w:val="00736488"/>
    <w:rsid w:val="007368E0"/>
    <w:rsid w:val="0073719F"/>
    <w:rsid w:val="00737B0C"/>
    <w:rsid w:val="0074091A"/>
    <w:rsid w:val="007423EF"/>
    <w:rsid w:val="00743744"/>
    <w:rsid w:val="00745884"/>
    <w:rsid w:val="00745E1B"/>
    <w:rsid w:val="0074604F"/>
    <w:rsid w:val="00750331"/>
    <w:rsid w:val="00751415"/>
    <w:rsid w:val="007519A6"/>
    <w:rsid w:val="00751DC2"/>
    <w:rsid w:val="00752D7F"/>
    <w:rsid w:val="00753D2F"/>
    <w:rsid w:val="00754702"/>
    <w:rsid w:val="00754FCC"/>
    <w:rsid w:val="00755177"/>
    <w:rsid w:val="007622CB"/>
    <w:rsid w:val="00762AD8"/>
    <w:rsid w:val="007640B0"/>
    <w:rsid w:val="00764371"/>
    <w:rsid w:val="00764CD3"/>
    <w:rsid w:val="00765947"/>
    <w:rsid w:val="007678F7"/>
    <w:rsid w:val="00767DBC"/>
    <w:rsid w:val="00770CFE"/>
    <w:rsid w:val="00772944"/>
    <w:rsid w:val="00772EAB"/>
    <w:rsid w:val="00773E70"/>
    <w:rsid w:val="00775756"/>
    <w:rsid w:val="00780E8D"/>
    <w:rsid w:val="00780FD7"/>
    <w:rsid w:val="00782A49"/>
    <w:rsid w:val="007831C8"/>
    <w:rsid w:val="00783E62"/>
    <w:rsid w:val="00783F82"/>
    <w:rsid w:val="007853A2"/>
    <w:rsid w:val="0078648A"/>
    <w:rsid w:val="00793E98"/>
    <w:rsid w:val="00795703"/>
    <w:rsid w:val="00795B61"/>
    <w:rsid w:val="00797591"/>
    <w:rsid w:val="007A16B7"/>
    <w:rsid w:val="007A17E6"/>
    <w:rsid w:val="007A19FA"/>
    <w:rsid w:val="007A23AC"/>
    <w:rsid w:val="007A2A30"/>
    <w:rsid w:val="007A3EAE"/>
    <w:rsid w:val="007A42F8"/>
    <w:rsid w:val="007B16C7"/>
    <w:rsid w:val="007B2001"/>
    <w:rsid w:val="007B20D4"/>
    <w:rsid w:val="007B2C0B"/>
    <w:rsid w:val="007B2E5C"/>
    <w:rsid w:val="007B4398"/>
    <w:rsid w:val="007C0F37"/>
    <w:rsid w:val="007C173E"/>
    <w:rsid w:val="007C2B30"/>
    <w:rsid w:val="007C768D"/>
    <w:rsid w:val="007D0B73"/>
    <w:rsid w:val="007D14E4"/>
    <w:rsid w:val="007D4726"/>
    <w:rsid w:val="007D5BC8"/>
    <w:rsid w:val="007D6937"/>
    <w:rsid w:val="007D6C2F"/>
    <w:rsid w:val="007E076C"/>
    <w:rsid w:val="007E0822"/>
    <w:rsid w:val="007E09E6"/>
    <w:rsid w:val="007E0A68"/>
    <w:rsid w:val="007E0F10"/>
    <w:rsid w:val="007E116E"/>
    <w:rsid w:val="007E18EA"/>
    <w:rsid w:val="007E1E10"/>
    <w:rsid w:val="007E287A"/>
    <w:rsid w:val="007E453C"/>
    <w:rsid w:val="007E467C"/>
    <w:rsid w:val="007E6438"/>
    <w:rsid w:val="007E67D0"/>
    <w:rsid w:val="007E744D"/>
    <w:rsid w:val="007F10ED"/>
    <w:rsid w:val="007F4F41"/>
    <w:rsid w:val="008036D9"/>
    <w:rsid w:val="00803CBF"/>
    <w:rsid w:val="00804188"/>
    <w:rsid w:val="008054C3"/>
    <w:rsid w:val="008064B8"/>
    <w:rsid w:val="0080676B"/>
    <w:rsid w:val="00806D99"/>
    <w:rsid w:val="0081199C"/>
    <w:rsid w:val="008128D6"/>
    <w:rsid w:val="0081307E"/>
    <w:rsid w:val="00813404"/>
    <w:rsid w:val="00814C5B"/>
    <w:rsid w:val="00814EA5"/>
    <w:rsid w:val="008153F3"/>
    <w:rsid w:val="008156D0"/>
    <w:rsid w:val="00815CB7"/>
    <w:rsid w:val="00816C83"/>
    <w:rsid w:val="0081732E"/>
    <w:rsid w:val="008179B8"/>
    <w:rsid w:val="008203EE"/>
    <w:rsid w:val="00821EB0"/>
    <w:rsid w:val="00822FA4"/>
    <w:rsid w:val="00823816"/>
    <w:rsid w:val="0082484E"/>
    <w:rsid w:val="008279DD"/>
    <w:rsid w:val="00831DF4"/>
    <w:rsid w:val="00832953"/>
    <w:rsid w:val="00834AC8"/>
    <w:rsid w:val="00840837"/>
    <w:rsid w:val="00841BC6"/>
    <w:rsid w:val="008432BD"/>
    <w:rsid w:val="00843C5C"/>
    <w:rsid w:val="00843D61"/>
    <w:rsid w:val="008456E2"/>
    <w:rsid w:val="00846AB4"/>
    <w:rsid w:val="00855A0A"/>
    <w:rsid w:val="00855F12"/>
    <w:rsid w:val="00856F39"/>
    <w:rsid w:val="00857EC3"/>
    <w:rsid w:val="00861624"/>
    <w:rsid w:val="00861D9F"/>
    <w:rsid w:val="008627CD"/>
    <w:rsid w:val="00865B3D"/>
    <w:rsid w:val="008704A8"/>
    <w:rsid w:val="00870B21"/>
    <w:rsid w:val="008710F4"/>
    <w:rsid w:val="00872270"/>
    <w:rsid w:val="00873485"/>
    <w:rsid w:val="0087588A"/>
    <w:rsid w:val="00876595"/>
    <w:rsid w:val="00880895"/>
    <w:rsid w:val="00881901"/>
    <w:rsid w:val="00884DB9"/>
    <w:rsid w:val="0088528F"/>
    <w:rsid w:val="0088607B"/>
    <w:rsid w:val="00891B8B"/>
    <w:rsid w:val="00893D2A"/>
    <w:rsid w:val="008947C1"/>
    <w:rsid w:val="008A04BB"/>
    <w:rsid w:val="008A2104"/>
    <w:rsid w:val="008A74D9"/>
    <w:rsid w:val="008A7DE2"/>
    <w:rsid w:val="008B32D4"/>
    <w:rsid w:val="008B3F1E"/>
    <w:rsid w:val="008B454C"/>
    <w:rsid w:val="008B6557"/>
    <w:rsid w:val="008B7083"/>
    <w:rsid w:val="008B7B22"/>
    <w:rsid w:val="008C1376"/>
    <w:rsid w:val="008C257E"/>
    <w:rsid w:val="008C5A90"/>
    <w:rsid w:val="008C7894"/>
    <w:rsid w:val="008D64D8"/>
    <w:rsid w:val="008D6CDB"/>
    <w:rsid w:val="008D7BD2"/>
    <w:rsid w:val="008E3654"/>
    <w:rsid w:val="008E5155"/>
    <w:rsid w:val="008E5ACC"/>
    <w:rsid w:val="008E73E6"/>
    <w:rsid w:val="008F08BA"/>
    <w:rsid w:val="008F113C"/>
    <w:rsid w:val="008F1C54"/>
    <w:rsid w:val="008F2103"/>
    <w:rsid w:val="008F2168"/>
    <w:rsid w:val="008F3036"/>
    <w:rsid w:val="008F31D3"/>
    <w:rsid w:val="008F4157"/>
    <w:rsid w:val="008F44B7"/>
    <w:rsid w:val="008F5750"/>
    <w:rsid w:val="008F57F9"/>
    <w:rsid w:val="008F618C"/>
    <w:rsid w:val="008F7495"/>
    <w:rsid w:val="008F7DF2"/>
    <w:rsid w:val="00900260"/>
    <w:rsid w:val="009011D7"/>
    <w:rsid w:val="00903B00"/>
    <w:rsid w:val="0090465F"/>
    <w:rsid w:val="0090644F"/>
    <w:rsid w:val="009139F8"/>
    <w:rsid w:val="009146DF"/>
    <w:rsid w:val="00914A10"/>
    <w:rsid w:val="00917012"/>
    <w:rsid w:val="00917473"/>
    <w:rsid w:val="00920048"/>
    <w:rsid w:val="00926A4D"/>
    <w:rsid w:val="00926DF7"/>
    <w:rsid w:val="00927062"/>
    <w:rsid w:val="00930A0D"/>
    <w:rsid w:val="009337D7"/>
    <w:rsid w:val="009352E6"/>
    <w:rsid w:val="009366AE"/>
    <w:rsid w:val="00936E24"/>
    <w:rsid w:val="00942437"/>
    <w:rsid w:val="00943546"/>
    <w:rsid w:val="00944056"/>
    <w:rsid w:val="00945D81"/>
    <w:rsid w:val="00946969"/>
    <w:rsid w:val="00947958"/>
    <w:rsid w:val="00947F05"/>
    <w:rsid w:val="00951089"/>
    <w:rsid w:val="00951F0F"/>
    <w:rsid w:val="00955022"/>
    <w:rsid w:val="00956E26"/>
    <w:rsid w:val="009601BD"/>
    <w:rsid w:val="00960BF3"/>
    <w:rsid w:val="00960D19"/>
    <w:rsid w:val="0096114B"/>
    <w:rsid w:val="00963224"/>
    <w:rsid w:val="00963D99"/>
    <w:rsid w:val="00966F88"/>
    <w:rsid w:val="00967638"/>
    <w:rsid w:val="009729D2"/>
    <w:rsid w:val="00973B26"/>
    <w:rsid w:val="00973C68"/>
    <w:rsid w:val="009743FB"/>
    <w:rsid w:val="00975375"/>
    <w:rsid w:val="00980196"/>
    <w:rsid w:val="00980349"/>
    <w:rsid w:val="0098147E"/>
    <w:rsid w:val="00981875"/>
    <w:rsid w:val="00984BA1"/>
    <w:rsid w:val="00986C3F"/>
    <w:rsid w:val="009900B1"/>
    <w:rsid w:val="00990DFA"/>
    <w:rsid w:val="0099226B"/>
    <w:rsid w:val="0099246E"/>
    <w:rsid w:val="009935AE"/>
    <w:rsid w:val="00993A6E"/>
    <w:rsid w:val="009A0A8F"/>
    <w:rsid w:val="009A4076"/>
    <w:rsid w:val="009A5730"/>
    <w:rsid w:val="009A797F"/>
    <w:rsid w:val="009A7A4C"/>
    <w:rsid w:val="009B036B"/>
    <w:rsid w:val="009B0D81"/>
    <w:rsid w:val="009B1EE1"/>
    <w:rsid w:val="009B2A6D"/>
    <w:rsid w:val="009B4818"/>
    <w:rsid w:val="009B4A6A"/>
    <w:rsid w:val="009B5570"/>
    <w:rsid w:val="009B5C8F"/>
    <w:rsid w:val="009B5F0E"/>
    <w:rsid w:val="009C1F1C"/>
    <w:rsid w:val="009C2307"/>
    <w:rsid w:val="009C2A54"/>
    <w:rsid w:val="009C55F1"/>
    <w:rsid w:val="009C6C96"/>
    <w:rsid w:val="009C705F"/>
    <w:rsid w:val="009D0611"/>
    <w:rsid w:val="009D0F07"/>
    <w:rsid w:val="009D1DAB"/>
    <w:rsid w:val="009D579C"/>
    <w:rsid w:val="009D5A95"/>
    <w:rsid w:val="009E2692"/>
    <w:rsid w:val="009E26F0"/>
    <w:rsid w:val="009E428B"/>
    <w:rsid w:val="009E60B9"/>
    <w:rsid w:val="009E6470"/>
    <w:rsid w:val="009E6F3C"/>
    <w:rsid w:val="009F148D"/>
    <w:rsid w:val="009F1E28"/>
    <w:rsid w:val="009F3275"/>
    <w:rsid w:val="009F7DFC"/>
    <w:rsid w:val="00A00F91"/>
    <w:rsid w:val="00A016BD"/>
    <w:rsid w:val="00A0193C"/>
    <w:rsid w:val="00A01A2F"/>
    <w:rsid w:val="00A02D40"/>
    <w:rsid w:val="00A06196"/>
    <w:rsid w:val="00A076C2"/>
    <w:rsid w:val="00A079C2"/>
    <w:rsid w:val="00A1017A"/>
    <w:rsid w:val="00A12250"/>
    <w:rsid w:val="00A14174"/>
    <w:rsid w:val="00A14D81"/>
    <w:rsid w:val="00A15873"/>
    <w:rsid w:val="00A15B3A"/>
    <w:rsid w:val="00A1624C"/>
    <w:rsid w:val="00A16D67"/>
    <w:rsid w:val="00A22053"/>
    <w:rsid w:val="00A306FD"/>
    <w:rsid w:val="00A30BF6"/>
    <w:rsid w:val="00A324A8"/>
    <w:rsid w:val="00A32D70"/>
    <w:rsid w:val="00A332D4"/>
    <w:rsid w:val="00A34D38"/>
    <w:rsid w:val="00A35F8C"/>
    <w:rsid w:val="00A36AB0"/>
    <w:rsid w:val="00A43BEB"/>
    <w:rsid w:val="00A45ACA"/>
    <w:rsid w:val="00A45E7F"/>
    <w:rsid w:val="00A46D73"/>
    <w:rsid w:val="00A50DA0"/>
    <w:rsid w:val="00A526A5"/>
    <w:rsid w:val="00A528A7"/>
    <w:rsid w:val="00A5304B"/>
    <w:rsid w:val="00A541B4"/>
    <w:rsid w:val="00A542C4"/>
    <w:rsid w:val="00A543BB"/>
    <w:rsid w:val="00A564BB"/>
    <w:rsid w:val="00A56708"/>
    <w:rsid w:val="00A57BC1"/>
    <w:rsid w:val="00A57DFE"/>
    <w:rsid w:val="00A60700"/>
    <w:rsid w:val="00A62EBC"/>
    <w:rsid w:val="00A661F1"/>
    <w:rsid w:val="00A70B2F"/>
    <w:rsid w:val="00A73CDD"/>
    <w:rsid w:val="00A74EA3"/>
    <w:rsid w:val="00A75332"/>
    <w:rsid w:val="00A758FC"/>
    <w:rsid w:val="00A76239"/>
    <w:rsid w:val="00A77736"/>
    <w:rsid w:val="00A77ED2"/>
    <w:rsid w:val="00A8031A"/>
    <w:rsid w:val="00A82128"/>
    <w:rsid w:val="00A83C47"/>
    <w:rsid w:val="00A83D4B"/>
    <w:rsid w:val="00A862DD"/>
    <w:rsid w:val="00A867CC"/>
    <w:rsid w:val="00A904E3"/>
    <w:rsid w:val="00A90F77"/>
    <w:rsid w:val="00A91274"/>
    <w:rsid w:val="00A9249F"/>
    <w:rsid w:val="00A93C54"/>
    <w:rsid w:val="00A95B10"/>
    <w:rsid w:val="00A96217"/>
    <w:rsid w:val="00A9666B"/>
    <w:rsid w:val="00A96C0A"/>
    <w:rsid w:val="00A97847"/>
    <w:rsid w:val="00A97D89"/>
    <w:rsid w:val="00AA22CA"/>
    <w:rsid w:val="00AA35A9"/>
    <w:rsid w:val="00AA3919"/>
    <w:rsid w:val="00AA3E66"/>
    <w:rsid w:val="00AA4B54"/>
    <w:rsid w:val="00AA6BB3"/>
    <w:rsid w:val="00AB1806"/>
    <w:rsid w:val="00AB44EF"/>
    <w:rsid w:val="00AB60A5"/>
    <w:rsid w:val="00AB7383"/>
    <w:rsid w:val="00AC064A"/>
    <w:rsid w:val="00AC111F"/>
    <w:rsid w:val="00AC274F"/>
    <w:rsid w:val="00AC38F3"/>
    <w:rsid w:val="00AC621F"/>
    <w:rsid w:val="00AC69DE"/>
    <w:rsid w:val="00AC7425"/>
    <w:rsid w:val="00AD0305"/>
    <w:rsid w:val="00AD1F31"/>
    <w:rsid w:val="00AD334D"/>
    <w:rsid w:val="00AD3A4E"/>
    <w:rsid w:val="00AD5621"/>
    <w:rsid w:val="00AD691E"/>
    <w:rsid w:val="00AD7D10"/>
    <w:rsid w:val="00AE249A"/>
    <w:rsid w:val="00AE2914"/>
    <w:rsid w:val="00AE2ED1"/>
    <w:rsid w:val="00AE4CA4"/>
    <w:rsid w:val="00AF11A3"/>
    <w:rsid w:val="00AF1B2D"/>
    <w:rsid w:val="00AF37B9"/>
    <w:rsid w:val="00AF3A42"/>
    <w:rsid w:val="00AF3B7A"/>
    <w:rsid w:val="00AF51DE"/>
    <w:rsid w:val="00AF56E7"/>
    <w:rsid w:val="00AF64B9"/>
    <w:rsid w:val="00AF7959"/>
    <w:rsid w:val="00B00108"/>
    <w:rsid w:val="00B004A6"/>
    <w:rsid w:val="00B020D3"/>
    <w:rsid w:val="00B035C8"/>
    <w:rsid w:val="00B039FB"/>
    <w:rsid w:val="00B03AAC"/>
    <w:rsid w:val="00B05A0C"/>
    <w:rsid w:val="00B10775"/>
    <w:rsid w:val="00B11284"/>
    <w:rsid w:val="00B11C15"/>
    <w:rsid w:val="00B12F46"/>
    <w:rsid w:val="00B130E3"/>
    <w:rsid w:val="00B14BEE"/>
    <w:rsid w:val="00B150ED"/>
    <w:rsid w:val="00B15D8B"/>
    <w:rsid w:val="00B168F8"/>
    <w:rsid w:val="00B21564"/>
    <w:rsid w:val="00B22463"/>
    <w:rsid w:val="00B2627A"/>
    <w:rsid w:val="00B26E5C"/>
    <w:rsid w:val="00B30315"/>
    <w:rsid w:val="00B30AF1"/>
    <w:rsid w:val="00B32FFD"/>
    <w:rsid w:val="00B3372D"/>
    <w:rsid w:val="00B33B26"/>
    <w:rsid w:val="00B3782E"/>
    <w:rsid w:val="00B41015"/>
    <w:rsid w:val="00B44633"/>
    <w:rsid w:val="00B476BD"/>
    <w:rsid w:val="00B514CC"/>
    <w:rsid w:val="00B529E2"/>
    <w:rsid w:val="00B55226"/>
    <w:rsid w:val="00B57F2F"/>
    <w:rsid w:val="00B60342"/>
    <w:rsid w:val="00B604CB"/>
    <w:rsid w:val="00B61A1A"/>
    <w:rsid w:val="00B61C15"/>
    <w:rsid w:val="00B61D31"/>
    <w:rsid w:val="00B61F20"/>
    <w:rsid w:val="00B620D1"/>
    <w:rsid w:val="00B636A5"/>
    <w:rsid w:val="00B66F73"/>
    <w:rsid w:val="00B73E6E"/>
    <w:rsid w:val="00B76D77"/>
    <w:rsid w:val="00B82EC3"/>
    <w:rsid w:val="00B84B56"/>
    <w:rsid w:val="00B84F78"/>
    <w:rsid w:val="00B85D95"/>
    <w:rsid w:val="00B876B6"/>
    <w:rsid w:val="00B9076D"/>
    <w:rsid w:val="00B91C33"/>
    <w:rsid w:val="00B9231A"/>
    <w:rsid w:val="00B942BF"/>
    <w:rsid w:val="00B956AC"/>
    <w:rsid w:val="00B961F4"/>
    <w:rsid w:val="00BA2B23"/>
    <w:rsid w:val="00BA2C4D"/>
    <w:rsid w:val="00BA3708"/>
    <w:rsid w:val="00BA4916"/>
    <w:rsid w:val="00BA4B10"/>
    <w:rsid w:val="00BB0298"/>
    <w:rsid w:val="00BB12C2"/>
    <w:rsid w:val="00BB1F5F"/>
    <w:rsid w:val="00BB266D"/>
    <w:rsid w:val="00BB32C5"/>
    <w:rsid w:val="00BB398A"/>
    <w:rsid w:val="00BB4437"/>
    <w:rsid w:val="00BB4AAB"/>
    <w:rsid w:val="00BB5155"/>
    <w:rsid w:val="00BB740C"/>
    <w:rsid w:val="00BB743A"/>
    <w:rsid w:val="00BC0D5F"/>
    <w:rsid w:val="00BC3062"/>
    <w:rsid w:val="00BC44A6"/>
    <w:rsid w:val="00BC54A2"/>
    <w:rsid w:val="00BC7904"/>
    <w:rsid w:val="00BC7D64"/>
    <w:rsid w:val="00BD015B"/>
    <w:rsid w:val="00BD0C88"/>
    <w:rsid w:val="00BD59F9"/>
    <w:rsid w:val="00BD6902"/>
    <w:rsid w:val="00BD7F07"/>
    <w:rsid w:val="00BE0371"/>
    <w:rsid w:val="00BE2952"/>
    <w:rsid w:val="00BE5588"/>
    <w:rsid w:val="00BE5A80"/>
    <w:rsid w:val="00BE5E15"/>
    <w:rsid w:val="00BE5FEC"/>
    <w:rsid w:val="00BE6386"/>
    <w:rsid w:val="00BE6813"/>
    <w:rsid w:val="00BE76D0"/>
    <w:rsid w:val="00BF088C"/>
    <w:rsid w:val="00BF0DE1"/>
    <w:rsid w:val="00BF20FA"/>
    <w:rsid w:val="00BF3918"/>
    <w:rsid w:val="00BF5342"/>
    <w:rsid w:val="00BF7C3F"/>
    <w:rsid w:val="00C033AF"/>
    <w:rsid w:val="00C04E12"/>
    <w:rsid w:val="00C06213"/>
    <w:rsid w:val="00C06BA6"/>
    <w:rsid w:val="00C11276"/>
    <w:rsid w:val="00C121A8"/>
    <w:rsid w:val="00C12C88"/>
    <w:rsid w:val="00C223B8"/>
    <w:rsid w:val="00C223DA"/>
    <w:rsid w:val="00C23B47"/>
    <w:rsid w:val="00C26004"/>
    <w:rsid w:val="00C311A0"/>
    <w:rsid w:val="00C31FC6"/>
    <w:rsid w:val="00C33AEB"/>
    <w:rsid w:val="00C35362"/>
    <w:rsid w:val="00C3540B"/>
    <w:rsid w:val="00C36B07"/>
    <w:rsid w:val="00C422B5"/>
    <w:rsid w:val="00C43DDB"/>
    <w:rsid w:val="00C44C54"/>
    <w:rsid w:val="00C44D53"/>
    <w:rsid w:val="00C475FB"/>
    <w:rsid w:val="00C55B01"/>
    <w:rsid w:val="00C561F4"/>
    <w:rsid w:val="00C57308"/>
    <w:rsid w:val="00C5787F"/>
    <w:rsid w:val="00C579CA"/>
    <w:rsid w:val="00C60072"/>
    <w:rsid w:val="00C60E76"/>
    <w:rsid w:val="00C61765"/>
    <w:rsid w:val="00C618DC"/>
    <w:rsid w:val="00C62AB5"/>
    <w:rsid w:val="00C63978"/>
    <w:rsid w:val="00C63A2A"/>
    <w:rsid w:val="00C640A1"/>
    <w:rsid w:val="00C64CED"/>
    <w:rsid w:val="00C71B25"/>
    <w:rsid w:val="00C742D2"/>
    <w:rsid w:val="00C74597"/>
    <w:rsid w:val="00C762F5"/>
    <w:rsid w:val="00C7649D"/>
    <w:rsid w:val="00C77DA9"/>
    <w:rsid w:val="00C80027"/>
    <w:rsid w:val="00C80D57"/>
    <w:rsid w:val="00C80E6C"/>
    <w:rsid w:val="00C80F20"/>
    <w:rsid w:val="00C825CA"/>
    <w:rsid w:val="00C831F2"/>
    <w:rsid w:val="00C84408"/>
    <w:rsid w:val="00C908F3"/>
    <w:rsid w:val="00C91630"/>
    <w:rsid w:val="00C9184B"/>
    <w:rsid w:val="00C92AB8"/>
    <w:rsid w:val="00C92CAD"/>
    <w:rsid w:val="00CA081A"/>
    <w:rsid w:val="00CA47CF"/>
    <w:rsid w:val="00CA673A"/>
    <w:rsid w:val="00CA79D4"/>
    <w:rsid w:val="00CB1D1F"/>
    <w:rsid w:val="00CB249F"/>
    <w:rsid w:val="00CC0028"/>
    <w:rsid w:val="00CC17B0"/>
    <w:rsid w:val="00CC17C8"/>
    <w:rsid w:val="00CC2CF8"/>
    <w:rsid w:val="00CC30B4"/>
    <w:rsid w:val="00CD0414"/>
    <w:rsid w:val="00CD05E1"/>
    <w:rsid w:val="00CD2260"/>
    <w:rsid w:val="00CD2B03"/>
    <w:rsid w:val="00CD32EC"/>
    <w:rsid w:val="00CD35E2"/>
    <w:rsid w:val="00CD3A9A"/>
    <w:rsid w:val="00CD5B12"/>
    <w:rsid w:val="00CE1AB7"/>
    <w:rsid w:val="00CE3089"/>
    <w:rsid w:val="00CE380C"/>
    <w:rsid w:val="00CE56BD"/>
    <w:rsid w:val="00CE73AE"/>
    <w:rsid w:val="00CE7779"/>
    <w:rsid w:val="00CE79F2"/>
    <w:rsid w:val="00CF0BAB"/>
    <w:rsid w:val="00CF0E5B"/>
    <w:rsid w:val="00CF1591"/>
    <w:rsid w:val="00CF20E6"/>
    <w:rsid w:val="00CF278B"/>
    <w:rsid w:val="00CF3590"/>
    <w:rsid w:val="00CF3764"/>
    <w:rsid w:val="00CF5599"/>
    <w:rsid w:val="00CF6F77"/>
    <w:rsid w:val="00D00B86"/>
    <w:rsid w:val="00D00E2D"/>
    <w:rsid w:val="00D01142"/>
    <w:rsid w:val="00D01B69"/>
    <w:rsid w:val="00D03F25"/>
    <w:rsid w:val="00D056B5"/>
    <w:rsid w:val="00D05D0A"/>
    <w:rsid w:val="00D0623D"/>
    <w:rsid w:val="00D10E8E"/>
    <w:rsid w:val="00D10F1F"/>
    <w:rsid w:val="00D1237D"/>
    <w:rsid w:val="00D126F8"/>
    <w:rsid w:val="00D142F9"/>
    <w:rsid w:val="00D149F2"/>
    <w:rsid w:val="00D2232C"/>
    <w:rsid w:val="00D22924"/>
    <w:rsid w:val="00D22F6D"/>
    <w:rsid w:val="00D235E1"/>
    <w:rsid w:val="00D24938"/>
    <w:rsid w:val="00D263A6"/>
    <w:rsid w:val="00D26CD4"/>
    <w:rsid w:val="00D31794"/>
    <w:rsid w:val="00D3194B"/>
    <w:rsid w:val="00D34C2D"/>
    <w:rsid w:val="00D351CC"/>
    <w:rsid w:val="00D3545D"/>
    <w:rsid w:val="00D364BB"/>
    <w:rsid w:val="00D36BDF"/>
    <w:rsid w:val="00D37514"/>
    <w:rsid w:val="00D37A08"/>
    <w:rsid w:val="00D43499"/>
    <w:rsid w:val="00D457B6"/>
    <w:rsid w:val="00D46689"/>
    <w:rsid w:val="00D4735D"/>
    <w:rsid w:val="00D508BA"/>
    <w:rsid w:val="00D51480"/>
    <w:rsid w:val="00D5362F"/>
    <w:rsid w:val="00D57C56"/>
    <w:rsid w:val="00D57D6E"/>
    <w:rsid w:val="00D6049E"/>
    <w:rsid w:val="00D60E34"/>
    <w:rsid w:val="00D60FBF"/>
    <w:rsid w:val="00D6231B"/>
    <w:rsid w:val="00D62E8B"/>
    <w:rsid w:val="00D63D24"/>
    <w:rsid w:val="00D64079"/>
    <w:rsid w:val="00D6567B"/>
    <w:rsid w:val="00D660ED"/>
    <w:rsid w:val="00D7061F"/>
    <w:rsid w:val="00D707D5"/>
    <w:rsid w:val="00D709B2"/>
    <w:rsid w:val="00D719B4"/>
    <w:rsid w:val="00D71F49"/>
    <w:rsid w:val="00D7290B"/>
    <w:rsid w:val="00D73820"/>
    <w:rsid w:val="00D73FCD"/>
    <w:rsid w:val="00D80A9B"/>
    <w:rsid w:val="00D81A56"/>
    <w:rsid w:val="00D81AB6"/>
    <w:rsid w:val="00D83774"/>
    <w:rsid w:val="00D872C9"/>
    <w:rsid w:val="00D9372D"/>
    <w:rsid w:val="00D958D7"/>
    <w:rsid w:val="00DA034B"/>
    <w:rsid w:val="00DA0C93"/>
    <w:rsid w:val="00DA1299"/>
    <w:rsid w:val="00DA1DE4"/>
    <w:rsid w:val="00DA236C"/>
    <w:rsid w:val="00DA2757"/>
    <w:rsid w:val="00DA2D79"/>
    <w:rsid w:val="00DA464D"/>
    <w:rsid w:val="00DA59FF"/>
    <w:rsid w:val="00DA6053"/>
    <w:rsid w:val="00DB19EB"/>
    <w:rsid w:val="00DB1C15"/>
    <w:rsid w:val="00DB38EA"/>
    <w:rsid w:val="00DB542F"/>
    <w:rsid w:val="00DB5BF1"/>
    <w:rsid w:val="00DB724D"/>
    <w:rsid w:val="00DC0A54"/>
    <w:rsid w:val="00DC18F6"/>
    <w:rsid w:val="00DC1CF3"/>
    <w:rsid w:val="00DC4436"/>
    <w:rsid w:val="00DC4C8B"/>
    <w:rsid w:val="00DC5AD7"/>
    <w:rsid w:val="00DD0E63"/>
    <w:rsid w:val="00DD0FB4"/>
    <w:rsid w:val="00DD106E"/>
    <w:rsid w:val="00DD15E7"/>
    <w:rsid w:val="00DD491E"/>
    <w:rsid w:val="00DD5D76"/>
    <w:rsid w:val="00DD696D"/>
    <w:rsid w:val="00DE1540"/>
    <w:rsid w:val="00DE412A"/>
    <w:rsid w:val="00DE6061"/>
    <w:rsid w:val="00DE62CF"/>
    <w:rsid w:val="00DE79C1"/>
    <w:rsid w:val="00DF2FB5"/>
    <w:rsid w:val="00DF3C47"/>
    <w:rsid w:val="00DF3C81"/>
    <w:rsid w:val="00DF3DAF"/>
    <w:rsid w:val="00DF7B0A"/>
    <w:rsid w:val="00E0190F"/>
    <w:rsid w:val="00E03840"/>
    <w:rsid w:val="00E04F47"/>
    <w:rsid w:val="00E07FF9"/>
    <w:rsid w:val="00E10394"/>
    <w:rsid w:val="00E10FA8"/>
    <w:rsid w:val="00E140EE"/>
    <w:rsid w:val="00E14289"/>
    <w:rsid w:val="00E15350"/>
    <w:rsid w:val="00E20E56"/>
    <w:rsid w:val="00E26C9E"/>
    <w:rsid w:val="00E27018"/>
    <w:rsid w:val="00E27D0D"/>
    <w:rsid w:val="00E27EB5"/>
    <w:rsid w:val="00E3140C"/>
    <w:rsid w:val="00E32E4A"/>
    <w:rsid w:val="00E33DF2"/>
    <w:rsid w:val="00E3561A"/>
    <w:rsid w:val="00E37DFE"/>
    <w:rsid w:val="00E403A6"/>
    <w:rsid w:val="00E40623"/>
    <w:rsid w:val="00E4175B"/>
    <w:rsid w:val="00E4439D"/>
    <w:rsid w:val="00E46088"/>
    <w:rsid w:val="00E5253F"/>
    <w:rsid w:val="00E53D21"/>
    <w:rsid w:val="00E55625"/>
    <w:rsid w:val="00E5583B"/>
    <w:rsid w:val="00E57D47"/>
    <w:rsid w:val="00E61605"/>
    <w:rsid w:val="00E61D12"/>
    <w:rsid w:val="00E61F89"/>
    <w:rsid w:val="00E628E1"/>
    <w:rsid w:val="00E648BD"/>
    <w:rsid w:val="00E66CF3"/>
    <w:rsid w:val="00E71090"/>
    <w:rsid w:val="00E719D7"/>
    <w:rsid w:val="00E73DCE"/>
    <w:rsid w:val="00E748DE"/>
    <w:rsid w:val="00E80204"/>
    <w:rsid w:val="00E807A7"/>
    <w:rsid w:val="00E8186F"/>
    <w:rsid w:val="00E832A5"/>
    <w:rsid w:val="00E837EC"/>
    <w:rsid w:val="00E87680"/>
    <w:rsid w:val="00E87893"/>
    <w:rsid w:val="00E92DEB"/>
    <w:rsid w:val="00E92FB0"/>
    <w:rsid w:val="00E93AF2"/>
    <w:rsid w:val="00E9491A"/>
    <w:rsid w:val="00E9582E"/>
    <w:rsid w:val="00E965E7"/>
    <w:rsid w:val="00E97723"/>
    <w:rsid w:val="00E97F9F"/>
    <w:rsid w:val="00EA29A2"/>
    <w:rsid w:val="00EA307C"/>
    <w:rsid w:val="00EB03C9"/>
    <w:rsid w:val="00EB1A58"/>
    <w:rsid w:val="00EB3840"/>
    <w:rsid w:val="00EB73C0"/>
    <w:rsid w:val="00EB7D61"/>
    <w:rsid w:val="00EC0A3E"/>
    <w:rsid w:val="00EC1978"/>
    <w:rsid w:val="00EC2F88"/>
    <w:rsid w:val="00EC3E0F"/>
    <w:rsid w:val="00EC57A7"/>
    <w:rsid w:val="00EC670B"/>
    <w:rsid w:val="00EC7F4E"/>
    <w:rsid w:val="00ED062C"/>
    <w:rsid w:val="00ED0636"/>
    <w:rsid w:val="00ED09E6"/>
    <w:rsid w:val="00ED119A"/>
    <w:rsid w:val="00ED1235"/>
    <w:rsid w:val="00ED1238"/>
    <w:rsid w:val="00ED2020"/>
    <w:rsid w:val="00ED27BF"/>
    <w:rsid w:val="00ED2AE6"/>
    <w:rsid w:val="00ED462B"/>
    <w:rsid w:val="00ED4CFF"/>
    <w:rsid w:val="00ED51CD"/>
    <w:rsid w:val="00ED5A9F"/>
    <w:rsid w:val="00ED6403"/>
    <w:rsid w:val="00ED7404"/>
    <w:rsid w:val="00EE1064"/>
    <w:rsid w:val="00EE135E"/>
    <w:rsid w:val="00EE1CF4"/>
    <w:rsid w:val="00EE38FC"/>
    <w:rsid w:val="00EE3BFF"/>
    <w:rsid w:val="00EE6FEB"/>
    <w:rsid w:val="00EE7A38"/>
    <w:rsid w:val="00EF0852"/>
    <w:rsid w:val="00EF2C0A"/>
    <w:rsid w:val="00EF42B8"/>
    <w:rsid w:val="00EF447B"/>
    <w:rsid w:val="00EF470E"/>
    <w:rsid w:val="00EF534D"/>
    <w:rsid w:val="00F01437"/>
    <w:rsid w:val="00F0245E"/>
    <w:rsid w:val="00F02D0C"/>
    <w:rsid w:val="00F05CDB"/>
    <w:rsid w:val="00F065F3"/>
    <w:rsid w:val="00F070B5"/>
    <w:rsid w:val="00F07F40"/>
    <w:rsid w:val="00F10447"/>
    <w:rsid w:val="00F12276"/>
    <w:rsid w:val="00F12DAD"/>
    <w:rsid w:val="00F13548"/>
    <w:rsid w:val="00F14C7A"/>
    <w:rsid w:val="00F2042C"/>
    <w:rsid w:val="00F22316"/>
    <w:rsid w:val="00F22797"/>
    <w:rsid w:val="00F24497"/>
    <w:rsid w:val="00F24E90"/>
    <w:rsid w:val="00F263FB"/>
    <w:rsid w:val="00F277BD"/>
    <w:rsid w:val="00F27C9A"/>
    <w:rsid w:val="00F318B0"/>
    <w:rsid w:val="00F33F4F"/>
    <w:rsid w:val="00F36756"/>
    <w:rsid w:val="00F41B48"/>
    <w:rsid w:val="00F41E0A"/>
    <w:rsid w:val="00F442E0"/>
    <w:rsid w:val="00F44E79"/>
    <w:rsid w:val="00F4500D"/>
    <w:rsid w:val="00F4506E"/>
    <w:rsid w:val="00F46217"/>
    <w:rsid w:val="00F46D3E"/>
    <w:rsid w:val="00F46EB5"/>
    <w:rsid w:val="00F47146"/>
    <w:rsid w:val="00F52211"/>
    <w:rsid w:val="00F544EB"/>
    <w:rsid w:val="00F54FA5"/>
    <w:rsid w:val="00F56409"/>
    <w:rsid w:val="00F56B17"/>
    <w:rsid w:val="00F57990"/>
    <w:rsid w:val="00F60A76"/>
    <w:rsid w:val="00F61499"/>
    <w:rsid w:val="00F61579"/>
    <w:rsid w:val="00F61FFE"/>
    <w:rsid w:val="00F6373F"/>
    <w:rsid w:val="00F64FAD"/>
    <w:rsid w:val="00F6619C"/>
    <w:rsid w:val="00F668A3"/>
    <w:rsid w:val="00F67995"/>
    <w:rsid w:val="00F67ECF"/>
    <w:rsid w:val="00F70873"/>
    <w:rsid w:val="00F70959"/>
    <w:rsid w:val="00F712AB"/>
    <w:rsid w:val="00F713ED"/>
    <w:rsid w:val="00F71F42"/>
    <w:rsid w:val="00F728E1"/>
    <w:rsid w:val="00F75B05"/>
    <w:rsid w:val="00F810F0"/>
    <w:rsid w:val="00F8273F"/>
    <w:rsid w:val="00F84298"/>
    <w:rsid w:val="00F85740"/>
    <w:rsid w:val="00F86912"/>
    <w:rsid w:val="00F90482"/>
    <w:rsid w:val="00F92917"/>
    <w:rsid w:val="00F965C5"/>
    <w:rsid w:val="00F976E8"/>
    <w:rsid w:val="00FA0722"/>
    <w:rsid w:val="00FA4BAB"/>
    <w:rsid w:val="00FA4C0D"/>
    <w:rsid w:val="00FA5D9B"/>
    <w:rsid w:val="00FA6655"/>
    <w:rsid w:val="00FA71DB"/>
    <w:rsid w:val="00FB0598"/>
    <w:rsid w:val="00FB0927"/>
    <w:rsid w:val="00FB0C22"/>
    <w:rsid w:val="00FB1B77"/>
    <w:rsid w:val="00FB3F17"/>
    <w:rsid w:val="00FB4431"/>
    <w:rsid w:val="00FB5075"/>
    <w:rsid w:val="00FB64EA"/>
    <w:rsid w:val="00FB7187"/>
    <w:rsid w:val="00FB757A"/>
    <w:rsid w:val="00FB7CF6"/>
    <w:rsid w:val="00FB7F27"/>
    <w:rsid w:val="00FC0F0D"/>
    <w:rsid w:val="00FC1F0E"/>
    <w:rsid w:val="00FC2B6D"/>
    <w:rsid w:val="00FC3979"/>
    <w:rsid w:val="00FC3A69"/>
    <w:rsid w:val="00FC4916"/>
    <w:rsid w:val="00FC5281"/>
    <w:rsid w:val="00FC5E37"/>
    <w:rsid w:val="00FC67B1"/>
    <w:rsid w:val="00FC6AE5"/>
    <w:rsid w:val="00FC6BCC"/>
    <w:rsid w:val="00FC6DFA"/>
    <w:rsid w:val="00FC745B"/>
    <w:rsid w:val="00FC7A6D"/>
    <w:rsid w:val="00FD1DE4"/>
    <w:rsid w:val="00FD22EB"/>
    <w:rsid w:val="00FD2B91"/>
    <w:rsid w:val="00FD380E"/>
    <w:rsid w:val="00FD39AA"/>
    <w:rsid w:val="00FD4AE6"/>
    <w:rsid w:val="00FD6B51"/>
    <w:rsid w:val="00FD6C92"/>
    <w:rsid w:val="00FE1616"/>
    <w:rsid w:val="00FE2561"/>
    <w:rsid w:val="00FE3094"/>
    <w:rsid w:val="00FE377D"/>
    <w:rsid w:val="00FE5BE5"/>
    <w:rsid w:val="00FE65A1"/>
    <w:rsid w:val="00FE71AE"/>
    <w:rsid w:val="00FE7EFA"/>
    <w:rsid w:val="00FF2EB0"/>
    <w:rsid w:val="00FF7FD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5A91D3"/>
  <w15:docId w15:val="{D0C107AC-306D-483F-9858-E8F6960BE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61F4"/>
    <w:pPr>
      <w:spacing w:after="0" w:line="240" w:lineRule="auto"/>
      <w:jc w:val="both"/>
    </w:pPr>
    <w:rPr>
      <w:rFonts w:ascii="Arial" w:hAnsi="Arial"/>
      <w:sz w:val="20"/>
    </w:rPr>
  </w:style>
  <w:style w:type="paragraph" w:styleId="Titre1">
    <w:name w:val="heading 1"/>
    <w:basedOn w:val="Normal"/>
    <w:next w:val="Normal"/>
    <w:link w:val="Titre1Car"/>
    <w:uiPriority w:val="9"/>
    <w:qFormat/>
    <w:rsid w:val="007D4726"/>
    <w:pPr>
      <w:keepNext/>
      <w:keepLines/>
      <w:numPr>
        <w:numId w:val="3"/>
      </w:numPr>
      <w:pBdr>
        <w:bottom w:val="single" w:sz="8" w:space="1" w:color="auto"/>
      </w:pBdr>
      <w:spacing w:before="120" w:after="120"/>
      <w:ind w:left="431" w:hanging="431"/>
      <w:outlineLvl w:val="0"/>
    </w:pPr>
    <w:rPr>
      <w:rFonts w:eastAsiaTheme="majorEastAsia" w:cstheme="majorBidi"/>
      <w:b/>
      <w:bCs/>
      <w:sz w:val="28"/>
      <w:szCs w:val="28"/>
    </w:rPr>
  </w:style>
  <w:style w:type="paragraph" w:styleId="Titre2">
    <w:name w:val="heading 2"/>
    <w:basedOn w:val="Normal"/>
    <w:next w:val="Normal"/>
    <w:link w:val="Titre2Car"/>
    <w:uiPriority w:val="9"/>
    <w:unhideWhenUsed/>
    <w:qFormat/>
    <w:rsid w:val="007D4726"/>
    <w:pPr>
      <w:keepNext/>
      <w:keepLines/>
      <w:numPr>
        <w:ilvl w:val="1"/>
        <w:numId w:val="3"/>
      </w:numPr>
      <w:spacing w:after="120"/>
      <w:ind w:left="691" w:hanging="578"/>
      <w:outlineLvl w:val="1"/>
    </w:pPr>
    <w:rPr>
      <w:rFonts w:eastAsiaTheme="majorEastAsia" w:cstheme="majorBidi"/>
      <w:b/>
      <w:bCs/>
      <w:sz w:val="24"/>
      <w:szCs w:val="26"/>
    </w:rPr>
  </w:style>
  <w:style w:type="paragraph" w:styleId="Titre3">
    <w:name w:val="heading 3"/>
    <w:basedOn w:val="Normal"/>
    <w:next w:val="Normal"/>
    <w:link w:val="Titre3Car"/>
    <w:uiPriority w:val="9"/>
    <w:unhideWhenUsed/>
    <w:qFormat/>
    <w:rsid w:val="007D4726"/>
    <w:pPr>
      <w:keepNext/>
      <w:keepLines/>
      <w:numPr>
        <w:ilvl w:val="2"/>
        <w:numId w:val="3"/>
      </w:numPr>
      <w:spacing w:before="200"/>
      <w:ind w:left="947"/>
      <w:outlineLvl w:val="2"/>
    </w:pPr>
    <w:rPr>
      <w:rFonts w:eastAsiaTheme="majorEastAsia" w:cstheme="majorBidi"/>
      <w:b/>
      <w:bCs/>
    </w:rPr>
  </w:style>
  <w:style w:type="paragraph" w:styleId="Titre4">
    <w:name w:val="heading 4"/>
    <w:basedOn w:val="Normal"/>
    <w:next w:val="Normal"/>
    <w:link w:val="Titre4Car"/>
    <w:uiPriority w:val="9"/>
    <w:semiHidden/>
    <w:unhideWhenUsed/>
    <w:qFormat/>
    <w:rsid w:val="007D4726"/>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7D4726"/>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7D4726"/>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7D4726"/>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7D4726"/>
    <w:pPr>
      <w:keepNext/>
      <w:keepLines/>
      <w:numPr>
        <w:ilvl w:val="7"/>
        <w:numId w:val="3"/>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7D4726"/>
    <w:pPr>
      <w:keepNext/>
      <w:keepLines/>
      <w:numPr>
        <w:ilvl w:val="8"/>
        <w:numId w:val="3"/>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numbering" w:customStyle="1" w:styleId="StyleAvecpucesSymbolsymboleGauche063cmSuspendu0">
    <w:name w:val="Style Avec puces Symbol (symbole) Gauche :  063 cm Suspendu : 0..."/>
    <w:basedOn w:val="Aucuneliste"/>
    <w:rsid w:val="009139F8"/>
    <w:pPr>
      <w:numPr>
        <w:numId w:val="1"/>
      </w:numPr>
    </w:pPr>
  </w:style>
  <w:style w:type="paragraph" w:styleId="Titre">
    <w:name w:val="Title"/>
    <w:basedOn w:val="Normal"/>
    <w:next w:val="Normal"/>
    <w:link w:val="TitreCar"/>
    <w:uiPriority w:val="10"/>
    <w:qFormat/>
    <w:rsid w:val="009B4818"/>
    <w:pPr>
      <w:pBdr>
        <w:top w:val="single" w:sz="8" w:space="1" w:color="000000" w:themeColor="text1"/>
        <w:left w:val="single" w:sz="8" w:space="4" w:color="000000" w:themeColor="text1"/>
        <w:bottom w:val="single" w:sz="8" w:space="4" w:color="000000" w:themeColor="text1"/>
        <w:right w:val="single" w:sz="8" w:space="4" w:color="000000" w:themeColor="text1"/>
      </w:pBdr>
      <w:spacing w:after="300"/>
      <w:contextualSpacing/>
      <w:jc w:val="center"/>
    </w:pPr>
    <w:rPr>
      <w:rFonts w:eastAsiaTheme="majorEastAsia" w:cstheme="majorBidi"/>
      <w:b/>
      <w:color w:val="000000" w:themeColor="text1"/>
      <w:spacing w:val="5"/>
      <w:kern w:val="28"/>
      <w:sz w:val="36"/>
      <w:szCs w:val="52"/>
    </w:rPr>
  </w:style>
  <w:style w:type="character" w:customStyle="1" w:styleId="TitreCar">
    <w:name w:val="Titre Car"/>
    <w:basedOn w:val="Policepardfaut"/>
    <w:link w:val="Titre"/>
    <w:uiPriority w:val="10"/>
    <w:rsid w:val="009B4818"/>
    <w:rPr>
      <w:rFonts w:ascii="Arial" w:eastAsiaTheme="majorEastAsia" w:hAnsi="Arial" w:cstheme="majorBidi"/>
      <w:b/>
      <w:color w:val="000000" w:themeColor="text1"/>
      <w:spacing w:val="5"/>
      <w:kern w:val="28"/>
      <w:sz w:val="36"/>
      <w:szCs w:val="52"/>
    </w:rPr>
  </w:style>
  <w:style w:type="character" w:customStyle="1" w:styleId="Titre1Car">
    <w:name w:val="Titre 1 Car"/>
    <w:basedOn w:val="Policepardfaut"/>
    <w:link w:val="Titre1"/>
    <w:uiPriority w:val="9"/>
    <w:rsid w:val="007D4726"/>
    <w:rPr>
      <w:rFonts w:ascii="Arial" w:eastAsiaTheme="majorEastAsia" w:hAnsi="Arial" w:cstheme="majorBidi"/>
      <w:b/>
      <w:bCs/>
      <w:sz w:val="28"/>
      <w:szCs w:val="28"/>
    </w:rPr>
  </w:style>
  <w:style w:type="character" w:customStyle="1" w:styleId="Titre2Car">
    <w:name w:val="Titre 2 Car"/>
    <w:basedOn w:val="Policepardfaut"/>
    <w:link w:val="Titre2"/>
    <w:uiPriority w:val="9"/>
    <w:rsid w:val="007D4726"/>
    <w:rPr>
      <w:rFonts w:ascii="Arial" w:eastAsiaTheme="majorEastAsia" w:hAnsi="Arial" w:cstheme="majorBidi"/>
      <w:b/>
      <w:bCs/>
      <w:sz w:val="24"/>
      <w:szCs w:val="26"/>
    </w:rPr>
  </w:style>
  <w:style w:type="character" w:customStyle="1" w:styleId="Titre3Car">
    <w:name w:val="Titre 3 Car"/>
    <w:basedOn w:val="Policepardfaut"/>
    <w:link w:val="Titre3"/>
    <w:uiPriority w:val="9"/>
    <w:rsid w:val="007D4726"/>
    <w:rPr>
      <w:rFonts w:ascii="Arial" w:eastAsiaTheme="majorEastAsia" w:hAnsi="Arial" w:cstheme="majorBidi"/>
      <w:b/>
      <w:bCs/>
      <w:sz w:val="20"/>
    </w:rPr>
  </w:style>
  <w:style w:type="paragraph" w:styleId="Paragraphedeliste">
    <w:name w:val="List Paragraph"/>
    <w:basedOn w:val="Normal"/>
    <w:uiPriority w:val="34"/>
    <w:qFormat/>
    <w:rsid w:val="007D4726"/>
    <w:pPr>
      <w:ind w:left="720"/>
      <w:contextualSpacing/>
    </w:pPr>
  </w:style>
  <w:style w:type="paragraph" w:styleId="Listepuces">
    <w:name w:val="List Bullet"/>
    <w:basedOn w:val="Normal"/>
    <w:uiPriority w:val="99"/>
    <w:unhideWhenUsed/>
    <w:rsid w:val="007D4726"/>
    <w:pPr>
      <w:numPr>
        <w:numId w:val="2"/>
      </w:numPr>
      <w:contextualSpacing/>
    </w:pPr>
  </w:style>
  <w:style w:type="character" w:customStyle="1" w:styleId="Titre4Car">
    <w:name w:val="Titre 4 Car"/>
    <w:basedOn w:val="Policepardfaut"/>
    <w:link w:val="Titre4"/>
    <w:uiPriority w:val="9"/>
    <w:semiHidden/>
    <w:rsid w:val="007D4726"/>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7D4726"/>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7D4726"/>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7D4726"/>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7D4726"/>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7D4726"/>
    <w:rPr>
      <w:rFonts w:asciiTheme="majorHAnsi" w:eastAsiaTheme="majorEastAsia" w:hAnsiTheme="majorHAnsi" w:cstheme="majorBidi"/>
      <w:i/>
      <w:iCs/>
      <w:color w:val="404040" w:themeColor="text1" w:themeTint="BF"/>
      <w:sz w:val="20"/>
      <w:szCs w:val="20"/>
    </w:rPr>
  </w:style>
  <w:style w:type="paragraph" w:styleId="Lgende">
    <w:name w:val="caption"/>
    <w:basedOn w:val="Normal"/>
    <w:next w:val="Normal"/>
    <w:uiPriority w:val="35"/>
    <w:unhideWhenUsed/>
    <w:qFormat/>
    <w:rsid w:val="005648D5"/>
    <w:pPr>
      <w:spacing w:before="120"/>
    </w:pPr>
    <w:rPr>
      <w:b/>
      <w:bCs/>
      <w:i/>
      <w:szCs w:val="18"/>
    </w:rPr>
  </w:style>
  <w:style w:type="paragraph" w:styleId="NormalWeb">
    <w:name w:val="Normal (Web)"/>
    <w:basedOn w:val="Normal"/>
    <w:uiPriority w:val="99"/>
    <w:unhideWhenUsed/>
    <w:rsid w:val="0088607B"/>
    <w:pPr>
      <w:spacing w:before="100" w:beforeAutospacing="1" w:after="100" w:afterAutospacing="1"/>
      <w:jc w:val="left"/>
    </w:pPr>
    <w:rPr>
      <w:rFonts w:ascii="Times New Roman" w:eastAsiaTheme="minorEastAsia" w:hAnsi="Times New Roman" w:cs="Times New Roman"/>
      <w:sz w:val="24"/>
      <w:szCs w:val="24"/>
    </w:rPr>
  </w:style>
  <w:style w:type="paragraph" w:styleId="Textedebulles">
    <w:name w:val="Balloon Text"/>
    <w:basedOn w:val="Normal"/>
    <w:link w:val="TextedebullesCar"/>
    <w:uiPriority w:val="99"/>
    <w:semiHidden/>
    <w:unhideWhenUsed/>
    <w:rsid w:val="00F61FFE"/>
    <w:rPr>
      <w:rFonts w:ascii="Tahoma" w:hAnsi="Tahoma" w:cs="Tahoma"/>
      <w:sz w:val="16"/>
      <w:szCs w:val="16"/>
    </w:rPr>
  </w:style>
  <w:style w:type="character" w:customStyle="1" w:styleId="TextedebullesCar">
    <w:name w:val="Texte de bulles Car"/>
    <w:basedOn w:val="Policepardfaut"/>
    <w:link w:val="Textedebulles"/>
    <w:uiPriority w:val="99"/>
    <w:semiHidden/>
    <w:rsid w:val="00F61FFE"/>
    <w:rPr>
      <w:rFonts w:ascii="Tahoma" w:hAnsi="Tahoma" w:cs="Tahoma"/>
      <w:sz w:val="16"/>
      <w:szCs w:val="16"/>
    </w:rPr>
  </w:style>
  <w:style w:type="character" w:styleId="Textedelespacerserv">
    <w:name w:val="Placeholder Text"/>
    <w:basedOn w:val="Policepardfaut"/>
    <w:uiPriority w:val="99"/>
    <w:semiHidden/>
    <w:rsid w:val="003910DB"/>
    <w:rPr>
      <w:color w:val="808080"/>
    </w:rPr>
  </w:style>
  <w:style w:type="paragraph" w:customStyle="1" w:styleId="Dessin">
    <w:name w:val="Dessin"/>
    <w:basedOn w:val="Normal"/>
    <w:qFormat/>
    <w:rsid w:val="00C831F2"/>
    <w:pPr>
      <w:jc w:val="center"/>
    </w:pPr>
    <w:rPr>
      <w:sz w:val="16"/>
    </w:rPr>
  </w:style>
  <w:style w:type="table" w:styleId="Grilledutableau">
    <w:name w:val="Table Grid"/>
    <w:basedOn w:val="TableauNormal"/>
    <w:uiPriority w:val="59"/>
    <w:rsid w:val="003A4A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tion">
    <w:name w:val="Question"/>
    <w:basedOn w:val="Normal"/>
    <w:next w:val="Normal"/>
    <w:qFormat/>
    <w:rsid w:val="000C7AF3"/>
    <w:pPr>
      <w:spacing w:before="360" w:line="276" w:lineRule="auto"/>
    </w:pPr>
    <w:rPr>
      <w:b/>
    </w:rPr>
  </w:style>
  <w:style w:type="paragraph" w:styleId="En-tte">
    <w:name w:val="header"/>
    <w:basedOn w:val="Normal"/>
    <w:link w:val="En-tteCar"/>
    <w:uiPriority w:val="99"/>
    <w:unhideWhenUsed/>
    <w:rsid w:val="00582F13"/>
    <w:pPr>
      <w:tabs>
        <w:tab w:val="center" w:pos="4536"/>
        <w:tab w:val="right" w:pos="9072"/>
      </w:tabs>
    </w:pPr>
  </w:style>
  <w:style w:type="character" w:customStyle="1" w:styleId="En-tteCar">
    <w:name w:val="En-tête Car"/>
    <w:basedOn w:val="Policepardfaut"/>
    <w:link w:val="En-tte"/>
    <w:uiPriority w:val="99"/>
    <w:rsid w:val="00582F13"/>
    <w:rPr>
      <w:rFonts w:ascii="Arial" w:hAnsi="Arial"/>
      <w:sz w:val="20"/>
    </w:rPr>
  </w:style>
  <w:style w:type="paragraph" w:styleId="Pieddepage">
    <w:name w:val="footer"/>
    <w:basedOn w:val="Normal"/>
    <w:link w:val="PieddepageCar"/>
    <w:uiPriority w:val="99"/>
    <w:unhideWhenUsed/>
    <w:rsid w:val="00582F13"/>
    <w:pPr>
      <w:tabs>
        <w:tab w:val="center" w:pos="4536"/>
        <w:tab w:val="right" w:pos="9072"/>
      </w:tabs>
    </w:pPr>
  </w:style>
  <w:style w:type="character" w:customStyle="1" w:styleId="PieddepageCar">
    <w:name w:val="Pied de page Car"/>
    <w:basedOn w:val="Policepardfaut"/>
    <w:link w:val="Pieddepage"/>
    <w:uiPriority w:val="99"/>
    <w:rsid w:val="00582F13"/>
    <w:rPr>
      <w:rFonts w:ascii="Arial" w:hAnsi="Arial"/>
      <w:sz w:val="20"/>
    </w:rPr>
  </w:style>
  <w:style w:type="paragraph" w:styleId="Citation">
    <w:name w:val="Quote"/>
    <w:basedOn w:val="Normal"/>
    <w:next w:val="Normal"/>
    <w:link w:val="CitationCar"/>
    <w:uiPriority w:val="29"/>
    <w:qFormat/>
    <w:rsid w:val="00292F8C"/>
    <w:pPr>
      <w:numPr>
        <w:numId w:val="6"/>
      </w:numPr>
    </w:pPr>
    <w:rPr>
      <w:i/>
      <w:iCs/>
      <w:color w:val="000000" w:themeColor="text1"/>
    </w:rPr>
  </w:style>
  <w:style w:type="character" w:customStyle="1" w:styleId="CitationCar">
    <w:name w:val="Citation Car"/>
    <w:basedOn w:val="Policepardfaut"/>
    <w:link w:val="Citation"/>
    <w:uiPriority w:val="29"/>
    <w:rsid w:val="00292F8C"/>
    <w:rPr>
      <w:rFonts w:ascii="Arial" w:hAnsi="Arial"/>
      <w:i/>
      <w:iCs/>
      <w:color w:val="000000" w:themeColor="text1"/>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588463">
      <w:bodyDiv w:val="1"/>
      <w:marLeft w:val="0"/>
      <w:marRight w:val="0"/>
      <w:marTop w:val="0"/>
      <w:marBottom w:val="0"/>
      <w:divBdr>
        <w:top w:val="none" w:sz="0" w:space="0" w:color="auto"/>
        <w:left w:val="none" w:sz="0" w:space="0" w:color="auto"/>
        <w:bottom w:val="none" w:sz="0" w:space="0" w:color="auto"/>
        <w:right w:val="none" w:sz="0" w:space="0" w:color="auto"/>
      </w:divBdr>
    </w:div>
    <w:div w:id="628173337">
      <w:bodyDiv w:val="1"/>
      <w:marLeft w:val="0"/>
      <w:marRight w:val="0"/>
      <w:marTop w:val="0"/>
      <w:marBottom w:val="0"/>
      <w:divBdr>
        <w:top w:val="none" w:sz="0" w:space="0" w:color="auto"/>
        <w:left w:val="none" w:sz="0" w:space="0" w:color="auto"/>
        <w:bottom w:val="none" w:sz="0" w:space="0" w:color="auto"/>
        <w:right w:val="none" w:sz="0" w:space="0" w:color="auto"/>
      </w:divBdr>
    </w:div>
    <w:div w:id="819731024">
      <w:bodyDiv w:val="1"/>
      <w:marLeft w:val="0"/>
      <w:marRight w:val="0"/>
      <w:marTop w:val="0"/>
      <w:marBottom w:val="0"/>
      <w:divBdr>
        <w:top w:val="none" w:sz="0" w:space="0" w:color="auto"/>
        <w:left w:val="none" w:sz="0" w:space="0" w:color="auto"/>
        <w:bottom w:val="none" w:sz="0" w:space="0" w:color="auto"/>
        <w:right w:val="none" w:sz="0" w:space="0" w:color="auto"/>
      </w:divBdr>
    </w:div>
    <w:div w:id="1055203377">
      <w:bodyDiv w:val="1"/>
      <w:marLeft w:val="0"/>
      <w:marRight w:val="0"/>
      <w:marTop w:val="0"/>
      <w:marBottom w:val="0"/>
      <w:divBdr>
        <w:top w:val="none" w:sz="0" w:space="0" w:color="auto"/>
        <w:left w:val="none" w:sz="0" w:space="0" w:color="auto"/>
        <w:bottom w:val="none" w:sz="0" w:space="0" w:color="auto"/>
        <w:right w:val="none" w:sz="0" w:space="0" w:color="auto"/>
      </w:divBdr>
    </w:div>
    <w:div w:id="1198473749">
      <w:bodyDiv w:val="1"/>
      <w:marLeft w:val="0"/>
      <w:marRight w:val="0"/>
      <w:marTop w:val="0"/>
      <w:marBottom w:val="0"/>
      <w:divBdr>
        <w:top w:val="none" w:sz="0" w:space="0" w:color="auto"/>
        <w:left w:val="none" w:sz="0" w:space="0" w:color="auto"/>
        <w:bottom w:val="none" w:sz="0" w:space="0" w:color="auto"/>
        <w:right w:val="none" w:sz="0" w:space="0" w:color="auto"/>
      </w:divBdr>
    </w:div>
    <w:div w:id="1277102506">
      <w:bodyDiv w:val="1"/>
      <w:marLeft w:val="0"/>
      <w:marRight w:val="0"/>
      <w:marTop w:val="0"/>
      <w:marBottom w:val="0"/>
      <w:divBdr>
        <w:top w:val="none" w:sz="0" w:space="0" w:color="auto"/>
        <w:left w:val="none" w:sz="0" w:space="0" w:color="auto"/>
        <w:bottom w:val="none" w:sz="0" w:space="0" w:color="auto"/>
        <w:right w:val="none" w:sz="0" w:space="0" w:color="auto"/>
      </w:divBdr>
      <w:divsChild>
        <w:div w:id="662781007">
          <w:marLeft w:val="0"/>
          <w:marRight w:val="0"/>
          <w:marTop w:val="0"/>
          <w:marBottom w:val="0"/>
          <w:divBdr>
            <w:top w:val="none" w:sz="0" w:space="0" w:color="auto"/>
            <w:left w:val="none" w:sz="0" w:space="0" w:color="auto"/>
            <w:bottom w:val="none" w:sz="0" w:space="0" w:color="auto"/>
            <w:right w:val="none" w:sz="0" w:space="0" w:color="auto"/>
          </w:divBdr>
          <w:divsChild>
            <w:div w:id="313803898">
              <w:marLeft w:val="0"/>
              <w:marRight w:val="0"/>
              <w:marTop w:val="0"/>
              <w:marBottom w:val="0"/>
              <w:divBdr>
                <w:top w:val="none" w:sz="0" w:space="0" w:color="auto"/>
                <w:left w:val="none" w:sz="0" w:space="0" w:color="auto"/>
                <w:bottom w:val="none" w:sz="0" w:space="0" w:color="auto"/>
                <w:right w:val="none" w:sz="0" w:space="0" w:color="auto"/>
              </w:divBdr>
              <w:divsChild>
                <w:div w:id="1158424219">
                  <w:marLeft w:val="0"/>
                  <w:marRight w:val="0"/>
                  <w:marTop w:val="0"/>
                  <w:marBottom w:val="0"/>
                  <w:divBdr>
                    <w:top w:val="none" w:sz="0" w:space="0" w:color="auto"/>
                    <w:left w:val="none" w:sz="0" w:space="0" w:color="auto"/>
                    <w:bottom w:val="none" w:sz="0" w:space="0" w:color="auto"/>
                    <w:right w:val="none" w:sz="0" w:space="0" w:color="auto"/>
                  </w:divBdr>
                  <w:divsChild>
                    <w:div w:id="913053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2222446">
      <w:bodyDiv w:val="1"/>
      <w:marLeft w:val="0"/>
      <w:marRight w:val="0"/>
      <w:marTop w:val="0"/>
      <w:marBottom w:val="0"/>
      <w:divBdr>
        <w:top w:val="none" w:sz="0" w:space="0" w:color="auto"/>
        <w:left w:val="none" w:sz="0" w:space="0" w:color="auto"/>
        <w:bottom w:val="none" w:sz="0" w:space="0" w:color="auto"/>
        <w:right w:val="none" w:sz="0" w:space="0" w:color="auto"/>
      </w:divBdr>
      <w:divsChild>
        <w:div w:id="1056851037">
          <w:marLeft w:val="0"/>
          <w:marRight w:val="0"/>
          <w:marTop w:val="0"/>
          <w:marBottom w:val="0"/>
          <w:divBdr>
            <w:top w:val="none" w:sz="0" w:space="0" w:color="auto"/>
            <w:left w:val="none" w:sz="0" w:space="0" w:color="auto"/>
            <w:bottom w:val="none" w:sz="0" w:space="0" w:color="auto"/>
            <w:right w:val="none" w:sz="0" w:space="0" w:color="auto"/>
          </w:divBdr>
          <w:divsChild>
            <w:div w:id="1537309266">
              <w:marLeft w:val="0"/>
              <w:marRight w:val="0"/>
              <w:marTop w:val="0"/>
              <w:marBottom w:val="0"/>
              <w:divBdr>
                <w:top w:val="none" w:sz="0" w:space="0" w:color="auto"/>
                <w:left w:val="none" w:sz="0" w:space="0" w:color="auto"/>
                <w:bottom w:val="none" w:sz="0" w:space="0" w:color="auto"/>
                <w:right w:val="none" w:sz="0" w:space="0" w:color="auto"/>
              </w:divBdr>
              <w:divsChild>
                <w:div w:id="1858734216">
                  <w:marLeft w:val="0"/>
                  <w:marRight w:val="0"/>
                  <w:marTop w:val="0"/>
                  <w:marBottom w:val="0"/>
                  <w:divBdr>
                    <w:top w:val="none" w:sz="0" w:space="0" w:color="auto"/>
                    <w:left w:val="none" w:sz="0" w:space="0" w:color="auto"/>
                    <w:bottom w:val="none" w:sz="0" w:space="0" w:color="auto"/>
                    <w:right w:val="none" w:sz="0" w:space="0" w:color="auto"/>
                  </w:divBdr>
                  <w:divsChild>
                    <w:div w:id="1308779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8172187">
      <w:bodyDiv w:val="1"/>
      <w:marLeft w:val="0"/>
      <w:marRight w:val="0"/>
      <w:marTop w:val="0"/>
      <w:marBottom w:val="0"/>
      <w:divBdr>
        <w:top w:val="none" w:sz="0" w:space="0" w:color="auto"/>
        <w:left w:val="none" w:sz="0" w:space="0" w:color="auto"/>
        <w:bottom w:val="none" w:sz="0" w:space="0" w:color="auto"/>
        <w:right w:val="none" w:sz="0" w:space="0" w:color="auto"/>
      </w:divBdr>
    </w:div>
    <w:div w:id="1678653917">
      <w:bodyDiv w:val="1"/>
      <w:marLeft w:val="0"/>
      <w:marRight w:val="0"/>
      <w:marTop w:val="0"/>
      <w:marBottom w:val="0"/>
      <w:divBdr>
        <w:top w:val="none" w:sz="0" w:space="0" w:color="auto"/>
        <w:left w:val="none" w:sz="0" w:space="0" w:color="auto"/>
        <w:bottom w:val="none" w:sz="0" w:space="0" w:color="auto"/>
        <w:right w:val="none" w:sz="0" w:space="0" w:color="auto"/>
      </w:divBdr>
    </w:div>
    <w:div w:id="1781611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image" Target="media/image570.wmf"/><Relationship Id="rId159" Type="http://schemas.openxmlformats.org/officeDocument/2006/relationships/image" Target="media/image64.wmf"/><Relationship Id="rId170" Type="http://schemas.openxmlformats.org/officeDocument/2006/relationships/oleObject" Target="embeddings/oleObject79.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22" Type="http://schemas.openxmlformats.org/officeDocument/2006/relationships/image" Target="media/image8.wmf"/><Relationship Id="rId43" Type="http://schemas.openxmlformats.org/officeDocument/2006/relationships/image" Target="media/image15.wmf"/><Relationship Id="rId64" Type="http://schemas.openxmlformats.org/officeDocument/2006/relationships/image" Target="media/image26.wmf"/><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600.wmf"/><Relationship Id="rId171" Type="http://schemas.openxmlformats.org/officeDocument/2006/relationships/image" Target="media/image70.wmf"/><Relationship Id="rId12" Type="http://schemas.openxmlformats.org/officeDocument/2006/relationships/image" Target="media/image3.wmf"/><Relationship Id="rId33" Type="http://schemas.openxmlformats.org/officeDocument/2006/relationships/image" Target="media/image11.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image" Target="media/image21.wmf"/><Relationship Id="rId75" Type="http://schemas.openxmlformats.org/officeDocument/2006/relationships/oleObject" Target="embeddings/oleObject33.bin"/><Relationship Id="rId96" Type="http://schemas.openxmlformats.org/officeDocument/2006/relationships/image" Target="media/image42.wmf"/><Relationship Id="rId140" Type="http://schemas.openxmlformats.org/officeDocument/2006/relationships/image" Target="media/image58.wmf"/><Relationship Id="rId161" Type="http://schemas.openxmlformats.org/officeDocument/2006/relationships/image" Target="media/image65.gi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9.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7.wmf"/><Relationship Id="rId130" Type="http://schemas.openxmlformats.org/officeDocument/2006/relationships/image" Target="media/image550.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62.gif"/><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4.bin"/><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590.wmf"/><Relationship Id="rId167"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0.wmf"/><Relationship Id="rId162"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71.wmf"/><Relationship Id="rId40" Type="http://schemas.openxmlformats.org/officeDocument/2006/relationships/image" Target="media/image140.wmf"/><Relationship Id="rId45" Type="http://schemas.openxmlformats.org/officeDocument/2006/relationships/image" Target="media/image16.png"/><Relationship Id="rId66" Type="http://schemas.openxmlformats.org/officeDocument/2006/relationships/image" Target="media/image27.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oleObject" Target="embeddings/oleObject61.bin"/><Relationship Id="rId136" Type="http://schemas.openxmlformats.org/officeDocument/2006/relationships/image" Target="media/image57.wmf"/><Relationship Id="rId157"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image" Target="media/image61.wmf"/><Relationship Id="rId17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chart" Target="charts/chart1.xml"/><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oleObject" Target="embeddings/oleObject48.bin"/><Relationship Id="rId126" Type="http://schemas.openxmlformats.org/officeDocument/2006/relationships/image" Target="media/image540.wmf"/><Relationship Id="rId147" Type="http://schemas.openxmlformats.org/officeDocument/2006/relationships/oleObject" Target="embeddings/oleObject69.bin"/><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oleObject" Target="embeddings/oleObject42.bin"/><Relationship Id="rId98" Type="http://schemas.openxmlformats.org/officeDocument/2006/relationships/image" Target="media/image43.wmf"/><Relationship Id="rId121" Type="http://schemas.openxmlformats.org/officeDocument/2006/relationships/oleObject" Target="embeddings/oleObject56.bin"/><Relationship Id="rId142" Type="http://schemas.openxmlformats.org/officeDocument/2006/relationships/image" Target="media/image580.wmf"/><Relationship Id="rId163"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7.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image" Target="media/image56.wmf"/><Relationship Id="rId153" Type="http://schemas.openxmlformats.org/officeDocument/2006/relationships/oleObject" Target="embeddings/oleObject72.bin"/><Relationship Id="rId17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0.wmf"/><Relationship Id="rId143" Type="http://schemas.openxmlformats.org/officeDocument/2006/relationships/oleObject" Target="embeddings/oleObject67.bin"/><Relationship Id="rId148" Type="http://schemas.openxmlformats.org/officeDocument/2006/relationships/image" Target="media/image60.wmf"/><Relationship Id="rId164" Type="http://schemas.openxmlformats.org/officeDocument/2006/relationships/oleObject" Target="embeddings/oleObject76.bin"/><Relationship Id="rId169"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80.wmf"/><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610.wmf"/><Relationship Id="rId16" Type="http://schemas.openxmlformats.org/officeDocument/2006/relationships/image" Target="media/image5.wmf"/><Relationship Id="rId37" Type="http://schemas.openxmlformats.org/officeDocument/2006/relationships/image" Target="media/image13.png"/><Relationship Id="rId58" Type="http://schemas.openxmlformats.org/officeDocument/2006/relationships/image" Target="media/image23.wmf"/><Relationship Id="rId79" Type="http://schemas.openxmlformats.org/officeDocument/2006/relationships/oleObject" Target="embeddings/oleObject35.bin"/><Relationship Id="rId102" Type="http://schemas.openxmlformats.org/officeDocument/2006/relationships/image" Target="media/image45.wmf"/><Relationship Id="rId123" Type="http://schemas.openxmlformats.org/officeDocument/2006/relationships/oleObject" Target="embeddings/oleObject57.bin"/><Relationship Id="rId144" Type="http://schemas.openxmlformats.org/officeDocument/2006/relationships/image" Target="media/image59.wmf"/><Relationship Id="rId90" Type="http://schemas.openxmlformats.org/officeDocument/2006/relationships/image" Target="media/image39.wmf"/><Relationship Id="rId165" Type="http://schemas.openxmlformats.org/officeDocument/2006/relationships/image" Target="media/image67.wmf"/><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image" Target="media/image50.wmf"/><Relationship Id="rId134" Type="http://schemas.openxmlformats.org/officeDocument/2006/relationships/image" Target="media/image560.wmf"/><Relationship Id="rId80" Type="http://schemas.openxmlformats.org/officeDocument/2006/relationships/image" Target="media/image34.wmf"/><Relationship Id="rId155" Type="http://schemas.openxmlformats.org/officeDocument/2006/relationships/oleObject" Target="embeddings/oleObject73.bin"/><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4.wmf"/><Relationship Id="rId70" Type="http://schemas.openxmlformats.org/officeDocument/2006/relationships/image" Target="media/image29.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7.bin"/></Relationships>
</file>

<file path=word/charts/_rels/chart1.xml.rels><?xml version="1.0" encoding="UTF-8" standalone="yes"?>
<Relationships xmlns="http://schemas.openxmlformats.org/package/2006/relationships"><Relationship Id="rId1" Type="http://schemas.openxmlformats.org/officeDocument/2006/relationships/oleObject" Target="file:///E:\cours\E3A\20zz\sujet\Q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cours\E3A\20zz\sujet\mesure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Feuil1!$B$4</c:f>
              <c:strCache>
                <c:ptCount val="1"/>
                <c:pt idx="0">
                  <c:v>d(mm)=l.sin(theta).sin(alpha)</c:v>
                </c:pt>
              </c:strCache>
            </c:strRef>
          </c:tx>
          <c:marker>
            <c:symbol val="none"/>
          </c:marker>
          <c:trendline>
            <c:trendlineType val="linear"/>
            <c:dispRSqr val="1"/>
            <c:dispEq val="1"/>
            <c:trendlineLbl>
              <c:numFmt formatCode="General" sourceLinked="0"/>
            </c:trendlineLbl>
          </c:trendline>
          <c:xVal>
            <c:numRef>
              <c:f>Feuil1!$A$5:$A$305</c:f>
              <c:numCache>
                <c:formatCode>General</c:formatCode>
                <c:ptCount val="301"/>
                <c:pt idx="0">
                  <c:v>-60</c:v>
                </c:pt>
                <c:pt idx="1">
                  <c:v>-59.6</c:v>
                </c:pt>
                <c:pt idx="2">
                  <c:v>-59.2</c:v>
                </c:pt>
                <c:pt idx="3">
                  <c:v>-58.800000000000004</c:v>
                </c:pt>
                <c:pt idx="4">
                  <c:v>-58.400000000000006</c:v>
                </c:pt>
                <c:pt idx="5">
                  <c:v>-58.000000000000007</c:v>
                </c:pt>
                <c:pt idx="6">
                  <c:v>-57.600000000000009</c:v>
                </c:pt>
                <c:pt idx="7">
                  <c:v>-57.20000000000001</c:v>
                </c:pt>
                <c:pt idx="8">
                  <c:v>-56.800000000000004</c:v>
                </c:pt>
                <c:pt idx="9">
                  <c:v>-56.400000000000006</c:v>
                </c:pt>
                <c:pt idx="10">
                  <c:v>-56.000000000000014</c:v>
                </c:pt>
                <c:pt idx="11">
                  <c:v>-55.600000000000016</c:v>
                </c:pt>
                <c:pt idx="12">
                  <c:v>-55.200000000000017</c:v>
                </c:pt>
                <c:pt idx="13">
                  <c:v>-54.800000000000004</c:v>
                </c:pt>
                <c:pt idx="14">
                  <c:v>-54.40000000000002</c:v>
                </c:pt>
                <c:pt idx="15">
                  <c:v>-54.000000000000021</c:v>
                </c:pt>
                <c:pt idx="16">
                  <c:v>-53.600000000000023</c:v>
                </c:pt>
                <c:pt idx="17">
                  <c:v>-53.200000000000031</c:v>
                </c:pt>
                <c:pt idx="18">
                  <c:v>-52.800000000000026</c:v>
                </c:pt>
                <c:pt idx="19">
                  <c:v>-52.400000000000027</c:v>
                </c:pt>
                <c:pt idx="20">
                  <c:v>-52.000000000000028</c:v>
                </c:pt>
                <c:pt idx="21">
                  <c:v>-51.60000000000003</c:v>
                </c:pt>
                <c:pt idx="22">
                  <c:v>-51.200000000000031</c:v>
                </c:pt>
                <c:pt idx="23">
                  <c:v>-50.800000000000026</c:v>
                </c:pt>
                <c:pt idx="24">
                  <c:v>-50.400000000000034</c:v>
                </c:pt>
                <c:pt idx="25">
                  <c:v>-50.000000000000036</c:v>
                </c:pt>
                <c:pt idx="26">
                  <c:v>-49.600000000000037</c:v>
                </c:pt>
                <c:pt idx="27">
                  <c:v>-49.200000000000038</c:v>
                </c:pt>
                <c:pt idx="28">
                  <c:v>-48.80000000000004</c:v>
                </c:pt>
                <c:pt idx="29">
                  <c:v>-48.400000000000041</c:v>
                </c:pt>
                <c:pt idx="30">
                  <c:v>-48.000000000000043</c:v>
                </c:pt>
                <c:pt idx="31">
                  <c:v>-47.600000000000051</c:v>
                </c:pt>
                <c:pt idx="32">
                  <c:v>-47.200000000000053</c:v>
                </c:pt>
                <c:pt idx="33">
                  <c:v>-46.800000000000047</c:v>
                </c:pt>
                <c:pt idx="34">
                  <c:v>-46.400000000000048</c:v>
                </c:pt>
                <c:pt idx="35">
                  <c:v>-46.00000000000005</c:v>
                </c:pt>
                <c:pt idx="36">
                  <c:v>-45.600000000000051</c:v>
                </c:pt>
                <c:pt idx="37">
                  <c:v>-45.200000000000053</c:v>
                </c:pt>
                <c:pt idx="38">
                  <c:v>-44.800000000000054</c:v>
                </c:pt>
                <c:pt idx="39">
                  <c:v>-44.400000000000055</c:v>
                </c:pt>
                <c:pt idx="40">
                  <c:v>-44.000000000000057</c:v>
                </c:pt>
                <c:pt idx="41">
                  <c:v>-43.600000000000058</c:v>
                </c:pt>
                <c:pt idx="42">
                  <c:v>-43.20000000000006</c:v>
                </c:pt>
                <c:pt idx="43">
                  <c:v>-42.800000000000054</c:v>
                </c:pt>
                <c:pt idx="44">
                  <c:v>-42.400000000000055</c:v>
                </c:pt>
                <c:pt idx="45">
                  <c:v>-42.000000000000064</c:v>
                </c:pt>
                <c:pt idx="46">
                  <c:v>-41.600000000000065</c:v>
                </c:pt>
                <c:pt idx="47">
                  <c:v>-41.200000000000067</c:v>
                </c:pt>
                <c:pt idx="48">
                  <c:v>-40.800000000000054</c:v>
                </c:pt>
                <c:pt idx="49">
                  <c:v>-40.40000000000007</c:v>
                </c:pt>
                <c:pt idx="50">
                  <c:v>-40.000000000000071</c:v>
                </c:pt>
                <c:pt idx="51">
                  <c:v>-39.600000000000072</c:v>
                </c:pt>
                <c:pt idx="52">
                  <c:v>-39.200000000000081</c:v>
                </c:pt>
                <c:pt idx="53">
                  <c:v>-38.800000000000075</c:v>
                </c:pt>
                <c:pt idx="54">
                  <c:v>-38.400000000000077</c:v>
                </c:pt>
                <c:pt idx="55">
                  <c:v>-38.000000000000078</c:v>
                </c:pt>
                <c:pt idx="56">
                  <c:v>-37.60000000000008</c:v>
                </c:pt>
                <c:pt idx="57">
                  <c:v>-37.200000000000081</c:v>
                </c:pt>
                <c:pt idx="58">
                  <c:v>-36.800000000000075</c:v>
                </c:pt>
                <c:pt idx="59">
                  <c:v>-36.400000000000084</c:v>
                </c:pt>
                <c:pt idx="60">
                  <c:v>-36.000000000000085</c:v>
                </c:pt>
                <c:pt idx="61">
                  <c:v>-35.600000000000087</c:v>
                </c:pt>
                <c:pt idx="62">
                  <c:v>-35.200000000000088</c:v>
                </c:pt>
                <c:pt idx="63">
                  <c:v>-34.80000000000009</c:v>
                </c:pt>
                <c:pt idx="64">
                  <c:v>-34.400000000000091</c:v>
                </c:pt>
                <c:pt idx="65">
                  <c:v>-34.000000000000092</c:v>
                </c:pt>
                <c:pt idx="66">
                  <c:v>-33.600000000000101</c:v>
                </c:pt>
                <c:pt idx="67">
                  <c:v>-33.200000000000102</c:v>
                </c:pt>
                <c:pt idx="68">
                  <c:v>-32.800000000000097</c:v>
                </c:pt>
                <c:pt idx="69">
                  <c:v>-32.400000000000098</c:v>
                </c:pt>
                <c:pt idx="70">
                  <c:v>-32.000000000000099</c:v>
                </c:pt>
                <c:pt idx="71">
                  <c:v>-31.600000000000101</c:v>
                </c:pt>
                <c:pt idx="72">
                  <c:v>-31.200000000000102</c:v>
                </c:pt>
                <c:pt idx="73">
                  <c:v>-30.800000000000104</c:v>
                </c:pt>
                <c:pt idx="74">
                  <c:v>-30.400000000000102</c:v>
                </c:pt>
                <c:pt idx="75">
                  <c:v>-30.000000000000107</c:v>
                </c:pt>
                <c:pt idx="76">
                  <c:v>-29.600000000000108</c:v>
                </c:pt>
                <c:pt idx="77">
                  <c:v>-29.200000000000109</c:v>
                </c:pt>
                <c:pt idx="78">
                  <c:v>-28.800000000000111</c:v>
                </c:pt>
                <c:pt idx="79">
                  <c:v>-28.400000000000112</c:v>
                </c:pt>
                <c:pt idx="80">
                  <c:v>-28.000000000000114</c:v>
                </c:pt>
                <c:pt idx="81">
                  <c:v>-27.600000000000115</c:v>
                </c:pt>
                <c:pt idx="82">
                  <c:v>-27.200000000000117</c:v>
                </c:pt>
                <c:pt idx="83">
                  <c:v>-26.800000000000118</c:v>
                </c:pt>
                <c:pt idx="84">
                  <c:v>-26.400000000000119</c:v>
                </c:pt>
                <c:pt idx="85">
                  <c:v>-26.000000000000121</c:v>
                </c:pt>
                <c:pt idx="86">
                  <c:v>-25.600000000000133</c:v>
                </c:pt>
                <c:pt idx="87">
                  <c:v>-25.200000000000124</c:v>
                </c:pt>
                <c:pt idx="88">
                  <c:v>-24.800000000000125</c:v>
                </c:pt>
                <c:pt idx="89">
                  <c:v>-24.400000000000126</c:v>
                </c:pt>
                <c:pt idx="90">
                  <c:v>-24.000000000000128</c:v>
                </c:pt>
                <c:pt idx="91">
                  <c:v>-23.600000000000133</c:v>
                </c:pt>
                <c:pt idx="92">
                  <c:v>-23.200000000000127</c:v>
                </c:pt>
                <c:pt idx="93">
                  <c:v>-22.800000000000132</c:v>
                </c:pt>
                <c:pt idx="94">
                  <c:v>-22.400000000000126</c:v>
                </c:pt>
                <c:pt idx="95">
                  <c:v>-22.000000000000128</c:v>
                </c:pt>
                <c:pt idx="96">
                  <c:v>-21.600000000000136</c:v>
                </c:pt>
                <c:pt idx="97">
                  <c:v>-21.200000000000127</c:v>
                </c:pt>
                <c:pt idx="98">
                  <c:v>-20.800000000000139</c:v>
                </c:pt>
                <c:pt idx="99">
                  <c:v>-20.400000000000126</c:v>
                </c:pt>
                <c:pt idx="100">
                  <c:v>-20.000000000000142</c:v>
                </c:pt>
                <c:pt idx="101">
                  <c:v>-19.600000000000144</c:v>
                </c:pt>
                <c:pt idx="102">
                  <c:v>-19.200000000000127</c:v>
                </c:pt>
                <c:pt idx="103">
                  <c:v>-18.800000000000146</c:v>
                </c:pt>
                <c:pt idx="104">
                  <c:v>-18.400000000000126</c:v>
                </c:pt>
                <c:pt idx="105">
                  <c:v>-18.000000000000149</c:v>
                </c:pt>
                <c:pt idx="106">
                  <c:v>-17.600000000000151</c:v>
                </c:pt>
                <c:pt idx="107">
                  <c:v>-17.200000000000152</c:v>
                </c:pt>
                <c:pt idx="108">
                  <c:v>-16.800000000000153</c:v>
                </c:pt>
                <c:pt idx="109">
                  <c:v>-16.400000000000126</c:v>
                </c:pt>
                <c:pt idx="110">
                  <c:v>-16.000000000000156</c:v>
                </c:pt>
                <c:pt idx="111">
                  <c:v>-15.600000000000151</c:v>
                </c:pt>
                <c:pt idx="112">
                  <c:v>-15.200000000000149</c:v>
                </c:pt>
                <c:pt idx="113">
                  <c:v>-14.800000000000155</c:v>
                </c:pt>
                <c:pt idx="114">
                  <c:v>-14.400000000000155</c:v>
                </c:pt>
                <c:pt idx="115">
                  <c:v>-14.000000000000155</c:v>
                </c:pt>
                <c:pt idx="116">
                  <c:v>-13.600000000000151</c:v>
                </c:pt>
                <c:pt idx="117">
                  <c:v>-13.200000000000149</c:v>
                </c:pt>
                <c:pt idx="118">
                  <c:v>-12.800000000000153</c:v>
                </c:pt>
                <c:pt idx="119">
                  <c:v>-12.400000000000153</c:v>
                </c:pt>
                <c:pt idx="120">
                  <c:v>-12.000000000000153</c:v>
                </c:pt>
                <c:pt idx="121">
                  <c:v>-11.600000000000151</c:v>
                </c:pt>
                <c:pt idx="122">
                  <c:v>-11.200000000000149</c:v>
                </c:pt>
                <c:pt idx="123">
                  <c:v>-10.800000000000152</c:v>
                </c:pt>
                <c:pt idx="124">
                  <c:v>-10.400000000000151</c:v>
                </c:pt>
                <c:pt idx="125">
                  <c:v>-10.000000000000151</c:v>
                </c:pt>
                <c:pt idx="126">
                  <c:v>-9.6000000000001489</c:v>
                </c:pt>
                <c:pt idx="127">
                  <c:v>-9.2000000000001485</c:v>
                </c:pt>
                <c:pt idx="128">
                  <c:v>-8.8000000000001517</c:v>
                </c:pt>
                <c:pt idx="129">
                  <c:v>-8.4000000000001496</c:v>
                </c:pt>
                <c:pt idx="130">
                  <c:v>-8.0000000000001492</c:v>
                </c:pt>
                <c:pt idx="131">
                  <c:v>-7.6000000000001489</c:v>
                </c:pt>
                <c:pt idx="132">
                  <c:v>-7.2000000000001494</c:v>
                </c:pt>
                <c:pt idx="133">
                  <c:v>-6.8000000000001481</c:v>
                </c:pt>
                <c:pt idx="134">
                  <c:v>-6.4000000000001513</c:v>
                </c:pt>
                <c:pt idx="135">
                  <c:v>-6.0000000000001474</c:v>
                </c:pt>
                <c:pt idx="136">
                  <c:v>-5.6000000000001471</c:v>
                </c:pt>
                <c:pt idx="137">
                  <c:v>-5.2000000000001494</c:v>
                </c:pt>
                <c:pt idx="138">
                  <c:v>-4.8000000000001464</c:v>
                </c:pt>
                <c:pt idx="139">
                  <c:v>-4.4000000000001513</c:v>
                </c:pt>
                <c:pt idx="140">
                  <c:v>-4.0000000000001474</c:v>
                </c:pt>
                <c:pt idx="141">
                  <c:v>-3.6000000000001458</c:v>
                </c:pt>
                <c:pt idx="142">
                  <c:v>-3.2000000000001458</c:v>
                </c:pt>
                <c:pt idx="143">
                  <c:v>-2.8000000000001437</c:v>
                </c:pt>
                <c:pt idx="144">
                  <c:v>-2.400000000000146</c:v>
                </c:pt>
                <c:pt idx="145">
                  <c:v>-2.0000000000001461</c:v>
                </c:pt>
                <c:pt idx="146">
                  <c:v>-1.6000000000001462</c:v>
                </c:pt>
                <c:pt idx="147">
                  <c:v>-1.2000000000001458</c:v>
                </c:pt>
                <c:pt idx="148">
                  <c:v>-0.8000000000001467</c:v>
                </c:pt>
                <c:pt idx="149">
                  <c:v>-0.40000000000014635</c:v>
                </c:pt>
                <c:pt idx="150">
                  <c:v>-1.462163723431394E-13</c:v>
                </c:pt>
                <c:pt idx="151">
                  <c:v>0.39999999999986469</c:v>
                </c:pt>
                <c:pt idx="152">
                  <c:v>0.79999999999985383</c:v>
                </c:pt>
                <c:pt idx="153">
                  <c:v>1.1999999999998539</c:v>
                </c:pt>
                <c:pt idx="154">
                  <c:v>1.5999999999998538</c:v>
                </c:pt>
                <c:pt idx="155">
                  <c:v>1.9999999999998521</c:v>
                </c:pt>
                <c:pt idx="156">
                  <c:v>2.3999999999998165</c:v>
                </c:pt>
                <c:pt idx="157">
                  <c:v>2.7999999999998537</c:v>
                </c:pt>
                <c:pt idx="158">
                  <c:v>3.1999999999998527</c:v>
                </c:pt>
                <c:pt idx="159">
                  <c:v>3.5999999999998527</c:v>
                </c:pt>
                <c:pt idx="160">
                  <c:v>3.999999999999817</c:v>
                </c:pt>
                <c:pt idx="161">
                  <c:v>4.3999999999998538</c:v>
                </c:pt>
                <c:pt idx="162">
                  <c:v>4.7999999999998924</c:v>
                </c:pt>
                <c:pt idx="163">
                  <c:v>5.1999999999998554</c:v>
                </c:pt>
                <c:pt idx="164">
                  <c:v>5.5999999999998584</c:v>
                </c:pt>
                <c:pt idx="165">
                  <c:v>5.9999999999998934</c:v>
                </c:pt>
                <c:pt idx="166">
                  <c:v>6.3999999999998574</c:v>
                </c:pt>
                <c:pt idx="167">
                  <c:v>6.7999999999998924</c:v>
                </c:pt>
                <c:pt idx="168">
                  <c:v>7.1999999999998563</c:v>
                </c:pt>
                <c:pt idx="169">
                  <c:v>7.5999999999998584</c:v>
                </c:pt>
                <c:pt idx="170">
                  <c:v>7.9999999999998934</c:v>
                </c:pt>
                <c:pt idx="171">
                  <c:v>8.3999999999998565</c:v>
                </c:pt>
                <c:pt idx="172">
                  <c:v>8.799999999999855</c:v>
                </c:pt>
                <c:pt idx="173">
                  <c:v>9.1999999999998572</c:v>
                </c:pt>
                <c:pt idx="174">
                  <c:v>9.5999999999998575</c:v>
                </c:pt>
                <c:pt idx="175">
                  <c:v>9.9999999999998597</c:v>
                </c:pt>
                <c:pt idx="176">
                  <c:v>10.399999999999872</c:v>
                </c:pt>
                <c:pt idx="177">
                  <c:v>10.799999999999859</c:v>
                </c:pt>
                <c:pt idx="178">
                  <c:v>11.199999999999859</c:v>
                </c:pt>
                <c:pt idx="179">
                  <c:v>11.599999999999859</c:v>
                </c:pt>
                <c:pt idx="180">
                  <c:v>11.99999999999987</c:v>
                </c:pt>
                <c:pt idx="181">
                  <c:v>12.399999999999872</c:v>
                </c:pt>
                <c:pt idx="182">
                  <c:v>12.79999999999986</c:v>
                </c:pt>
                <c:pt idx="183">
                  <c:v>13.199999999999864</c:v>
                </c:pt>
                <c:pt idx="184">
                  <c:v>13.599999999999866</c:v>
                </c:pt>
                <c:pt idx="185">
                  <c:v>13.99999999999987</c:v>
                </c:pt>
                <c:pt idx="186">
                  <c:v>14.399999999999872</c:v>
                </c:pt>
                <c:pt idx="187">
                  <c:v>14.799999999999862</c:v>
                </c:pt>
                <c:pt idx="188">
                  <c:v>15.199999999999864</c:v>
                </c:pt>
                <c:pt idx="189">
                  <c:v>15.599999999999866</c:v>
                </c:pt>
                <c:pt idx="190">
                  <c:v>15.99999999999987</c:v>
                </c:pt>
                <c:pt idx="191">
                  <c:v>16.399999999999864</c:v>
                </c:pt>
                <c:pt idx="192">
                  <c:v>16.799999999999862</c:v>
                </c:pt>
                <c:pt idx="193">
                  <c:v>17.199999999999861</c:v>
                </c:pt>
                <c:pt idx="194">
                  <c:v>17.599999999999859</c:v>
                </c:pt>
                <c:pt idx="195">
                  <c:v>17.999999999999829</c:v>
                </c:pt>
                <c:pt idx="196">
                  <c:v>18.399999999999856</c:v>
                </c:pt>
                <c:pt idx="197">
                  <c:v>18.799999999999827</c:v>
                </c:pt>
                <c:pt idx="198">
                  <c:v>19.199999999999854</c:v>
                </c:pt>
                <c:pt idx="199">
                  <c:v>19.599999999999852</c:v>
                </c:pt>
                <c:pt idx="200">
                  <c:v>19.999999999999829</c:v>
                </c:pt>
                <c:pt idx="201">
                  <c:v>20.399999999999849</c:v>
                </c:pt>
                <c:pt idx="202">
                  <c:v>20.799999999999827</c:v>
                </c:pt>
                <c:pt idx="203">
                  <c:v>21.199999999999847</c:v>
                </c:pt>
                <c:pt idx="204">
                  <c:v>21.599999999999842</c:v>
                </c:pt>
                <c:pt idx="205">
                  <c:v>21.999999999999829</c:v>
                </c:pt>
                <c:pt idx="206">
                  <c:v>22.399999999999842</c:v>
                </c:pt>
                <c:pt idx="207">
                  <c:v>22.799999999999827</c:v>
                </c:pt>
                <c:pt idx="208">
                  <c:v>23.199999999999839</c:v>
                </c:pt>
                <c:pt idx="209">
                  <c:v>23.599999999999827</c:v>
                </c:pt>
                <c:pt idx="210">
                  <c:v>23.999999999999829</c:v>
                </c:pt>
                <c:pt idx="211">
                  <c:v>24.399999999999832</c:v>
                </c:pt>
                <c:pt idx="212">
                  <c:v>24.799999999999827</c:v>
                </c:pt>
                <c:pt idx="213">
                  <c:v>25.199999999999832</c:v>
                </c:pt>
                <c:pt idx="214">
                  <c:v>25.599999999999827</c:v>
                </c:pt>
                <c:pt idx="215">
                  <c:v>25.999999999999829</c:v>
                </c:pt>
                <c:pt idx="216">
                  <c:v>26.399999999999828</c:v>
                </c:pt>
                <c:pt idx="217">
                  <c:v>26.799999999999827</c:v>
                </c:pt>
                <c:pt idx="218">
                  <c:v>27.199999999999825</c:v>
                </c:pt>
                <c:pt idx="219">
                  <c:v>27.599999999999824</c:v>
                </c:pt>
                <c:pt idx="220">
                  <c:v>27.999999999999822</c:v>
                </c:pt>
                <c:pt idx="221">
                  <c:v>28.399999999999821</c:v>
                </c:pt>
                <c:pt idx="222">
                  <c:v>28.79999999999982</c:v>
                </c:pt>
                <c:pt idx="223">
                  <c:v>29.199999999999818</c:v>
                </c:pt>
                <c:pt idx="224">
                  <c:v>29.599999999999817</c:v>
                </c:pt>
                <c:pt idx="225">
                  <c:v>29.999999999999812</c:v>
                </c:pt>
                <c:pt idx="226">
                  <c:v>30.399999999999814</c:v>
                </c:pt>
                <c:pt idx="227">
                  <c:v>30.799999999999812</c:v>
                </c:pt>
                <c:pt idx="228">
                  <c:v>31.199999999999811</c:v>
                </c:pt>
                <c:pt idx="229">
                  <c:v>31.59999999999981</c:v>
                </c:pt>
                <c:pt idx="230">
                  <c:v>31.999999999999787</c:v>
                </c:pt>
                <c:pt idx="231">
                  <c:v>32.399999999999913</c:v>
                </c:pt>
                <c:pt idx="232">
                  <c:v>32.800000000000004</c:v>
                </c:pt>
                <c:pt idx="233">
                  <c:v>33.20000000000001</c:v>
                </c:pt>
                <c:pt idx="234">
                  <c:v>33.600000000000009</c:v>
                </c:pt>
                <c:pt idx="235">
                  <c:v>34</c:v>
                </c:pt>
                <c:pt idx="236">
                  <c:v>34.399999999999913</c:v>
                </c:pt>
                <c:pt idx="237">
                  <c:v>34.800000000000004</c:v>
                </c:pt>
                <c:pt idx="238">
                  <c:v>35.20000000000001</c:v>
                </c:pt>
                <c:pt idx="239">
                  <c:v>35.600000000000009</c:v>
                </c:pt>
                <c:pt idx="240">
                  <c:v>36</c:v>
                </c:pt>
                <c:pt idx="241">
                  <c:v>36.399999999999913</c:v>
                </c:pt>
                <c:pt idx="242">
                  <c:v>36.800000000000004</c:v>
                </c:pt>
                <c:pt idx="243">
                  <c:v>37.20000000000001</c:v>
                </c:pt>
                <c:pt idx="244">
                  <c:v>37.600000000000009</c:v>
                </c:pt>
                <c:pt idx="245">
                  <c:v>38</c:v>
                </c:pt>
                <c:pt idx="246">
                  <c:v>38.399999999999913</c:v>
                </c:pt>
                <c:pt idx="247">
                  <c:v>38.800000000000004</c:v>
                </c:pt>
                <c:pt idx="248">
                  <c:v>39.20000000000001</c:v>
                </c:pt>
                <c:pt idx="249">
                  <c:v>39.600000000000009</c:v>
                </c:pt>
                <c:pt idx="250">
                  <c:v>40</c:v>
                </c:pt>
                <c:pt idx="251">
                  <c:v>40.399999999999913</c:v>
                </c:pt>
                <c:pt idx="252">
                  <c:v>40.800000000000004</c:v>
                </c:pt>
                <c:pt idx="253">
                  <c:v>41.20000000000001</c:v>
                </c:pt>
                <c:pt idx="254">
                  <c:v>41.600000000000009</c:v>
                </c:pt>
                <c:pt idx="255">
                  <c:v>42</c:v>
                </c:pt>
                <c:pt idx="256">
                  <c:v>42.399999999999913</c:v>
                </c:pt>
                <c:pt idx="257">
                  <c:v>42.800000000000004</c:v>
                </c:pt>
                <c:pt idx="258">
                  <c:v>43.20000000000001</c:v>
                </c:pt>
                <c:pt idx="259">
                  <c:v>43.600000000000009</c:v>
                </c:pt>
                <c:pt idx="260">
                  <c:v>44</c:v>
                </c:pt>
                <c:pt idx="261">
                  <c:v>44.399999999999913</c:v>
                </c:pt>
                <c:pt idx="262">
                  <c:v>44.800000000000004</c:v>
                </c:pt>
                <c:pt idx="263">
                  <c:v>45.20000000000001</c:v>
                </c:pt>
                <c:pt idx="264">
                  <c:v>45.600000000000009</c:v>
                </c:pt>
                <c:pt idx="265">
                  <c:v>46</c:v>
                </c:pt>
                <c:pt idx="266">
                  <c:v>46.399999999999913</c:v>
                </c:pt>
                <c:pt idx="267">
                  <c:v>46.800000000000004</c:v>
                </c:pt>
                <c:pt idx="268">
                  <c:v>47.20000000000001</c:v>
                </c:pt>
                <c:pt idx="269">
                  <c:v>47.600000000000009</c:v>
                </c:pt>
                <c:pt idx="270">
                  <c:v>48</c:v>
                </c:pt>
                <c:pt idx="271">
                  <c:v>48.399999999999913</c:v>
                </c:pt>
                <c:pt idx="272">
                  <c:v>48.800000000000004</c:v>
                </c:pt>
                <c:pt idx="273">
                  <c:v>49.20000000000001</c:v>
                </c:pt>
                <c:pt idx="274">
                  <c:v>49.600000000000009</c:v>
                </c:pt>
                <c:pt idx="275">
                  <c:v>50</c:v>
                </c:pt>
                <c:pt idx="276">
                  <c:v>50.399999999999913</c:v>
                </c:pt>
                <c:pt idx="277">
                  <c:v>50.800000000000004</c:v>
                </c:pt>
                <c:pt idx="278">
                  <c:v>51.20000000000001</c:v>
                </c:pt>
                <c:pt idx="279">
                  <c:v>51.600000000000009</c:v>
                </c:pt>
                <c:pt idx="280">
                  <c:v>52</c:v>
                </c:pt>
                <c:pt idx="281">
                  <c:v>52.399999999999913</c:v>
                </c:pt>
                <c:pt idx="282">
                  <c:v>52.800000000000004</c:v>
                </c:pt>
                <c:pt idx="283">
                  <c:v>53.20000000000001</c:v>
                </c:pt>
                <c:pt idx="284">
                  <c:v>53.600000000000009</c:v>
                </c:pt>
                <c:pt idx="285">
                  <c:v>54</c:v>
                </c:pt>
                <c:pt idx="286">
                  <c:v>54.399999999999913</c:v>
                </c:pt>
                <c:pt idx="287">
                  <c:v>54.800000000000004</c:v>
                </c:pt>
                <c:pt idx="288">
                  <c:v>55.20000000000001</c:v>
                </c:pt>
                <c:pt idx="289">
                  <c:v>55.600000000000009</c:v>
                </c:pt>
                <c:pt idx="290">
                  <c:v>56</c:v>
                </c:pt>
                <c:pt idx="291">
                  <c:v>56.399999999999913</c:v>
                </c:pt>
                <c:pt idx="292">
                  <c:v>56.800000000000004</c:v>
                </c:pt>
                <c:pt idx="293">
                  <c:v>57.20000000000001</c:v>
                </c:pt>
                <c:pt idx="294">
                  <c:v>57.600000000000009</c:v>
                </c:pt>
                <c:pt idx="295">
                  <c:v>58</c:v>
                </c:pt>
                <c:pt idx="296">
                  <c:v>58.399999999999913</c:v>
                </c:pt>
                <c:pt idx="297">
                  <c:v>58.800000000000004</c:v>
                </c:pt>
                <c:pt idx="298">
                  <c:v>59.20000000000001</c:v>
                </c:pt>
                <c:pt idx="299">
                  <c:v>59.600000000000009</c:v>
                </c:pt>
                <c:pt idx="300">
                  <c:v>59.866666666665751</c:v>
                </c:pt>
              </c:numCache>
            </c:numRef>
          </c:xVal>
          <c:yVal>
            <c:numRef>
              <c:f>Feuil1!$B$5:$B$305</c:f>
              <c:numCache>
                <c:formatCode>General</c:formatCode>
                <c:ptCount val="301"/>
                <c:pt idx="0">
                  <c:v>-19.902418445068129</c:v>
                </c:pt>
                <c:pt idx="1">
                  <c:v>-19.8217141023114</c:v>
                </c:pt>
                <c:pt idx="2">
                  <c:v>-19.740043677173094</c:v>
                </c:pt>
                <c:pt idx="3">
                  <c:v>-19.65741115015599</c:v>
                </c:pt>
                <c:pt idx="4">
                  <c:v>-19.573820548651362</c:v>
                </c:pt>
                <c:pt idx="5">
                  <c:v>-19.489275946747689</c:v>
                </c:pt>
                <c:pt idx="6">
                  <c:v>-19.403781465029788</c:v>
                </c:pt>
                <c:pt idx="7">
                  <c:v>-19.317341270377689</c:v>
                </c:pt>
                <c:pt idx="8">
                  <c:v>-19.229959575764834</c:v>
                </c:pt>
                <c:pt idx="9">
                  <c:v>-19.141640640052092</c:v>
                </c:pt>
                <c:pt idx="10">
                  <c:v>-19.052388767779092</c:v>
                </c:pt>
                <c:pt idx="11">
                  <c:v>-18.962208308956452</c:v>
                </c:pt>
                <c:pt idx="12">
                  <c:v>-18.871103658852768</c:v>
                </c:pt>
                <c:pt idx="13">
                  <c:v>-18.779079257779429</c:v>
                </c:pt>
                <c:pt idx="14">
                  <c:v>-18.686139590876589</c:v>
                </c:pt>
                <c:pt idx="15">
                  <c:v>-18.592289187892383</c:v>
                </c:pt>
                <c:pt idx="16">
                  <c:v>-18.497532622962623</c:v>
                </c:pt>
                <c:pt idx="17">
                  <c:v>-18.401874514389554</c:v>
                </c:pt>
                <c:pt idx="18">
                  <c:v>-18.305319524413527</c:v>
                </c:pt>
                <c:pt idx="19">
                  <c:v>-18.20787235898883</c:v>
                </c:pt>
                <c:pt idx="20">
                  <c:v>-18.109537767552833</c:v>
                </c:pt>
                <c:pt idx="21">
                  <c:v>-18.010320542794787</c:v>
                </c:pt>
                <c:pt idx="22">
                  <c:v>-17.910225520422269</c:v>
                </c:pt>
                <c:pt idx="23">
                  <c:v>-17.809257578925429</c:v>
                </c:pt>
                <c:pt idx="24">
                  <c:v>-17.707421639339085</c:v>
                </c:pt>
                <c:pt idx="25">
                  <c:v>-17.604722665003962</c:v>
                </c:pt>
                <c:pt idx="26">
                  <c:v>-17.501165661322531</c:v>
                </c:pt>
                <c:pt idx="27">
                  <c:v>-17.396755675517092</c:v>
                </c:pt>
                <c:pt idx="28">
                  <c:v>-17.291497796383229</c:v>
                </c:pt>
                <c:pt idx="29">
                  <c:v>-17.1853971540415</c:v>
                </c:pt>
                <c:pt idx="30">
                  <c:v>-17.078458919687431</c:v>
                </c:pt>
                <c:pt idx="31">
                  <c:v>-16.970688305339689</c:v>
                </c:pt>
                <c:pt idx="32">
                  <c:v>-16.862090563586086</c:v>
                </c:pt>
                <c:pt idx="33">
                  <c:v>-16.752670987326901</c:v>
                </c:pt>
                <c:pt idx="34">
                  <c:v>-16.642434909518929</c:v>
                </c:pt>
                <c:pt idx="35">
                  <c:v>-16.531387702912191</c:v>
                </c:pt>
                <c:pt idx="36">
                  <c:v>-16.419534779791029</c:v>
                </c:pt>
                <c:pt idx="37">
                  <c:v>-16.306881591709281</c:v>
                </c:pt>
                <c:pt idx="38">
                  <c:v>-16.193433629224302</c:v>
                </c:pt>
                <c:pt idx="39">
                  <c:v>-16.07919642162976</c:v>
                </c:pt>
                <c:pt idx="40">
                  <c:v>-15.964175536686026</c:v>
                </c:pt>
                <c:pt idx="41">
                  <c:v>-15.848376580348662</c:v>
                </c:pt>
                <c:pt idx="42">
                  <c:v>-15.731805196495392</c:v>
                </c:pt>
                <c:pt idx="43">
                  <c:v>-15.614467066651383</c:v>
                </c:pt>
                <c:pt idx="44">
                  <c:v>-15.496367909711138</c:v>
                </c:pt>
                <c:pt idx="45">
                  <c:v>-15.377513481661087</c:v>
                </c:pt>
                <c:pt idx="46">
                  <c:v>-15.257909575298376</c:v>
                </c:pt>
                <c:pt idx="47">
                  <c:v>-15.137562019948676</c:v>
                </c:pt>
                <c:pt idx="48">
                  <c:v>-15.01647668118202</c:v>
                </c:pt>
                <c:pt idx="49">
                  <c:v>-14.89465946052702</c:v>
                </c:pt>
                <c:pt idx="50">
                  <c:v>-14.772116295183174</c:v>
                </c:pt>
                <c:pt idx="51">
                  <c:v>-14.648853157731262</c:v>
                </c:pt>
                <c:pt idx="52">
                  <c:v>-14.524876055843173</c:v>
                </c:pt>
                <c:pt idx="53">
                  <c:v>-14.400191031987546</c:v>
                </c:pt>
                <c:pt idx="54">
                  <c:v>-14.274804163136649</c:v>
                </c:pt>
                <c:pt idx="55">
                  <c:v>-14.148721560469438</c:v>
                </c:pt>
                <c:pt idx="56">
                  <c:v>-14.021949369074548</c:v>
                </c:pt>
                <c:pt idx="57">
                  <c:v>-13.894493767649276</c:v>
                </c:pt>
                <c:pt idx="58">
                  <c:v>-13.766360968199971</c:v>
                </c:pt>
                <c:pt idx="59">
                  <c:v>-13.63755721573852</c:v>
                </c:pt>
                <c:pt idx="60">
                  <c:v>-13.508088787978091</c:v>
                </c:pt>
                <c:pt idx="61">
                  <c:v>-13.377961995027222</c:v>
                </c:pt>
                <c:pt idx="62">
                  <c:v>-13.247183179082148</c:v>
                </c:pt>
                <c:pt idx="63">
                  <c:v>-13.115758714118</c:v>
                </c:pt>
                <c:pt idx="64">
                  <c:v>-12.983695005577674</c:v>
                </c:pt>
                <c:pt idx="65">
                  <c:v>-12.850998490060009</c:v>
                </c:pt>
                <c:pt idx="66">
                  <c:v>-12.717675635006012</c:v>
                </c:pt>
                <c:pt idx="67">
                  <c:v>-12.583732938383674</c:v>
                </c:pt>
                <c:pt idx="68">
                  <c:v>-12.449176928370623</c:v>
                </c:pt>
                <c:pt idx="69">
                  <c:v>-12.314014163037399</c:v>
                </c:pt>
                <c:pt idx="70">
                  <c:v>-12.178251230026357</c:v>
                </c:pt>
                <c:pt idx="71">
                  <c:v>-12.041894746231298</c:v>
                </c:pt>
                <c:pt idx="72">
                  <c:v>-11.904951357474909</c:v>
                </c:pt>
                <c:pt idx="73">
                  <c:v>-11.767427738184727</c:v>
                </c:pt>
                <c:pt idx="74">
                  <c:v>-11.629330591067976</c:v>
                </c:pt>
                <c:pt idx="75">
                  <c:v>-11.490666646784724</c:v>
                </c:pt>
                <c:pt idx="76">
                  <c:v>-11.351442663620126</c:v>
                </c:pt>
                <c:pt idx="77">
                  <c:v>-11.211665427154298</c:v>
                </c:pt>
                <c:pt idx="78">
                  <c:v>-11.071341749933048</c:v>
                </c:pt>
                <c:pt idx="79">
                  <c:v>-10.930478471134338</c:v>
                </c:pt>
                <c:pt idx="80">
                  <c:v>-10.789082456235462</c:v>
                </c:pt>
                <c:pt idx="81">
                  <c:v>-10.647160596678788</c:v>
                </c:pt>
                <c:pt idx="82">
                  <c:v>-10.504719809535542</c:v>
                </c:pt>
                <c:pt idx="83">
                  <c:v>-10.361767037168852</c:v>
                </c:pt>
                <c:pt idx="84">
                  <c:v>-10.218309246894748</c:v>
                </c:pt>
                <c:pt idx="85">
                  <c:v>-10.07435343064404</c:v>
                </c:pt>
                <c:pt idx="86">
                  <c:v>-9.9299066046198785</c:v>
                </c:pt>
                <c:pt idx="87">
                  <c:v>-9.7849758089567889</c:v>
                </c:pt>
                <c:pt idx="88">
                  <c:v>-9.639568107377368</c:v>
                </c:pt>
                <c:pt idx="89">
                  <c:v>-9.4936905868477748</c:v>
                </c:pt>
                <c:pt idx="90">
                  <c:v>-9.347350357232548</c:v>
                </c:pt>
                <c:pt idx="91">
                  <c:v>-9.2005545509481248</c:v>
                </c:pt>
                <c:pt idx="92">
                  <c:v>-9.0533103226148519</c:v>
                </c:pt>
                <c:pt idx="93">
                  <c:v>-8.905624848708964</c:v>
                </c:pt>
                <c:pt idx="94">
                  <c:v>-8.7575053272116037</c:v>
                </c:pt>
                <c:pt idx="95">
                  <c:v>-8.608958977259741</c:v>
                </c:pt>
                <c:pt idx="96">
                  <c:v>-8.4599930387927724</c:v>
                </c:pt>
                <c:pt idx="97">
                  <c:v>-8.3106147722003527</c:v>
                </c:pt>
                <c:pt idx="98">
                  <c:v>-8.1608314579684524</c:v>
                </c:pt>
                <c:pt idx="99">
                  <c:v>-8.0106503963245146</c:v>
                </c:pt>
                <c:pt idx="100">
                  <c:v>-7.8600789068816015</c:v>
                </c:pt>
                <c:pt idx="101">
                  <c:v>-7.7091243282816873</c:v>
                </c:pt>
                <c:pt idx="102">
                  <c:v>-7.5577940178378951</c:v>
                </c:pt>
                <c:pt idx="103">
                  <c:v>-7.4060953511762699</c:v>
                </c:pt>
                <c:pt idx="104">
                  <c:v>-7.2540357218755656</c:v>
                </c:pt>
                <c:pt idx="105">
                  <c:v>-7.1016225411077674</c:v>
                </c:pt>
                <c:pt idx="106">
                  <c:v>-6.9488632372761714</c:v>
                </c:pt>
                <c:pt idx="107">
                  <c:v>-6.7957652556537784</c:v>
                </c:pt>
                <c:pt idx="108">
                  <c:v>-6.6423360580201845</c:v>
                </c:pt>
                <c:pt idx="109">
                  <c:v>-6.4885831222981434</c:v>
                </c:pt>
                <c:pt idx="110">
                  <c:v>-6.3345139421886785</c:v>
                </c:pt>
                <c:pt idx="111">
                  <c:v>-6.1801360268062817</c:v>
                </c:pt>
                <c:pt idx="112">
                  <c:v>-6.0254569003129355</c:v>
                </c:pt>
                <c:pt idx="113">
                  <c:v>-5.8704841015508977</c:v>
                </c:pt>
                <c:pt idx="114">
                  <c:v>-5.7152251836757424</c:v>
                </c:pt>
                <c:pt idx="115">
                  <c:v>-5.5596877137881124</c:v>
                </c:pt>
                <c:pt idx="116">
                  <c:v>-5.4038792725648594</c:v>
                </c:pt>
                <c:pt idx="117">
                  <c:v>-5.2478074538896013</c:v>
                </c:pt>
                <c:pt idx="118">
                  <c:v>-5.0914798644825918</c:v>
                </c:pt>
                <c:pt idx="119">
                  <c:v>-4.9349041235299875</c:v>
                </c:pt>
                <c:pt idx="120">
                  <c:v>-4.7780878623125282</c:v>
                </c:pt>
                <c:pt idx="121">
                  <c:v>-4.6210387238335304</c:v>
                </c:pt>
                <c:pt idx="122">
                  <c:v>-4.4637643624464385</c:v>
                </c:pt>
                <c:pt idx="123">
                  <c:v>-4.3062724434817934</c:v>
                </c:pt>
                <c:pt idx="124">
                  <c:v>-4.1485706428734295</c:v>
                </c:pt>
                <c:pt idx="125">
                  <c:v>-3.9906666467847303</c:v>
                </c:pt>
                <c:pt idx="126">
                  <c:v>-3.832568151233616</c:v>
                </c:pt>
                <c:pt idx="127">
                  <c:v>-3.6742828617178342</c:v>
                </c:pt>
                <c:pt idx="128">
                  <c:v>-3.515818492838942</c:v>
                </c:pt>
                <c:pt idx="129">
                  <c:v>-3.3571827679268496</c:v>
                </c:pt>
                <c:pt idx="130">
                  <c:v>-3.1983834186628992</c:v>
                </c:pt>
                <c:pt idx="131">
                  <c:v>-3.0394281847033371</c:v>
                </c:pt>
                <c:pt idx="132">
                  <c:v>-2.8803248133021082</c:v>
                </c:pt>
                <c:pt idx="133">
                  <c:v>-2.7210810589330232</c:v>
                </c:pt>
                <c:pt idx="134">
                  <c:v>-2.5617046829119463</c:v>
                </c:pt>
                <c:pt idx="135">
                  <c:v>-2.4022034530185872</c:v>
                </c:pt>
                <c:pt idx="136">
                  <c:v>-2.2425851431180397</c:v>
                </c:pt>
                <c:pt idx="137">
                  <c:v>-2.0828575327813992</c:v>
                </c:pt>
                <c:pt idx="138">
                  <c:v>-1.92302840690708</c:v>
                </c:pt>
                <c:pt idx="139">
                  <c:v>-1.7631055553411978</c:v>
                </c:pt>
                <c:pt idx="140">
                  <c:v>-1.6030967724979077</c:v>
                </c:pt>
                <c:pt idx="141">
                  <c:v>-1.4430098569795711</c:v>
                </c:pt>
                <c:pt idx="142">
                  <c:v>-1.2828526111966021</c:v>
                </c:pt>
                <c:pt idx="143">
                  <c:v>-1.1226328409871833</c:v>
                </c:pt>
                <c:pt idx="144">
                  <c:v>-0.96235835523689484</c:v>
                </c:pt>
                <c:pt idx="145">
                  <c:v>-0.80203696549805759</c:v>
                </c:pt>
                <c:pt idx="146">
                  <c:v>-0.64167648560903412</c:v>
                </c:pt>
                <c:pt idx="147">
                  <c:v>-0.48128473131336297</c:v>
                </c:pt>
                <c:pt idx="148">
                  <c:v>-0.32086951987888429</c:v>
                </c:pt>
                <c:pt idx="149">
                  <c:v>-0.16043866971667647</c:v>
                </c:pt>
                <c:pt idx="150">
                  <c:v>-5.8647377072983915E-14</c:v>
                </c:pt>
                <c:pt idx="151">
                  <c:v>0.16043866971655887</c:v>
                </c:pt>
                <c:pt idx="152">
                  <c:v>0.32086951987876616</c:v>
                </c:pt>
                <c:pt idx="153">
                  <c:v>0.48128473131324823</c:v>
                </c:pt>
                <c:pt idx="154">
                  <c:v>0.64167648560891621</c:v>
                </c:pt>
                <c:pt idx="155">
                  <c:v>0.80203696549792891</c:v>
                </c:pt>
                <c:pt idx="156">
                  <c:v>0.96235835523677804</c:v>
                </c:pt>
                <c:pt idx="157">
                  <c:v>1.1226328409870663</c:v>
                </c:pt>
                <c:pt idx="158">
                  <c:v>1.2828526111964837</c:v>
                </c:pt>
                <c:pt idx="159">
                  <c:v>1.4430098569794476</c:v>
                </c:pt>
                <c:pt idx="160">
                  <c:v>1.6030967724978036</c:v>
                </c:pt>
                <c:pt idx="161">
                  <c:v>1.7631055553410828</c:v>
                </c:pt>
                <c:pt idx="162">
                  <c:v>1.9230284069069641</c:v>
                </c:pt>
                <c:pt idx="163">
                  <c:v>2.0828575327812797</c:v>
                </c:pt>
                <c:pt idx="164">
                  <c:v>2.2425851431179242</c:v>
                </c:pt>
                <c:pt idx="165">
                  <c:v>2.4022034530184735</c:v>
                </c:pt>
                <c:pt idx="166">
                  <c:v>2.5617046829118002</c:v>
                </c:pt>
                <c:pt idx="167">
                  <c:v>2.7210810589329144</c:v>
                </c:pt>
                <c:pt idx="168">
                  <c:v>2.8803248133019896</c:v>
                </c:pt>
                <c:pt idx="169">
                  <c:v>3.0394281847031981</c:v>
                </c:pt>
                <c:pt idx="170">
                  <c:v>3.1983834186627842</c:v>
                </c:pt>
                <c:pt idx="171">
                  <c:v>3.3571827679267412</c:v>
                </c:pt>
                <c:pt idx="172">
                  <c:v>3.5158184928388039</c:v>
                </c:pt>
                <c:pt idx="173">
                  <c:v>3.6742828617177192</c:v>
                </c:pt>
                <c:pt idx="174">
                  <c:v>3.832568151233501</c:v>
                </c:pt>
                <c:pt idx="175">
                  <c:v>3.9906666467846148</c:v>
                </c:pt>
                <c:pt idx="176">
                  <c:v>4.1485706428733167</c:v>
                </c:pt>
                <c:pt idx="177">
                  <c:v>4.3062724434817197</c:v>
                </c:pt>
                <c:pt idx="178">
                  <c:v>4.4637643624463283</c:v>
                </c:pt>
                <c:pt idx="179">
                  <c:v>4.6210387238334105</c:v>
                </c:pt>
                <c:pt idx="180">
                  <c:v>4.7780878623124075</c:v>
                </c:pt>
                <c:pt idx="181">
                  <c:v>4.9349041235298801</c:v>
                </c:pt>
                <c:pt idx="182">
                  <c:v>5.0914798644824764</c:v>
                </c:pt>
                <c:pt idx="183">
                  <c:v>5.2478074538894859</c:v>
                </c:pt>
                <c:pt idx="184">
                  <c:v>5.4038792725647484</c:v>
                </c:pt>
                <c:pt idx="185">
                  <c:v>5.5596877137879961</c:v>
                </c:pt>
                <c:pt idx="186">
                  <c:v>5.7152251836756935</c:v>
                </c:pt>
                <c:pt idx="187">
                  <c:v>5.870484101550784</c:v>
                </c:pt>
                <c:pt idx="188">
                  <c:v>6.0254569003128475</c:v>
                </c:pt>
                <c:pt idx="189">
                  <c:v>6.1801360268061671</c:v>
                </c:pt>
                <c:pt idx="190">
                  <c:v>6.3345139421885666</c:v>
                </c:pt>
                <c:pt idx="191">
                  <c:v>6.4885831222980164</c:v>
                </c:pt>
                <c:pt idx="192">
                  <c:v>6.6423360580201045</c:v>
                </c:pt>
                <c:pt idx="193">
                  <c:v>6.7957652556536834</c:v>
                </c:pt>
                <c:pt idx="194">
                  <c:v>6.9488632372760613</c:v>
                </c:pt>
                <c:pt idx="195">
                  <c:v>7.1016225411076563</c:v>
                </c:pt>
                <c:pt idx="196">
                  <c:v>7.2540357218754208</c:v>
                </c:pt>
                <c:pt idx="197">
                  <c:v>7.4060953511761598</c:v>
                </c:pt>
                <c:pt idx="198">
                  <c:v>7.5577940178378356</c:v>
                </c:pt>
                <c:pt idx="199">
                  <c:v>7.709124328281578</c:v>
                </c:pt>
                <c:pt idx="200">
                  <c:v>7.8600789068814745</c:v>
                </c:pt>
                <c:pt idx="201">
                  <c:v>8.0106503963244027</c:v>
                </c:pt>
                <c:pt idx="202">
                  <c:v>8.1608314579683547</c:v>
                </c:pt>
                <c:pt idx="203">
                  <c:v>8.3106147722002568</c:v>
                </c:pt>
                <c:pt idx="204">
                  <c:v>8.4599930387926747</c:v>
                </c:pt>
                <c:pt idx="205">
                  <c:v>8.6089589772596309</c:v>
                </c:pt>
                <c:pt idx="206">
                  <c:v>8.7575053272114936</c:v>
                </c:pt>
                <c:pt idx="207">
                  <c:v>8.9056248487088556</c:v>
                </c:pt>
                <c:pt idx="208">
                  <c:v>9.0533103226147507</c:v>
                </c:pt>
                <c:pt idx="209">
                  <c:v>9.2005545509480768</c:v>
                </c:pt>
                <c:pt idx="210">
                  <c:v>9.3473503572324539</c:v>
                </c:pt>
                <c:pt idx="211">
                  <c:v>9.4936905868477268</c:v>
                </c:pt>
                <c:pt idx="212">
                  <c:v>9.6395681073772614</c:v>
                </c:pt>
                <c:pt idx="213">
                  <c:v>9.7849758089567089</c:v>
                </c:pt>
                <c:pt idx="214">
                  <c:v>9.9299066046197737</c:v>
                </c:pt>
                <c:pt idx="215">
                  <c:v>10.074353430643935</c:v>
                </c:pt>
                <c:pt idx="216">
                  <c:v>10.218309246894668</c:v>
                </c:pt>
                <c:pt idx="217">
                  <c:v>10.361767037168773</c:v>
                </c:pt>
                <c:pt idx="218">
                  <c:v>10.504719809535434</c:v>
                </c:pt>
                <c:pt idx="219">
                  <c:v>10.647160596678685</c:v>
                </c:pt>
                <c:pt idx="220">
                  <c:v>10.789082456235359</c:v>
                </c:pt>
                <c:pt idx="221">
                  <c:v>10.930478471134238</c:v>
                </c:pt>
                <c:pt idx="222">
                  <c:v>11.071341749932998</c:v>
                </c:pt>
                <c:pt idx="223">
                  <c:v>11.211665427154268</c:v>
                </c:pt>
                <c:pt idx="224">
                  <c:v>11.351442663620057</c:v>
                </c:pt>
                <c:pt idx="225">
                  <c:v>11.490666646784724</c:v>
                </c:pt>
                <c:pt idx="226">
                  <c:v>11.62933059106785</c:v>
                </c:pt>
                <c:pt idx="227">
                  <c:v>11.767427738184654</c:v>
                </c:pt>
                <c:pt idx="228">
                  <c:v>11.904951357474808</c:v>
                </c:pt>
                <c:pt idx="229">
                  <c:v>12.041894746231208</c:v>
                </c:pt>
                <c:pt idx="230">
                  <c:v>12.178251230026257</c:v>
                </c:pt>
                <c:pt idx="231">
                  <c:v>12.314014163037303</c:v>
                </c:pt>
                <c:pt idx="232">
                  <c:v>12.449176928370518</c:v>
                </c:pt>
                <c:pt idx="233">
                  <c:v>12.583732938383566</c:v>
                </c:pt>
                <c:pt idx="234">
                  <c:v>12.717675635005914</c:v>
                </c:pt>
                <c:pt idx="235">
                  <c:v>12.85099849005992</c:v>
                </c:pt>
                <c:pt idx="236">
                  <c:v>12.983695005577564</c:v>
                </c:pt>
                <c:pt idx="237">
                  <c:v>13.115758714117904</c:v>
                </c:pt>
                <c:pt idx="238">
                  <c:v>13.247183179082091</c:v>
                </c:pt>
                <c:pt idx="239">
                  <c:v>13.377961995027121</c:v>
                </c:pt>
                <c:pt idx="240">
                  <c:v>13.508088787977998</c:v>
                </c:pt>
                <c:pt idx="241">
                  <c:v>13.637557215738427</c:v>
                </c:pt>
                <c:pt idx="242">
                  <c:v>13.766360968199868</c:v>
                </c:pt>
                <c:pt idx="243">
                  <c:v>13.894493767649182</c:v>
                </c:pt>
                <c:pt idx="244">
                  <c:v>14.021949369074449</c:v>
                </c:pt>
                <c:pt idx="245">
                  <c:v>14.148721560469367</c:v>
                </c:pt>
                <c:pt idx="246">
                  <c:v>14.274804163136498</c:v>
                </c:pt>
                <c:pt idx="247">
                  <c:v>14.400191031987452</c:v>
                </c:pt>
                <c:pt idx="248">
                  <c:v>14.524876055843084</c:v>
                </c:pt>
                <c:pt idx="249">
                  <c:v>14.648853157731248</c:v>
                </c:pt>
                <c:pt idx="250">
                  <c:v>14.772116295183126</c:v>
                </c:pt>
                <c:pt idx="251">
                  <c:v>14.894659460526929</c:v>
                </c:pt>
                <c:pt idx="252">
                  <c:v>15.016476681181929</c:v>
                </c:pt>
                <c:pt idx="253">
                  <c:v>15.137562019948575</c:v>
                </c:pt>
                <c:pt idx="254">
                  <c:v>15.257909575298306</c:v>
                </c:pt>
                <c:pt idx="255">
                  <c:v>15.377513481661</c:v>
                </c:pt>
                <c:pt idx="256">
                  <c:v>15.496367909711051</c:v>
                </c:pt>
                <c:pt idx="257">
                  <c:v>15.614467066651297</c:v>
                </c:pt>
                <c:pt idx="258">
                  <c:v>15.731805196495348</c:v>
                </c:pt>
                <c:pt idx="259">
                  <c:v>15.848376580348548</c:v>
                </c:pt>
                <c:pt idx="260">
                  <c:v>15.964175536686026</c:v>
                </c:pt>
                <c:pt idx="261">
                  <c:v>16.079196421629678</c:v>
                </c:pt>
                <c:pt idx="262">
                  <c:v>16.19343362922422</c:v>
                </c:pt>
                <c:pt idx="263">
                  <c:v>16.306881591709196</c:v>
                </c:pt>
                <c:pt idx="264">
                  <c:v>16.419534779790972</c:v>
                </c:pt>
                <c:pt idx="265">
                  <c:v>16.531387702912131</c:v>
                </c:pt>
                <c:pt idx="266">
                  <c:v>16.642434909518887</c:v>
                </c:pt>
                <c:pt idx="267">
                  <c:v>16.752670987326841</c:v>
                </c:pt>
                <c:pt idx="268">
                  <c:v>16.862090563585756</c:v>
                </c:pt>
                <c:pt idx="269">
                  <c:v>16.970688305339589</c:v>
                </c:pt>
                <c:pt idx="270">
                  <c:v>17.078458919687353</c:v>
                </c:pt>
                <c:pt idx="271">
                  <c:v>17.185397154041421</c:v>
                </c:pt>
                <c:pt idx="272">
                  <c:v>17.291497796383187</c:v>
                </c:pt>
                <c:pt idx="273">
                  <c:v>17.396755675517021</c:v>
                </c:pt>
                <c:pt idx="274">
                  <c:v>17.501165661322393</c:v>
                </c:pt>
                <c:pt idx="275">
                  <c:v>17.604722665003887</c:v>
                </c:pt>
                <c:pt idx="276">
                  <c:v>17.707421639339021</c:v>
                </c:pt>
                <c:pt idx="277">
                  <c:v>17.809257578925084</c:v>
                </c:pt>
                <c:pt idx="278">
                  <c:v>17.910225520422188</c:v>
                </c:pt>
                <c:pt idx="279">
                  <c:v>18.01032054279472</c:v>
                </c:pt>
                <c:pt idx="280">
                  <c:v>18.109537767552791</c:v>
                </c:pt>
                <c:pt idx="281">
                  <c:v>18.207872358988791</c:v>
                </c:pt>
                <c:pt idx="282">
                  <c:v>18.305319524413456</c:v>
                </c:pt>
                <c:pt idx="283">
                  <c:v>18.40187451438949</c:v>
                </c:pt>
                <c:pt idx="284">
                  <c:v>18.497532622962574</c:v>
                </c:pt>
                <c:pt idx="285">
                  <c:v>18.592289187892312</c:v>
                </c:pt>
                <c:pt idx="286">
                  <c:v>18.686139590876529</c:v>
                </c:pt>
                <c:pt idx="287">
                  <c:v>18.779079257779095</c:v>
                </c:pt>
                <c:pt idx="288">
                  <c:v>18.871103658852721</c:v>
                </c:pt>
                <c:pt idx="289">
                  <c:v>18.962208308956289</c:v>
                </c:pt>
                <c:pt idx="290">
                  <c:v>19.052388767779025</c:v>
                </c:pt>
                <c:pt idx="291">
                  <c:v>19.141640640052032</c:v>
                </c:pt>
                <c:pt idx="292">
                  <c:v>19.229959575764788</c:v>
                </c:pt>
                <c:pt idx="293">
                  <c:v>19.317341270377689</c:v>
                </c:pt>
                <c:pt idx="294">
                  <c:v>19.403781465029727</c:v>
                </c:pt>
                <c:pt idx="295">
                  <c:v>19.489275946747689</c:v>
                </c:pt>
                <c:pt idx="296">
                  <c:v>19.573820548651302</c:v>
                </c:pt>
                <c:pt idx="297">
                  <c:v>19.657411150155898</c:v>
                </c:pt>
                <c:pt idx="298">
                  <c:v>19.740043677173034</c:v>
                </c:pt>
                <c:pt idx="299">
                  <c:v>19.821714102311329</c:v>
                </c:pt>
                <c:pt idx="300">
                  <c:v>19.875624583743413</c:v>
                </c:pt>
              </c:numCache>
            </c:numRef>
          </c:yVal>
          <c:smooth val="1"/>
          <c:extLst>
            <c:ext xmlns:c16="http://schemas.microsoft.com/office/drawing/2014/chart" uri="{C3380CC4-5D6E-409C-BE32-E72D297353CC}">
              <c16:uniqueId val="{00000000-AF18-427B-A110-6EAB93E9F3B4}"/>
            </c:ext>
          </c:extLst>
        </c:ser>
        <c:dLbls>
          <c:showLegendKey val="0"/>
          <c:showVal val="0"/>
          <c:showCatName val="0"/>
          <c:showSerName val="0"/>
          <c:showPercent val="0"/>
          <c:showBubbleSize val="0"/>
        </c:dLbls>
        <c:axId val="91963776"/>
        <c:axId val="91966848"/>
      </c:scatterChart>
      <c:valAx>
        <c:axId val="91963776"/>
        <c:scaling>
          <c:orientation val="minMax"/>
          <c:max val="60"/>
          <c:min val="-60"/>
        </c:scaling>
        <c:delete val="0"/>
        <c:axPos val="b"/>
        <c:majorGridlines/>
        <c:numFmt formatCode="General" sourceLinked="1"/>
        <c:majorTickMark val="out"/>
        <c:minorTickMark val="none"/>
        <c:tickLblPos val="nextTo"/>
        <c:crossAx val="91966848"/>
        <c:crosses val="autoZero"/>
        <c:crossBetween val="midCat"/>
      </c:valAx>
      <c:valAx>
        <c:axId val="91966848"/>
        <c:scaling>
          <c:orientation val="minMax"/>
        </c:scaling>
        <c:delete val="0"/>
        <c:axPos val="l"/>
        <c:majorGridlines/>
        <c:numFmt formatCode="General" sourceLinked="1"/>
        <c:majorTickMark val="out"/>
        <c:minorTickMark val="none"/>
        <c:tickLblPos val="nextTo"/>
        <c:crossAx val="91963776"/>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0874890638670166E-2"/>
          <c:y val="7.4433143773694949E-2"/>
          <c:w val="0.87138910761154864"/>
          <c:h val="0.86953667249927646"/>
        </c:manualLayout>
      </c:layout>
      <c:scatterChart>
        <c:scatterStyle val="smoothMarker"/>
        <c:varyColors val="0"/>
        <c:ser>
          <c:idx val="0"/>
          <c:order val="0"/>
          <c:tx>
            <c:strRef>
              <c:f>Feuil1!$G$1</c:f>
              <c:strCache>
                <c:ptCount val="1"/>
                <c:pt idx="0">
                  <c:v>Courbe décalée</c:v>
                </c:pt>
              </c:strCache>
            </c:strRef>
          </c:tx>
          <c:marker>
            <c:symbol val="none"/>
          </c:marker>
          <c:xVal>
            <c:numRef>
              <c:f>Feuil1!$F$2:$F$2501</c:f>
              <c:numCache>
                <c:formatCode>General</c:formatCode>
                <c:ptCount val="2500"/>
                <c:pt idx="0">
                  <c:v>-4.9600000000000104E-3</c:v>
                </c:pt>
                <c:pt idx="1">
                  <c:v>-4.9400000000000477E-3</c:v>
                </c:pt>
                <c:pt idx="2">
                  <c:v>-4.9200000000000034E-3</c:v>
                </c:pt>
                <c:pt idx="3">
                  <c:v>-4.9000000000000475E-3</c:v>
                </c:pt>
                <c:pt idx="4">
                  <c:v>-4.8800000000000024E-3</c:v>
                </c:pt>
                <c:pt idx="5">
                  <c:v>-4.8600000000000023E-3</c:v>
                </c:pt>
                <c:pt idx="6">
                  <c:v>-4.8400000000000014E-3</c:v>
                </c:pt>
                <c:pt idx="7">
                  <c:v>-4.8200000000000014E-3</c:v>
                </c:pt>
                <c:pt idx="8">
                  <c:v>-4.8000000000000004E-3</c:v>
                </c:pt>
                <c:pt idx="9">
                  <c:v>-4.7800000000000134E-3</c:v>
                </c:pt>
                <c:pt idx="10">
                  <c:v>-4.7600000000000003E-3</c:v>
                </c:pt>
                <c:pt idx="11">
                  <c:v>-4.7400000000000124E-3</c:v>
                </c:pt>
                <c:pt idx="12">
                  <c:v>-4.7199999999999994E-3</c:v>
                </c:pt>
                <c:pt idx="13">
                  <c:v>-4.6999999999999993E-3</c:v>
                </c:pt>
                <c:pt idx="14">
                  <c:v>-4.6800000000000001E-3</c:v>
                </c:pt>
                <c:pt idx="15">
                  <c:v>-4.6600000000000001E-3</c:v>
                </c:pt>
                <c:pt idx="16">
                  <c:v>-4.64E-3</c:v>
                </c:pt>
                <c:pt idx="17">
                  <c:v>-4.62E-3</c:v>
                </c:pt>
                <c:pt idx="18">
                  <c:v>-4.6000000000000034E-3</c:v>
                </c:pt>
                <c:pt idx="19">
                  <c:v>-4.5800000000000033E-3</c:v>
                </c:pt>
                <c:pt idx="20">
                  <c:v>-4.5600000000000024E-3</c:v>
                </c:pt>
                <c:pt idx="21">
                  <c:v>-4.5400000000000024E-3</c:v>
                </c:pt>
                <c:pt idx="22">
                  <c:v>-4.5200000000000014E-3</c:v>
                </c:pt>
                <c:pt idx="23">
                  <c:v>-4.5000000000000014E-3</c:v>
                </c:pt>
                <c:pt idx="24">
                  <c:v>-4.4800000000000447E-3</c:v>
                </c:pt>
                <c:pt idx="25">
                  <c:v>-4.4600000000000004E-3</c:v>
                </c:pt>
                <c:pt idx="26">
                  <c:v>-4.4400000000000134E-3</c:v>
                </c:pt>
                <c:pt idx="27">
                  <c:v>-4.4200000000000003E-3</c:v>
                </c:pt>
                <c:pt idx="28">
                  <c:v>-4.3999999999999994E-3</c:v>
                </c:pt>
                <c:pt idx="29">
                  <c:v>-4.3799999999999993E-3</c:v>
                </c:pt>
                <c:pt idx="30">
                  <c:v>-4.3599999999999993E-3</c:v>
                </c:pt>
                <c:pt idx="31">
                  <c:v>-4.3400000000000114E-3</c:v>
                </c:pt>
                <c:pt idx="32">
                  <c:v>-4.3200000000000001E-3</c:v>
                </c:pt>
                <c:pt idx="33">
                  <c:v>-4.3000000000000104E-3</c:v>
                </c:pt>
                <c:pt idx="34">
                  <c:v>-4.2800000000000034E-3</c:v>
                </c:pt>
                <c:pt idx="35">
                  <c:v>-4.2600000000000034E-3</c:v>
                </c:pt>
                <c:pt idx="36">
                  <c:v>-4.2400000000000024E-3</c:v>
                </c:pt>
                <c:pt idx="37">
                  <c:v>-4.2200000000000024E-3</c:v>
                </c:pt>
                <c:pt idx="38">
                  <c:v>-4.1999999999999997E-3</c:v>
                </c:pt>
                <c:pt idx="39">
                  <c:v>-4.1800000000000014E-3</c:v>
                </c:pt>
                <c:pt idx="40">
                  <c:v>-4.1599999999999996E-3</c:v>
                </c:pt>
                <c:pt idx="41">
                  <c:v>-4.1400000000000013E-3</c:v>
                </c:pt>
                <c:pt idx="42">
                  <c:v>-4.1199999999999995E-3</c:v>
                </c:pt>
                <c:pt idx="43">
                  <c:v>-4.1000000000000003E-3</c:v>
                </c:pt>
                <c:pt idx="44">
                  <c:v>-4.0800000000000124E-3</c:v>
                </c:pt>
                <c:pt idx="45">
                  <c:v>-4.0599999999999994E-3</c:v>
                </c:pt>
                <c:pt idx="46">
                  <c:v>-4.0400000000000123E-3</c:v>
                </c:pt>
                <c:pt idx="47">
                  <c:v>-4.0200000000000001E-3</c:v>
                </c:pt>
                <c:pt idx="48">
                  <c:v>-4.0000000000000114E-3</c:v>
                </c:pt>
                <c:pt idx="49">
                  <c:v>-3.9800000000000052E-3</c:v>
                </c:pt>
                <c:pt idx="50">
                  <c:v>-3.9600000000000052E-3</c:v>
                </c:pt>
                <c:pt idx="51">
                  <c:v>-3.9399999999999999E-3</c:v>
                </c:pt>
                <c:pt idx="52">
                  <c:v>-3.9199999999999999E-3</c:v>
                </c:pt>
                <c:pt idx="53">
                  <c:v>-3.900000000000025E-3</c:v>
                </c:pt>
                <c:pt idx="54">
                  <c:v>-3.8800000000000223E-3</c:v>
                </c:pt>
                <c:pt idx="55">
                  <c:v>-3.8600000000000223E-3</c:v>
                </c:pt>
                <c:pt idx="56">
                  <c:v>-3.8400000000000092E-3</c:v>
                </c:pt>
                <c:pt idx="57">
                  <c:v>-3.8200000000000052E-3</c:v>
                </c:pt>
                <c:pt idx="58">
                  <c:v>-3.8000000000000052E-3</c:v>
                </c:pt>
                <c:pt idx="59">
                  <c:v>-3.7800000000000368E-3</c:v>
                </c:pt>
                <c:pt idx="60">
                  <c:v>-3.7600000000000376E-3</c:v>
                </c:pt>
                <c:pt idx="61">
                  <c:v>-3.7400000000000358E-3</c:v>
                </c:pt>
                <c:pt idx="62">
                  <c:v>-3.7200000000000345E-3</c:v>
                </c:pt>
                <c:pt idx="63">
                  <c:v>-3.7000000000000344E-3</c:v>
                </c:pt>
                <c:pt idx="64">
                  <c:v>-3.6800000000000352E-3</c:v>
                </c:pt>
                <c:pt idx="65">
                  <c:v>-3.6600000000000326E-3</c:v>
                </c:pt>
                <c:pt idx="66">
                  <c:v>-3.6400000000000312E-3</c:v>
                </c:pt>
                <c:pt idx="67">
                  <c:v>-3.6200000000000303E-3</c:v>
                </c:pt>
                <c:pt idx="68">
                  <c:v>-3.6000000000000285E-3</c:v>
                </c:pt>
                <c:pt idx="69">
                  <c:v>-3.5800000000000276E-3</c:v>
                </c:pt>
                <c:pt idx="70">
                  <c:v>-3.5600000000000254E-3</c:v>
                </c:pt>
                <c:pt idx="71">
                  <c:v>-3.5400000000000245E-3</c:v>
                </c:pt>
                <c:pt idx="72">
                  <c:v>-3.520000000000024E-3</c:v>
                </c:pt>
                <c:pt idx="73">
                  <c:v>-3.5000000000000239E-3</c:v>
                </c:pt>
                <c:pt idx="74">
                  <c:v>-3.4800000000000234E-3</c:v>
                </c:pt>
                <c:pt idx="75">
                  <c:v>-3.4600000000000212E-3</c:v>
                </c:pt>
                <c:pt idx="76">
                  <c:v>-3.4400000000000012E-3</c:v>
                </c:pt>
                <c:pt idx="77">
                  <c:v>-3.4200000000000237E-3</c:v>
                </c:pt>
                <c:pt idx="78">
                  <c:v>-3.4000000000000232E-3</c:v>
                </c:pt>
                <c:pt idx="79">
                  <c:v>-3.380000000000021E-3</c:v>
                </c:pt>
                <c:pt idx="80">
                  <c:v>-3.3600000000000092E-3</c:v>
                </c:pt>
                <c:pt idx="81">
                  <c:v>-3.3400000000000092E-3</c:v>
                </c:pt>
                <c:pt idx="82">
                  <c:v>-3.3200000000000052E-3</c:v>
                </c:pt>
                <c:pt idx="83">
                  <c:v>-3.3000000000000052E-3</c:v>
                </c:pt>
                <c:pt idx="84">
                  <c:v>-3.2800000000000333E-3</c:v>
                </c:pt>
                <c:pt idx="85">
                  <c:v>-3.2600000000000311E-3</c:v>
                </c:pt>
                <c:pt idx="86">
                  <c:v>-3.2400000000000302E-3</c:v>
                </c:pt>
                <c:pt idx="87">
                  <c:v>-3.2200000000000297E-3</c:v>
                </c:pt>
                <c:pt idx="88">
                  <c:v>-3.2000000000000301E-3</c:v>
                </c:pt>
                <c:pt idx="89">
                  <c:v>-3.1800000000000296E-3</c:v>
                </c:pt>
                <c:pt idx="90">
                  <c:v>-3.1600000000000295E-3</c:v>
                </c:pt>
                <c:pt idx="91">
                  <c:v>-3.1400000000000295E-3</c:v>
                </c:pt>
                <c:pt idx="92">
                  <c:v>-3.1200000000000286E-3</c:v>
                </c:pt>
                <c:pt idx="93">
                  <c:v>-3.1000000000000272E-3</c:v>
                </c:pt>
                <c:pt idx="94">
                  <c:v>-3.0800000000000259E-3</c:v>
                </c:pt>
                <c:pt idx="95">
                  <c:v>-3.0600000000000241E-3</c:v>
                </c:pt>
                <c:pt idx="96">
                  <c:v>-3.0400000000000223E-3</c:v>
                </c:pt>
                <c:pt idx="97">
                  <c:v>-3.0200000000000092E-3</c:v>
                </c:pt>
                <c:pt idx="98">
                  <c:v>-3.0000000000000092E-3</c:v>
                </c:pt>
                <c:pt idx="99">
                  <c:v>-2.9800000000000052E-3</c:v>
                </c:pt>
                <c:pt idx="100">
                  <c:v>-2.9600000000000052E-3</c:v>
                </c:pt>
                <c:pt idx="101">
                  <c:v>-2.9400000000000012E-3</c:v>
                </c:pt>
                <c:pt idx="102">
                  <c:v>-2.9200000000000012E-3</c:v>
                </c:pt>
                <c:pt idx="103">
                  <c:v>-2.9000000000000002E-3</c:v>
                </c:pt>
                <c:pt idx="104">
                  <c:v>-2.8800000000000002E-3</c:v>
                </c:pt>
                <c:pt idx="105">
                  <c:v>-2.8600000000000092E-3</c:v>
                </c:pt>
                <c:pt idx="106">
                  <c:v>-2.8400000000000092E-3</c:v>
                </c:pt>
                <c:pt idx="107">
                  <c:v>-2.8200000000000052E-3</c:v>
                </c:pt>
                <c:pt idx="108">
                  <c:v>-2.8000000000000052E-3</c:v>
                </c:pt>
                <c:pt idx="109">
                  <c:v>-2.7800000000000285E-3</c:v>
                </c:pt>
                <c:pt idx="110">
                  <c:v>-2.7600000000000276E-3</c:v>
                </c:pt>
                <c:pt idx="111">
                  <c:v>-2.7400000000000263E-3</c:v>
                </c:pt>
                <c:pt idx="112">
                  <c:v>-2.7200000000000253E-3</c:v>
                </c:pt>
                <c:pt idx="113">
                  <c:v>-2.7000000000000249E-3</c:v>
                </c:pt>
                <c:pt idx="114">
                  <c:v>-2.6800000000000239E-3</c:v>
                </c:pt>
                <c:pt idx="115">
                  <c:v>-2.6600000000000239E-3</c:v>
                </c:pt>
                <c:pt idx="116">
                  <c:v>-2.6400000000000212E-3</c:v>
                </c:pt>
                <c:pt idx="117">
                  <c:v>-2.6199999999999999E-3</c:v>
                </c:pt>
                <c:pt idx="118">
                  <c:v>-2.6000000000000259E-3</c:v>
                </c:pt>
                <c:pt idx="119">
                  <c:v>-2.5800000000000232E-3</c:v>
                </c:pt>
                <c:pt idx="120">
                  <c:v>-2.5600000000000215E-3</c:v>
                </c:pt>
                <c:pt idx="121">
                  <c:v>-2.540000000000021E-3</c:v>
                </c:pt>
                <c:pt idx="122">
                  <c:v>-2.5200000000000092E-3</c:v>
                </c:pt>
                <c:pt idx="123">
                  <c:v>-2.5000000000000092E-3</c:v>
                </c:pt>
                <c:pt idx="124">
                  <c:v>-2.4800000000000052E-3</c:v>
                </c:pt>
                <c:pt idx="125">
                  <c:v>-2.4599999999999999E-3</c:v>
                </c:pt>
                <c:pt idx="126">
                  <c:v>-2.4400000000000012E-3</c:v>
                </c:pt>
                <c:pt idx="127">
                  <c:v>-2.4200000000000011E-3</c:v>
                </c:pt>
                <c:pt idx="128">
                  <c:v>-2.4000000000000002E-3</c:v>
                </c:pt>
                <c:pt idx="129">
                  <c:v>-2.3800000000000002E-3</c:v>
                </c:pt>
                <c:pt idx="130">
                  <c:v>-2.3600000000000001E-3</c:v>
                </c:pt>
                <c:pt idx="131">
                  <c:v>-2.3400000000000001E-3</c:v>
                </c:pt>
                <c:pt idx="132">
                  <c:v>-2.32E-3</c:v>
                </c:pt>
                <c:pt idx="133">
                  <c:v>-2.3000000000000052E-3</c:v>
                </c:pt>
                <c:pt idx="134">
                  <c:v>-2.2800000000000277E-3</c:v>
                </c:pt>
                <c:pt idx="135">
                  <c:v>-2.2600000000000263E-3</c:v>
                </c:pt>
                <c:pt idx="136">
                  <c:v>-2.240000000000025E-3</c:v>
                </c:pt>
                <c:pt idx="137">
                  <c:v>-2.2200000000000236E-3</c:v>
                </c:pt>
                <c:pt idx="138">
                  <c:v>-2.2000000000000092E-3</c:v>
                </c:pt>
                <c:pt idx="139">
                  <c:v>-2.1800000000000226E-3</c:v>
                </c:pt>
                <c:pt idx="140">
                  <c:v>-2.1600000000000052E-3</c:v>
                </c:pt>
                <c:pt idx="141">
                  <c:v>-2.1400000000000052E-3</c:v>
                </c:pt>
                <c:pt idx="142">
                  <c:v>-2.1200000000000012E-3</c:v>
                </c:pt>
                <c:pt idx="143">
                  <c:v>-2.1000000000000012E-3</c:v>
                </c:pt>
                <c:pt idx="144">
                  <c:v>-2.0800000000000011E-3</c:v>
                </c:pt>
                <c:pt idx="145">
                  <c:v>-2.0600000000000002E-3</c:v>
                </c:pt>
                <c:pt idx="146">
                  <c:v>-2.0400000000000188E-3</c:v>
                </c:pt>
                <c:pt idx="147">
                  <c:v>-2.0200000000000092E-3</c:v>
                </c:pt>
                <c:pt idx="148">
                  <c:v>-2.0000000000000052E-3</c:v>
                </c:pt>
                <c:pt idx="149">
                  <c:v>-1.9800000000000195E-3</c:v>
                </c:pt>
                <c:pt idx="150">
                  <c:v>-1.9599999999999999E-3</c:v>
                </c:pt>
                <c:pt idx="151">
                  <c:v>-1.9400000000000205E-3</c:v>
                </c:pt>
                <c:pt idx="152">
                  <c:v>-1.9200000000000193E-3</c:v>
                </c:pt>
                <c:pt idx="153">
                  <c:v>-1.9000000000000191E-3</c:v>
                </c:pt>
                <c:pt idx="154">
                  <c:v>-1.8799999999999999E-3</c:v>
                </c:pt>
                <c:pt idx="155">
                  <c:v>-1.8599999999999999E-3</c:v>
                </c:pt>
                <c:pt idx="156">
                  <c:v>-1.8399999999999998E-3</c:v>
                </c:pt>
                <c:pt idx="157">
                  <c:v>-1.8200000000000147E-3</c:v>
                </c:pt>
                <c:pt idx="158">
                  <c:v>-1.7999999999999997E-3</c:v>
                </c:pt>
                <c:pt idx="159">
                  <c:v>-1.7800000000000127E-3</c:v>
                </c:pt>
                <c:pt idx="160">
                  <c:v>-1.760000000000012E-3</c:v>
                </c:pt>
                <c:pt idx="161">
                  <c:v>-1.7400000000000109E-3</c:v>
                </c:pt>
                <c:pt idx="162">
                  <c:v>-1.7200000000000101E-3</c:v>
                </c:pt>
                <c:pt idx="163">
                  <c:v>-1.7000000000000081E-3</c:v>
                </c:pt>
                <c:pt idx="164">
                  <c:v>-1.6800000000000174E-3</c:v>
                </c:pt>
                <c:pt idx="165">
                  <c:v>-1.6600000000000169E-3</c:v>
                </c:pt>
                <c:pt idx="166">
                  <c:v>-1.6399999999999997E-3</c:v>
                </c:pt>
                <c:pt idx="167">
                  <c:v>-1.6200000000000155E-3</c:v>
                </c:pt>
                <c:pt idx="168">
                  <c:v>-1.6000000000000142E-3</c:v>
                </c:pt>
                <c:pt idx="169">
                  <c:v>-1.5800000000000139E-3</c:v>
                </c:pt>
                <c:pt idx="170">
                  <c:v>-1.5600000000000132E-3</c:v>
                </c:pt>
                <c:pt idx="171">
                  <c:v>-1.5399999999999999E-3</c:v>
                </c:pt>
                <c:pt idx="172">
                  <c:v>-1.5199999999999999E-3</c:v>
                </c:pt>
                <c:pt idx="173">
                  <c:v>-1.5000000000000107E-3</c:v>
                </c:pt>
                <c:pt idx="174">
                  <c:v>-1.4800000000000021E-3</c:v>
                </c:pt>
                <c:pt idx="175">
                  <c:v>-1.4599999999999978E-3</c:v>
                </c:pt>
                <c:pt idx="176">
                  <c:v>-1.4399999999999958E-3</c:v>
                </c:pt>
                <c:pt idx="177">
                  <c:v>-1.4200000000000061E-3</c:v>
                </c:pt>
                <c:pt idx="178">
                  <c:v>-1.4000000000000041E-3</c:v>
                </c:pt>
                <c:pt idx="179">
                  <c:v>-1.3799999999999999E-3</c:v>
                </c:pt>
                <c:pt idx="180">
                  <c:v>-1.3599999999999999E-3</c:v>
                </c:pt>
                <c:pt idx="181">
                  <c:v>-1.3399999999999998E-3</c:v>
                </c:pt>
                <c:pt idx="182">
                  <c:v>-1.3200000000000113E-3</c:v>
                </c:pt>
                <c:pt idx="183">
                  <c:v>-1.2999999999999978E-3</c:v>
                </c:pt>
                <c:pt idx="184">
                  <c:v>-1.2799999999999999E-3</c:v>
                </c:pt>
                <c:pt idx="185">
                  <c:v>-1.2599999999999998E-3</c:v>
                </c:pt>
                <c:pt idx="186">
                  <c:v>-1.2400000000000041E-3</c:v>
                </c:pt>
                <c:pt idx="187">
                  <c:v>-1.2199999999999978E-3</c:v>
                </c:pt>
                <c:pt idx="188">
                  <c:v>-1.1999999999999999E-3</c:v>
                </c:pt>
                <c:pt idx="189">
                  <c:v>-1.1799999999999998E-3</c:v>
                </c:pt>
                <c:pt idx="190">
                  <c:v>-1.1600000000000143E-3</c:v>
                </c:pt>
                <c:pt idx="191">
                  <c:v>-1.140000000000013E-3</c:v>
                </c:pt>
                <c:pt idx="192">
                  <c:v>-1.1199999999999999E-3</c:v>
                </c:pt>
                <c:pt idx="193">
                  <c:v>-1.0999999999999998E-3</c:v>
                </c:pt>
                <c:pt idx="194">
                  <c:v>-1.0800000000000104E-3</c:v>
                </c:pt>
                <c:pt idx="195">
                  <c:v>-1.0600000000000021E-3</c:v>
                </c:pt>
                <c:pt idx="196">
                  <c:v>-1.0399999999999958E-3</c:v>
                </c:pt>
                <c:pt idx="197">
                  <c:v>-1.0199999999999938E-3</c:v>
                </c:pt>
                <c:pt idx="198">
                  <c:v>-1.0000000000000041E-3</c:v>
                </c:pt>
                <c:pt idx="199">
                  <c:v>-9.8000000000001103E-4</c:v>
                </c:pt>
                <c:pt idx="200">
                  <c:v>-9.6000000000000067E-4</c:v>
                </c:pt>
                <c:pt idx="201">
                  <c:v>-9.4000000000000268E-4</c:v>
                </c:pt>
                <c:pt idx="202">
                  <c:v>-9.2000000000000046E-4</c:v>
                </c:pt>
                <c:pt idx="203">
                  <c:v>-9.0000000000000247E-4</c:v>
                </c:pt>
                <c:pt idx="204">
                  <c:v>-8.8000000000000968E-4</c:v>
                </c:pt>
                <c:pt idx="205">
                  <c:v>-8.6000000000000226E-4</c:v>
                </c:pt>
                <c:pt idx="206">
                  <c:v>-8.4000000000000838E-4</c:v>
                </c:pt>
                <c:pt idx="207">
                  <c:v>-8.2000000000000042E-4</c:v>
                </c:pt>
                <c:pt idx="208">
                  <c:v>-8.0000000000000264E-4</c:v>
                </c:pt>
                <c:pt idx="209">
                  <c:v>-7.8000000000000584E-4</c:v>
                </c:pt>
                <c:pt idx="210">
                  <c:v>-7.6000000000000123E-4</c:v>
                </c:pt>
                <c:pt idx="211">
                  <c:v>-7.4000000000000801E-4</c:v>
                </c:pt>
                <c:pt idx="212">
                  <c:v>-7.2000000000000731E-4</c:v>
                </c:pt>
                <c:pt idx="213">
                  <c:v>-7.0000000000000585E-4</c:v>
                </c:pt>
                <c:pt idx="214">
                  <c:v>-6.8000000000000124E-4</c:v>
                </c:pt>
                <c:pt idx="215">
                  <c:v>-6.6000000000000184E-4</c:v>
                </c:pt>
                <c:pt idx="216">
                  <c:v>-6.4000000000000699E-4</c:v>
                </c:pt>
                <c:pt idx="217">
                  <c:v>-6.2000000000000553E-4</c:v>
                </c:pt>
                <c:pt idx="218">
                  <c:v>-6.0000000000000504E-4</c:v>
                </c:pt>
                <c:pt idx="219">
                  <c:v>-5.8000000000000033E-4</c:v>
                </c:pt>
                <c:pt idx="220">
                  <c:v>-5.6000000000000093E-4</c:v>
                </c:pt>
                <c:pt idx="221">
                  <c:v>-5.4000000000000543E-4</c:v>
                </c:pt>
                <c:pt idx="222">
                  <c:v>-5.2000000000000527E-4</c:v>
                </c:pt>
                <c:pt idx="223">
                  <c:v>-5.0000000000000034E-4</c:v>
                </c:pt>
                <c:pt idx="224">
                  <c:v>-4.8000000000000034E-4</c:v>
                </c:pt>
                <c:pt idx="225">
                  <c:v>-4.6000000000000023E-4</c:v>
                </c:pt>
                <c:pt idx="226">
                  <c:v>-4.4000000000000538E-4</c:v>
                </c:pt>
                <c:pt idx="227">
                  <c:v>-4.2000000000000435E-4</c:v>
                </c:pt>
                <c:pt idx="228">
                  <c:v>-4.0000000000000034E-4</c:v>
                </c:pt>
                <c:pt idx="229">
                  <c:v>-3.8000000000000279E-4</c:v>
                </c:pt>
                <c:pt idx="230">
                  <c:v>-3.6000000000000365E-4</c:v>
                </c:pt>
                <c:pt idx="231">
                  <c:v>-3.4000000000000284E-4</c:v>
                </c:pt>
                <c:pt idx="232">
                  <c:v>-3.2000000000000404E-4</c:v>
                </c:pt>
                <c:pt idx="233">
                  <c:v>-3.0000000000000296E-4</c:v>
                </c:pt>
                <c:pt idx="234">
                  <c:v>-2.8000000000000046E-4</c:v>
                </c:pt>
                <c:pt idx="235">
                  <c:v>-2.600000000000029E-4</c:v>
                </c:pt>
                <c:pt idx="236">
                  <c:v>-2.4000000000000052E-4</c:v>
                </c:pt>
                <c:pt idx="237">
                  <c:v>-2.2000000000000299E-4</c:v>
                </c:pt>
                <c:pt idx="238">
                  <c:v>-2.0000000000000052E-4</c:v>
                </c:pt>
                <c:pt idx="239">
                  <c:v>-1.8000000000000183E-4</c:v>
                </c:pt>
                <c:pt idx="240">
                  <c:v>-1.5999999999999993E-4</c:v>
                </c:pt>
                <c:pt idx="241">
                  <c:v>-1.3999999999999999E-4</c:v>
                </c:pt>
                <c:pt idx="242">
                  <c:v>-1.1999999999999995E-4</c:v>
                </c:pt>
                <c:pt idx="243">
                  <c:v>-1.0000000000000105E-4</c:v>
                </c:pt>
                <c:pt idx="244">
                  <c:v>-8.0000000000000765E-5</c:v>
                </c:pt>
                <c:pt idx="245">
                  <c:v>-6.0000000000000693E-5</c:v>
                </c:pt>
                <c:pt idx="246">
                  <c:v>-4.0000000000000457E-5</c:v>
                </c:pt>
                <c:pt idx="247">
                  <c:v>-2.0000000000000246E-5</c:v>
                </c:pt>
                <c:pt idx="248">
                  <c:v>0</c:v>
                </c:pt>
                <c:pt idx="249">
                  <c:v>2.0000000000000246E-5</c:v>
                </c:pt>
                <c:pt idx="250">
                  <c:v>4.0000000000000457E-5</c:v>
                </c:pt>
                <c:pt idx="251">
                  <c:v>6.0000000000000693E-5</c:v>
                </c:pt>
                <c:pt idx="252">
                  <c:v>8.0000000000000765E-5</c:v>
                </c:pt>
                <c:pt idx="253">
                  <c:v>1.0000000000000105E-4</c:v>
                </c:pt>
                <c:pt idx="254">
                  <c:v>1.2000000000000098E-4</c:v>
                </c:pt>
                <c:pt idx="255">
                  <c:v>1.4000000000000023E-4</c:v>
                </c:pt>
                <c:pt idx="256">
                  <c:v>1.6000000000000191E-4</c:v>
                </c:pt>
                <c:pt idx="257">
                  <c:v>1.8000000000000188E-4</c:v>
                </c:pt>
                <c:pt idx="258">
                  <c:v>2.0000000000000052E-4</c:v>
                </c:pt>
                <c:pt idx="259">
                  <c:v>2.2000000000000299E-4</c:v>
                </c:pt>
                <c:pt idx="260">
                  <c:v>2.4000000000000052E-4</c:v>
                </c:pt>
                <c:pt idx="261">
                  <c:v>2.6000000000000296E-4</c:v>
                </c:pt>
                <c:pt idx="262">
                  <c:v>2.8000000000000046E-4</c:v>
                </c:pt>
                <c:pt idx="263">
                  <c:v>3.0000000000000301E-4</c:v>
                </c:pt>
                <c:pt idx="264">
                  <c:v>3.2000000000000404E-4</c:v>
                </c:pt>
                <c:pt idx="265">
                  <c:v>3.400000000000029E-4</c:v>
                </c:pt>
                <c:pt idx="266">
                  <c:v>3.6000000000000365E-4</c:v>
                </c:pt>
                <c:pt idx="267">
                  <c:v>3.8000000000000279E-4</c:v>
                </c:pt>
                <c:pt idx="268">
                  <c:v>4.0000000000000034E-4</c:v>
                </c:pt>
                <c:pt idx="269">
                  <c:v>4.2000000000000446E-4</c:v>
                </c:pt>
                <c:pt idx="270">
                  <c:v>4.4000000000000538E-4</c:v>
                </c:pt>
                <c:pt idx="271">
                  <c:v>4.6000000000000023E-4</c:v>
                </c:pt>
                <c:pt idx="272">
                  <c:v>4.8000000000000034E-4</c:v>
                </c:pt>
                <c:pt idx="273">
                  <c:v>5.0000000000000034E-4</c:v>
                </c:pt>
                <c:pt idx="274">
                  <c:v>5.2000000000000527E-4</c:v>
                </c:pt>
                <c:pt idx="275">
                  <c:v>5.4000000000000554E-4</c:v>
                </c:pt>
                <c:pt idx="276">
                  <c:v>5.6000000000000093E-4</c:v>
                </c:pt>
                <c:pt idx="277">
                  <c:v>5.8000000000000033E-4</c:v>
                </c:pt>
                <c:pt idx="278">
                  <c:v>6.0000000000000526E-4</c:v>
                </c:pt>
                <c:pt idx="279">
                  <c:v>6.2000000000000564E-4</c:v>
                </c:pt>
                <c:pt idx="280">
                  <c:v>6.4000000000000721E-4</c:v>
                </c:pt>
                <c:pt idx="281">
                  <c:v>6.6000000000000184E-4</c:v>
                </c:pt>
                <c:pt idx="282">
                  <c:v>6.8000000000000124E-4</c:v>
                </c:pt>
                <c:pt idx="283">
                  <c:v>7.0000000000000585E-4</c:v>
                </c:pt>
                <c:pt idx="284">
                  <c:v>7.2000000000000731E-4</c:v>
                </c:pt>
                <c:pt idx="285">
                  <c:v>7.4000000000000801E-4</c:v>
                </c:pt>
                <c:pt idx="286">
                  <c:v>7.6000000000000123E-4</c:v>
                </c:pt>
                <c:pt idx="287">
                  <c:v>7.8000000000000595E-4</c:v>
                </c:pt>
                <c:pt idx="288">
                  <c:v>8.0000000000000264E-4</c:v>
                </c:pt>
                <c:pt idx="289">
                  <c:v>8.2000000000000042E-4</c:v>
                </c:pt>
                <c:pt idx="290">
                  <c:v>8.4000000000000838E-4</c:v>
                </c:pt>
                <c:pt idx="291">
                  <c:v>8.6000000000000226E-4</c:v>
                </c:pt>
                <c:pt idx="292">
                  <c:v>8.8000000000000968E-4</c:v>
                </c:pt>
                <c:pt idx="293">
                  <c:v>9.0000000000000247E-4</c:v>
                </c:pt>
                <c:pt idx="294">
                  <c:v>9.2000000000000046E-4</c:v>
                </c:pt>
                <c:pt idx="295">
                  <c:v>9.4000000000000268E-4</c:v>
                </c:pt>
                <c:pt idx="296">
                  <c:v>9.6000000000000067E-4</c:v>
                </c:pt>
                <c:pt idx="297">
                  <c:v>9.8000000000001103E-4</c:v>
                </c:pt>
                <c:pt idx="298">
                  <c:v>1.0000000000000041E-3</c:v>
                </c:pt>
                <c:pt idx="299">
                  <c:v>1.0200000000000061E-3</c:v>
                </c:pt>
                <c:pt idx="300">
                  <c:v>1.0399999999999958E-3</c:v>
                </c:pt>
                <c:pt idx="301">
                  <c:v>1.0600000000000021E-3</c:v>
                </c:pt>
                <c:pt idx="302">
                  <c:v>1.0800000000000104E-3</c:v>
                </c:pt>
                <c:pt idx="303">
                  <c:v>1.1000000000000113E-3</c:v>
                </c:pt>
                <c:pt idx="304">
                  <c:v>1.1200000000000125E-3</c:v>
                </c:pt>
                <c:pt idx="305">
                  <c:v>1.140000000000013E-3</c:v>
                </c:pt>
                <c:pt idx="306">
                  <c:v>1.1600000000000143E-3</c:v>
                </c:pt>
                <c:pt idx="307">
                  <c:v>1.1800000000000144E-3</c:v>
                </c:pt>
                <c:pt idx="308">
                  <c:v>1.2000000000000001E-3</c:v>
                </c:pt>
                <c:pt idx="309">
                  <c:v>1.2199999999999978E-3</c:v>
                </c:pt>
                <c:pt idx="310">
                  <c:v>1.2400000000000041E-3</c:v>
                </c:pt>
                <c:pt idx="311">
                  <c:v>1.2600000000000061E-3</c:v>
                </c:pt>
                <c:pt idx="312">
                  <c:v>1.2800000000000081E-3</c:v>
                </c:pt>
                <c:pt idx="313">
                  <c:v>1.2999999999999978E-3</c:v>
                </c:pt>
                <c:pt idx="314">
                  <c:v>1.3200000000000113E-3</c:v>
                </c:pt>
                <c:pt idx="315">
                  <c:v>1.3400000000000118E-3</c:v>
                </c:pt>
                <c:pt idx="316">
                  <c:v>1.3600000000000129E-3</c:v>
                </c:pt>
                <c:pt idx="317">
                  <c:v>1.3799999999999999E-3</c:v>
                </c:pt>
                <c:pt idx="318">
                  <c:v>1.4000000000000041E-3</c:v>
                </c:pt>
                <c:pt idx="319">
                  <c:v>1.4200000000000061E-3</c:v>
                </c:pt>
                <c:pt idx="320">
                  <c:v>1.4400000000000001E-3</c:v>
                </c:pt>
                <c:pt idx="321">
                  <c:v>1.4600000000000001E-3</c:v>
                </c:pt>
                <c:pt idx="322">
                  <c:v>1.4800000000000021E-3</c:v>
                </c:pt>
                <c:pt idx="323">
                  <c:v>1.5000000000000107E-3</c:v>
                </c:pt>
                <c:pt idx="324">
                  <c:v>1.5200000000000111E-3</c:v>
                </c:pt>
                <c:pt idx="325">
                  <c:v>1.5400000000000125E-3</c:v>
                </c:pt>
                <c:pt idx="326">
                  <c:v>1.5600000000000132E-3</c:v>
                </c:pt>
                <c:pt idx="327">
                  <c:v>1.5800000000000139E-3</c:v>
                </c:pt>
                <c:pt idx="328">
                  <c:v>1.6000000000000142E-3</c:v>
                </c:pt>
                <c:pt idx="329">
                  <c:v>1.6200000000000155E-3</c:v>
                </c:pt>
                <c:pt idx="330">
                  <c:v>1.640000000000016E-3</c:v>
                </c:pt>
                <c:pt idx="331">
                  <c:v>1.6600000000000174E-3</c:v>
                </c:pt>
                <c:pt idx="332">
                  <c:v>1.6800000000000181E-3</c:v>
                </c:pt>
                <c:pt idx="333">
                  <c:v>1.7000000000000081E-3</c:v>
                </c:pt>
                <c:pt idx="334">
                  <c:v>1.7200000000000101E-3</c:v>
                </c:pt>
                <c:pt idx="335">
                  <c:v>1.7400000000000109E-3</c:v>
                </c:pt>
                <c:pt idx="336">
                  <c:v>1.760000000000012E-3</c:v>
                </c:pt>
                <c:pt idx="337">
                  <c:v>1.7800000000000127E-3</c:v>
                </c:pt>
                <c:pt idx="338">
                  <c:v>1.8000000000000145E-3</c:v>
                </c:pt>
                <c:pt idx="339">
                  <c:v>1.820000000000015E-3</c:v>
                </c:pt>
                <c:pt idx="340">
                  <c:v>1.8400000000000165E-3</c:v>
                </c:pt>
                <c:pt idx="341">
                  <c:v>1.8600000000000172E-3</c:v>
                </c:pt>
                <c:pt idx="342">
                  <c:v>1.8800000000000182E-3</c:v>
                </c:pt>
                <c:pt idx="343">
                  <c:v>1.9000000000000191E-3</c:v>
                </c:pt>
                <c:pt idx="344">
                  <c:v>1.9200000000000193E-3</c:v>
                </c:pt>
                <c:pt idx="345">
                  <c:v>1.9400000000000205E-3</c:v>
                </c:pt>
                <c:pt idx="346">
                  <c:v>1.9599999999999999E-3</c:v>
                </c:pt>
                <c:pt idx="347">
                  <c:v>1.9800000000000195E-3</c:v>
                </c:pt>
                <c:pt idx="348">
                  <c:v>2.0000000000000052E-3</c:v>
                </c:pt>
                <c:pt idx="349">
                  <c:v>2.0200000000000092E-3</c:v>
                </c:pt>
                <c:pt idx="350">
                  <c:v>2.0400000000000188E-3</c:v>
                </c:pt>
                <c:pt idx="351">
                  <c:v>2.0599999999999998E-3</c:v>
                </c:pt>
                <c:pt idx="352">
                  <c:v>2.0799999999999998E-3</c:v>
                </c:pt>
                <c:pt idx="353">
                  <c:v>2.0999999999999999E-3</c:v>
                </c:pt>
                <c:pt idx="354">
                  <c:v>2.1199999999999999E-3</c:v>
                </c:pt>
                <c:pt idx="355">
                  <c:v>2.1400000000000052E-3</c:v>
                </c:pt>
                <c:pt idx="356">
                  <c:v>2.1600000000000052E-3</c:v>
                </c:pt>
                <c:pt idx="357">
                  <c:v>2.1800000000000226E-3</c:v>
                </c:pt>
                <c:pt idx="358">
                  <c:v>2.2000000000000092E-3</c:v>
                </c:pt>
                <c:pt idx="359">
                  <c:v>2.2200000000000232E-3</c:v>
                </c:pt>
                <c:pt idx="360">
                  <c:v>2.2400000000000245E-3</c:v>
                </c:pt>
                <c:pt idx="361">
                  <c:v>2.2600000000000259E-3</c:v>
                </c:pt>
                <c:pt idx="362">
                  <c:v>2.2800000000000272E-3</c:v>
                </c:pt>
                <c:pt idx="363">
                  <c:v>2.3000000000000052E-3</c:v>
                </c:pt>
                <c:pt idx="364">
                  <c:v>2.32E-3</c:v>
                </c:pt>
                <c:pt idx="365">
                  <c:v>2.3400000000000001E-3</c:v>
                </c:pt>
                <c:pt idx="366">
                  <c:v>2.3600000000000001E-3</c:v>
                </c:pt>
                <c:pt idx="367">
                  <c:v>2.3800000000000002E-3</c:v>
                </c:pt>
                <c:pt idx="368">
                  <c:v>2.3999999999999998E-3</c:v>
                </c:pt>
                <c:pt idx="369">
                  <c:v>2.4199999999999998E-3</c:v>
                </c:pt>
                <c:pt idx="370">
                  <c:v>2.4399999999999999E-3</c:v>
                </c:pt>
                <c:pt idx="371">
                  <c:v>2.4599999999999999E-3</c:v>
                </c:pt>
                <c:pt idx="372">
                  <c:v>2.4800000000000052E-3</c:v>
                </c:pt>
                <c:pt idx="373">
                  <c:v>2.5000000000000092E-3</c:v>
                </c:pt>
                <c:pt idx="374">
                  <c:v>2.5200000000000092E-3</c:v>
                </c:pt>
                <c:pt idx="375">
                  <c:v>2.5400000000000205E-3</c:v>
                </c:pt>
                <c:pt idx="376">
                  <c:v>2.560000000000021E-3</c:v>
                </c:pt>
                <c:pt idx="377">
                  <c:v>2.5800000000000224E-3</c:v>
                </c:pt>
                <c:pt idx="378">
                  <c:v>2.5999999999999999E-3</c:v>
                </c:pt>
                <c:pt idx="379">
                  <c:v>2.6199999999999999E-3</c:v>
                </c:pt>
                <c:pt idx="380">
                  <c:v>2.6400000000000212E-3</c:v>
                </c:pt>
                <c:pt idx="381">
                  <c:v>2.6600000000000239E-3</c:v>
                </c:pt>
                <c:pt idx="382">
                  <c:v>2.6800000000000235E-3</c:v>
                </c:pt>
                <c:pt idx="383">
                  <c:v>2.7000000000000244E-3</c:v>
                </c:pt>
                <c:pt idx="384">
                  <c:v>2.7200000000000249E-3</c:v>
                </c:pt>
                <c:pt idx="385">
                  <c:v>2.7400000000000258E-3</c:v>
                </c:pt>
                <c:pt idx="386">
                  <c:v>2.7600000000000272E-3</c:v>
                </c:pt>
                <c:pt idx="387">
                  <c:v>2.7800000000000277E-3</c:v>
                </c:pt>
                <c:pt idx="388">
                  <c:v>2.8000000000000052E-3</c:v>
                </c:pt>
                <c:pt idx="389">
                  <c:v>2.8200000000000052E-3</c:v>
                </c:pt>
                <c:pt idx="390">
                  <c:v>2.8399999999999996E-3</c:v>
                </c:pt>
                <c:pt idx="391">
                  <c:v>2.8599999999999997E-3</c:v>
                </c:pt>
                <c:pt idx="392">
                  <c:v>2.8799999999999997E-3</c:v>
                </c:pt>
                <c:pt idx="393">
                  <c:v>2.8999999999999998E-3</c:v>
                </c:pt>
                <c:pt idx="394">
                  <c:v>2.9199999999999999E-3</c:v>
                </c:pt>
                <c:pt idx="395">
                  <c:v>2.9399999999999999E-3</c:v>
                </c:pt>
                <c:pt idx="396">
                  <c:v>2.9600000000000052E-3</c:v>
                </c:pt>
                <c:pt idx="397">
                  <c:v>2.9800000000000052E-3</c:v>
                </c:pt>
                <c:pt idx="398">
                  <c:v>3.0000000000000092E-3</c:v>
                </c:pt>
                <c:pt idx="399">
                  <c:v>3.0200000000000092E-3</c:v>
                </c:pt>
                <c:pt idx="400">
                  <c:v>3.0400000000000219E-3</c:v>
                </c:pt>
                <c:pt idx="401">
                  <c:v>3.0600000000000236E-3</c:v>
                </c:pt>
                <c:pt idx="402">
                  <c:v>3.0800000000000254E-3</c:v>
                </c:pt>
                <c:pt idx="403">
                  <c:v>3.1000000000000263E-3</c:v>
                </c:pt>
                <c:pt idx="404">
                  <c:v>3.1200000000000286E-3</c:v>
                </c:pt>
                <c:pt idx="405">
                  <c:v>3.1400000000000295E-3</c:v>
                </c:pt>
                <c:pt idx="406">
                  <c:v>3.1600000000000295E-3</c:v>
                </c:pt>
                <c:pt idx="407">
                  <c:v>3.1800000000000292E-3</c:v>
                </c:pt>
                <c:pt idx="408">
                  <c:v>3.2000000000000296E-3</c:v>
                </c:pt>
                <c:pt idx="409">
                  <c:v>3.2200000000000288E-3</c:v>
                </c:pt>
                <c:pt idx="410">
                  <c:v>3.2400000000000293E-3</c:v>
                </c:pt>
                <c:pt idx="411">
                  <c:v>3.2600000000000302E-3</c:v>
                </c:pt>
                <c:pt idx="412">
                  <c:v>3.280000000000032E-3</c:v>
                </c:pt>
                <c:pt idx="413">
                  <c:v>3.3000000000000052E-3</c:v>
                </c:pt>
                <c:pt idx="414">
                  <c:v>3.3200000000000052E-3</c:v>
                </c:pt>
                <c:pt idx="415">
                  <c:v>3.3400000000000092E-3</c:v>
                </c:pt>
                <c:pt idx="416">
                  <c:v>3.3600000000000092E-3</c:v>
                </c:pt>
                <c:pt idx="417">
                  <c:v>3.3800000000000206E-3</c:v>
                </c:pt>
                <c:pt idx="418">
                  <c:v>3.4000000000000224E-3</c:v>
                </c:pt>
                <c:pt idx="419">
                  <c:v>3.4199999999999999E-3</c:v>
                </c:pt>
                <c:pt idx="420">
                  <c:v>3.4399999999999999E-3</c:v>
                </c:pt>
                <c:pt idx="421">
                  <c:v>3.4600000000000212E-3</c:v>
                </c:pt>
                <c:pt idx="422">
                  <c:v>3.4800000000000234E-3</c:v>
                </c:pt>
                <c:pt idx="423">
                  <c:v>3.4999999999999996E-3</c:v>
                </c:pt>
                <c:pt idx="424">
                  <c:v>3.5200000000000235E-3</c:v>
                </c:pt>
                <c:pt idx="425">
                  <c:v>3.540000000000024E-3</c:v>
                </c:pt>
                <c:pt idx="426">
                  <c:v>3.560000000000025E-3</c:v>
                </c:pt>
                <c:pt idx="427">
                  <c:v>3.5800000000000272E-3</c:v>
                </c:pt>
                <c:pt idx="428">
                  <c:v>3.6000000000000277E-3</c:v>
                </c:pt>
                <c:pt idx="429">
                  <c:v>3.6200000000000299E-3</c:v>
                </c:pt>
                <c:pt idx="430">
                  <c:v>3.6400000000000304E-3</c:v>
                </c:pt>
                <c:pt idx="431">
                  <c:v>3.6600000000000326E-3</c:v>
                </c:pt>
                <c:pt idx="432">
                  <c:v>3.6800000000000344E-3</c:v>
                </c:pt>
                <c:pt idx="433">
                  <c:v>3.7000000000000344E-3</c:v>
                </c:pt>
                <c:pt idx="434">
                  <c:v>3.7200000000000345E-3</c:v>
                </c:pt>
                <c:pt idx="435">
                  <c:v>3.7400000000000358E-3</c:v>
                </c:pt>
                <c:pt idx="436">
                  <c:v>3.7600000000000376E-3</c:v>
                </c:pt>
                <c:pt idx="437">
                  <c:v>3.7800000000000368E-3</c:v>
                </c:pt>
                <c:pt idx="438">
                  <c:v>3.8000000000000052E-3</c:v>
                </c:pt>
                <c:pt idx="439">
                  <c:v>3.8200000000000052E-3</c:v>
                </c:pt>
                <c:pt idx="440">
                  <c:v>3.8400000000000092E-3</c:v>
                </c:pt>
                <c:pt idx="441">
                  <c:v>3.8600000000000218E-3</c:v>
                </c:pt>
                <c:pt idx="442">
                  <c:v>3.8800000000000219E-3</c:v>
                </c:pt>
                <c:pt idx="443">
                  <c:v>3.9000000000000245E-3</c:v>
                </c:pt>
                <c:pt idx="444">
                  <c:v>3.9199999999999999E-3</c:v>
                </c:pt>
                <c:pt idx="445">
                  <c:v>3.9399999999999999E-3</c:v>
                </c:pt>
                <c:pt idx="446">
                  <c:v>3.9600000000000052E-3</c:v>
                </c:pt>
                <c:pt idx="447">
                  <c:v>3.9800000000000052E-3</c:v>
                </c:pt>
                <c:pt idx="448">
                  <c:v>4.0000000000000114E-3</c:v>
                </c:pt>
                <c:pt idx="449">
                  <c:v>4.0200000000000001E-3</c:v>
                </c:pt>
                <c:pt idx="450">
                  <c:v>4.0400000000000123E-3</c:v>
                </c:pt>
                <c:pt idx="451">
                  <c:v>4.0600000000000002E-3</c:v>
                </c:pt>
                <c:pt idx="452">
                  <c:v>4.0800000000000124E-3</c:v>
                </c:pt>
                <c:pt idx="453">
                  <c:v>4.1000000000000003E-3</c:v>
                </c:pt>
                <c:pt idx="454">
                  <c:v>4.1199999999999995E-3</c:v>
                </c:pt>
                <c:pt idx="455">
                  <c:v>4.1400000000000013E-3</c:v>
                </c:pt>
                <c:pt idx="456">
                  <c:v>4.1600000000000005E-3</c:v>
                </c:pt>
                <c:pt idx="457">
                  <c:v>4.1800000000000014E-3</c:v>
                </c:pt>
                <c:pt idx="458">
                  <c:v>4.1999999999999997E-3</c:v>
                </c:pt>
                <c:pt idx="459">
                  <c:v>4.2200000000000024E-3</c:v>
                </c:pt>
                <c:pt idx="460">
                  <c:v>4.2400000000000024E-3</c:v>
                </c:pt>
                <c:pt idx="461">
                  <c:v>4.2600000000000034E-3</c:v>
                </c:pt>
                <c:pt idx="462">
                  <c:v>4.2800000000000034E-3</c:v>
                </c:pt>
                <c:pt idx="463">
                  <c:v>4.3000000000000104E-3</c:v>
                </c:pt>
                <c:pt idx="464">
                  <c:v>4.3200000000000001E-3</c:v>
                </c:pt>
                <c:pt idx="465">
                  <c:v>4.3400000000000114E-3</c:v>
                </c:pt>
                <c:pt idx="466">
                  <c:v>4.3600000000000002E-3</c:v>
                </c:pt>
                <c:pt idx="467">
                  <c:v>4.3800000000000002E-3</c:v>
                </c:pt>
                <c:pt idx="468">
                  <c:v>4.4000000000000124E-3</c:v>
                </c:pt>
                <c:pt idx="469">
                  <c:v>4.4200000000000003E-3</c:v>
                </c:pt>
                <c:pt idx="470">
                  <c:v>4.4400000000000134E-3</c:v>
                </c:pt>
                <c:pt idx="471">
                  <c:v>4.4600000000000004E-3</c:v>
                </c:pt>
                <c:pt idx="472">
                  <c:v>4.4800000000000464E-3</c:v>
                </c:pt>
                <c:pt idx="473">
                  <c:v>4.5000000000000014E-3</c:v>
                </c:pt>
                <c:pt idx="474">
                  <c:v>4.5200000000000014E-3</c:v>
                </c:pt>
                <c:pt idx="475">
                  <c:v>4.5400000000000024E-3</c:v>
                </c:pt>
                <c:pt idx="476">
                  <c:v>4.5600000000000024E-3</c:v>
                </c:pt>
                <c:pt idx="477">
                  <c:v>4.5800000000000033E-3</c:v>
                </c:pt>
                <c:pt idx="478">
                  <c:v>4.6000000000000034E-3</c:v>
                </c:pt>
                <c:pt idx="479">
                  <c:v>4.62E-3</c:v>
                </c:pt>
                <c:pt idx="480">
                  <c:v>4.64E-3</c:v>
                </c:pt>
                <c:pt idx="481">
                  <c:v>4.6600000000000001E-3</c:v>
                </c:pt>
                <c:pt idx="482">
                  <c:v>4.6800000000000001E-3</c:v>
                </c:pt>
                <c:pt idx="483">
                  <c:v>4.7000000000000123E-3</c:v>
                </c:pt>
                <c:pt idx="484">
                  <c:v>4.7200000000000002E-3</c:v>
                </c:pt>
                <c:pt idx="485">
                  <c:v>4.7400000000000124E-3</c:v>
                </c:pt>
                <c:pt idx="486">
                  <c:v>4.7600000000000003E-3</c:v>
                </c:pt>
                <c:pt idx="487">
                  <c:v>4.7800000000000134E-3</c:v>
                </c:pt>
                <c:pt idx="488">
                  <c:v>4.8000000000000004E-3</c:v>
                </c:pt>
                <c:pt idx="489">
                  <c:v>4.8200000000000014E-3</c:v>
                </c:pt>
                <c:pt idx="490">
                  <c:v>4.8400000000000014E-3</c:v>
                </c:pt>
                <c:pt idx="491">
                  <c:v>4.8600000000000023E-3</c:v>
                </c:pt>
                <c:pt idx="492">
                  <c:v>4.8800000000000024E-3</c:v>
                </c:pt>
                <c:pt idx="493">
                  <c:v>4.9000000000000493E-3</c:v>
                </c:pt>
                <c:pt idx="494">
                  <c:v>4.9200000000000034E-3</c:v>
                </c:pt>
                <c:pt idx="495">
                  <c:v>4.9400000000000477E-3</c:v>
                </c:pt>
                <c:pt idx="496">
                  <c:v>4.9600000000000104E-3</c:v>
                </c:pt>
                <c:pt idx="497">
                  <c:v>4.9800000000000495E-3</c:v>
                </c:pt>
                <c:pt idx="498">
                  <c:v>5.0000000000000114E-3</c:v>
                </c:pt>
                <c:pt idx="499">
                  <c:v>5.0200000000000002E-3</c:v>
                </c:pt>
                <c:pt idx="500">
                  <c:v>5.0400000000000124E-3</c:v>
                </c:pt>
                <c:pt idx="501">
                  <c:v>5.0600000000000003E-3</c:v>
                </c:pt>
                <c:pt idx="502">
                  <c:v>5.0800000000000133E-3</c:v>
                </c:pt>
                <c:pt idx="503">
                  <c:v>5.1000000000000004E-3</c:v>
                </c:pt>
                <c:pt idx="504">
                  <c:v>5.1200000000000004E-3</c:v>
                </c:pt>
                <c:pt idx="505">
                  <c:v>5.1400000000000013E-3</c:v>
                </c:pt>
                <c:pt idx="506">
                  <c:v>5.1600000000000014E-3</c:v>
                </c:pt>
                <c:pt idx="507">
                  <c:v>5.1800000000000014E-3</c:v>
                </c:pt>
                <c:pt idx="508">
                  <c:v>5.2000000000000457E-3</c:v>
                </c:pt>
                <c:pt idx="509">
                  <c:v>5.2200000000000024E-3</c:v>
                </c:pt>
                <c:pt idx="510">
                  <c:v>5.2400000000000033E-3</c:v>
                </c:pt>
                <c:pt idx="511">
                  <c:v>5.2600000000000034E-3</c:v>
                </c:pt>
                <c:pt idx="512">
                  <c:v>5.2800000000000034E-3</c:v>
                </c:pt>
                <c:pt idx="513">
                  <c:v>5.3000000000000104E-3</c:v>
                </c:pt>
                <c:pt idx="514">
                  <c:v>5.3200000000000001E-3</c:v>
                </c:pt>
                <c:pt idx="515">
                  <c:v>5.3400000000000114E-3</c:v>
                </c:pt>
                <c:pt idx="516">
                  <c:v>5.3600000000000002E-3</c:v>
                </c:pt>
                <c:pt idx="517">
                  <c:v>5.3800000000000124E-3</c:v>
                </c:pt>
                <c:pt idx="518">
                  <c:v>5.4000000000000124E-3</c:v>
                </c:pt>
                <c:pt idx="519">
                  <c:v>5.4200000000000133E-3</c:v>
                </c:pt>
                <c:pt idx="520">
                  <c:v>5.4400000000000134E-3</c:v>
                </c:pt>
                <c:pt idx="521">
                  <c:v>5.4600000000000004E-3</c:v>
                </c:pt>
                <c:pt idx="522">
                  <c:v>5.4800000000000499E-3</c:v>
                </c:pt>
                <c:pt idx="523">
                  <c:v>5.5000000000000014E-3</c:v>
                </c:pt>
                <c:pt idx="524">
                  <c:v>5.5200000000000023E-3</c:v>
                </c:pt>
                <c:pt idx="525">
                  <c:v>5.5400000000000024E-3</c:v>
                </c:pt>
                <c:pt idx="526">
                  <c:v>5.5600000000000024E-3</c:v>
                </c:pt>
                <c:pt idx="527">
                  <c:v>5.5800000000000034E-3</c:v>
                </c:pt>
                <c:pt idx="528">
                  <c:v>5.6000000000000034E-3</c:v>
                </c:pt>
                <c:pt idx="529">
                  <c:v>5.62E-3</c:v>
                </c:pt>
                <c:pt idx="530">
                  <c:v>5.6400000000000113E-3</c:v>
                </c:pt>
                <c:pt idx="531">
                  <c:v>5.6600000000000001E-3</c:v>
                </c:pt>
                <c:pt idx="532">
                  <c:v>5.6800000000000114E-3</c:v>
                </c:pt>
                <c:pt idx="533">
                  <c:v>5.7000000000000123E-3</c:v>
                </c:pt>
                <c:pt idx="534">
                  <c:v>5.7200000000000124E-3</c:v>
                </c:pt>
                <c:pt idx="535">
                  <c:v>5.7400000000000133E-3</c:v>
                </c:pt>
                <c:pt idx="536">
                  <c:v>5.7600000000000004E-3</c:v>
                </c:pt>
                <c:pt idx="537">
                  <c:v>5.7800000000000134E-3</c:v>
                </c:pt>
                <c:pt idx="538">
                  <c:v>5.8000000000000013E-3</c:v>
                </c:pt>
                <c:pt idx="539">
                  <c:v>5.8200000000000014E-3</c:v>
                </c:pt>
                <c:pt idx="540">
                  <c:v>5.8400000000000014E-3</c:v>
                </c:pt>
                <c:pt idx="541">
                  <c:v>5.8600000000000024E-3</c:v>
                </c:pt>
                <c:pt idx="542">
                  <c:v>5.8800000000000024E-3</c:v>
                </c:pt>
                <c:pt idx="543">
                  <c:v>5.900000000000051E-3</c:v>
                </c:pt>
                <c:pt idx="544">
                  <c:v>5.9200000000000034E-3</c:v>
                </c:pt>
                <c:pt idx="545">
                  <c:v>5.9400000000000537E-3</c:v>
                </c:pt>
                <c:pt idx="546">
                  <c:v>5.9600000000000104E-3</c:v>
                </c:pt>
                <c:pt idx="547">
                  <c:v>5.9800000000000565E-3</c:v>
                </c:pt>
                <c:pt idx="548">
                  <c:v>6.0000000000000114E-3</c:v>
                </c:pt>
                <c:pt idx="549">
                  <c:v>6.0200000000000002E-3</c:v>
                </c:pt>
                <c:pt idx="550">
                  <c:v>6.0400000000000124E-3</c:v>
                </c:pt>
                <c:pt idx="551">
                  <c:v>6.0600000000000003E-3</c:v>
                </c:pt>
                <c:pt idx="552">
                  <c:v>6.0800000000000133E-3</c:v>
                </c:pt>
                <c:pt idx="553">
                  <c:v>6.1000000000000004E-3</c:v>
                </c:pt>
                <c:pt idx="554">
                  <c:v>6.1200000000000004E-3</c:v>
                </c:pt>
                <c:pt idx="555">
                  <c:v>6.1400000000000014E-3</c:v>
                </c:pt>
                <c:pt idx="556">
                  <c:v>6.1600000000000014E-3</c:v>
                </c:pt>
                <c:pt idx="557">
                  <c:v>6.1800000000000023E-3</c:v>
                </c:pt>
                <c:pt idx="558">
                  <c:v>6.2000000000000501E-3</c:v>
                </c:pt>
                <c:pt idx="559">
                  <c:v>6.2200000000000024E-3</c:v>
                </c:pt>
                <c:pt idx="560">
                  <c:v>6.2400000000000493E-3</c:v>
                </c:pt>
                <c:pt idx="561">
                  <c:v>6.2600000000000034E-3</c:v>
                </c:pt>
                <c:pt idx="562">
                  <c:v>6.2800000000000529E-3</c:v>
                </c:pt>
                <c:pt idx="563">
                  <c:v>6.3000000000000113E-3</c:v>
                </c:pt>
                <c:pt idx="564">
                  <c:v>6.3200000000000001E-3</c:v>
                </c:pt>
                <c:pt idx="565">
                  <c:v>6.3400000000000114E-3</c:v>
                </c:pt>
                <c:pt idx="566">
                  <c:v>6.3600000000000002E-3</c:v>
                </c:pt>
                <c:pt idx="567">
                  <c:v>6.3800000000000124E-3</c:v>
                </c:pt>
                <c:pt idx="568">
                  <c:v>6.4000000000000541E-3</c:v>
                </c:pt>
                <c:pt idx="569">
                  <c:v>6.4200000000000134E-3</c:v>
                </c:pt>
                <c:pt idx="570">
                  <c:v>6.4400000000000542E-3</c:v>
                </c:pt>
                <c:pt idx="571">
                  <c:v>6.4600000000000438E-3</c:v>
                </c:pt>
                <c:pt idx="572">
                  <c:v>6.4800000000000578E-3</c:v>
                </c:pt>
                <c:pt idx="573">
                  <c:v>6.5000000000000465E-3</c:v>
                </c:pt>
                <c:pt idx="574">
                  <c:v>6.5200000000000024E-3</c:v>
                </c:pt>
                <c:pt idx="575">
                  <c:v>6.5400000000000475E-3</c:v>
                </c:pt>
                <c:pt idx="576">
                  <c:v>6.5600000000000033E-3</c:v>
                </c:pt>
                <c:pt idx="577">
                  <c:v>6.5800000000000476E-3</c:v>
                </c:pt>
                <c:pt idx="578">
                  <c:v>6.6000000000000034E-3</c:v>
                </c:pt>
                <c:pt idx="579">
                  <c:v>6.62E-3</c:v>
                </c:pt>
                <c:pt idx="580">
                  <c:v>6.6400000000000113E-3</c:v>
                </c:pt>
                <c:pt idx="581">
                  <c:v>6.6600000000000001E-3</c:v>
                </c:pt>
                <c:pt idx="582">
                  <c:v>6.6800000000000114E-3</c:v>
                </c:pt>
                <c:pt idx="583">
                  <c:v>6.7000000000000488E-3</c:v>
                </c:pt>
                <c:pt idx="584">
                  <c:v>6.7200000000000124E-3</c:v>
                </c:pt>
                <c:pt idx="585">
                  <c:v>6.7400000000000133E-3</c:v>
                </c:pt>
                <c:pt idx="586">
                  <c:v>6.7600000000000134E-3</c:v>
                </c:pt>
                <c:pt idx="587">
                  <c:v>6.7800000000000134E-3</c:v>
                </c:pt>
                <c:pt idx="588">
                  <c:v>6.8000000000000334E-3</c:v>
                </c:pt>
                <c:pt idx="589">
                  <c:v>6.8200000000000014E-3</c:v>
                </c:pt>
                <c:pt idx="590">
                  <c:v>6.840000000000044E-3</c:v>
                </c:pt>
                <c:pt idx="591">
                  <c:v>6.8600000000000024E-3</c:v>
                </c:pt>
                <c:pt idx="592">
                  <c:v>6.8800000000000024E-3</c:v>
                </c:pt>
                <c:pt idx="593">
                  <c:v>6.9000000000000528E-3</c:v>
                </c:pt>
                <c:pt idx="594">
                  <c:v>6.9200000000000034E-3</c:v>
                </c:pt>
                <c:pt idx="595">
                  <c:v>6.9400000000000572E-3</c:v>
                </c:pt>
                <c:pt idx="596">
                  <c:v>6.9600000000000434E-3</c:v>
                </c:pt>
                <c:pt idx="597">
                  <c:v>6.9800000000000599E-3</c:v>
                </c:pt>
                <c:pt idx="598">
                  <c:v>7.0000000000000114E-3</c:v>
                </c:pt>
                <c:pt idx="599">
                  <c:v>7.0200000000000123E-3</c:v>
                </c:pt>
                <c:pt idx="600">
                  <c:v>7.0400000000000124E-3</c:v>
                </c:pt>
                <c:pt idx="601">
                  <c:v>7.0600000000000124E-3</c:v>
                </c:pt>
                <c:pt idx="602">
                  <c:v>7.0800000000000134E-3</c:v>
                </c:pt>
                <c:pt idx="603">
                  <c:v>7.1000000000000004E-3</c:v>
                </c:pt>
                <c:pt idx="604">
                  <c:v>7.1200000000000013E-3</c:v>
                </c:pt>
                <c:pt idx="605">
                  <c:v>7.1400000000000014E-3</c:v>
                </c:pt>
                <c:pt idx="606">
                  <c:v>7.1600000000000014E-3</c:v>
                </c:pt>
                <c:pt idx="607">
                  <c:v>7.1800000000000024E-3</c:v>
                </c:pt>
                <c:pt idx="608">
                  <c:v>7.2000000000000518E-3</c:v>
                </c:pt>
                <c:pt idx="609">
                  <c:v>7.2200000000000033E-3</c:v>
                </c:pt>
                <c:pt idx="610">
                  <c:v>7.2400000000000537E-3</c:v>
                </c:pt>
                <c:pt idx="611">
                  <c:v>7.2600000000000034E-3</c:v>
                </c:pt>
                <c:pt idx="612">
                  <c:v>7.2800000000000573E-3</c:v>
                </c:pt>
                <c:pt idx="613">
                  <c:v>7.3000000000000113E-3</c:v>
                </c:pt>
                <c:pt idx="614">
                  <c:v>7.3200000000000114E-3</c:v>
                </c:pt>
                <c:pt idx="615">
                  <c:v>7.3400000000000114E-3</c:v>
                </c:pt>
                <c:pt idx="616">
                  <c:v>7.3600000000000124E-3</c:v>
                </c:pt>
                <c:pt idx="617">
                  <c:v>7.3800000000000124E-3</c:v>
                </c:pt>
                <c:pt idx="618">
                  <c:v>7.4000000000000636E-3</c:v>
                </c:pt>
                <c:pt idx="619">
                  <c:v>7.4200000000000134E-3</c:v>
                </c:pt>
                <c:pt idx="620">
                  <c:v>7.4400000000000637E-3</c:v>
                </c:pt>
                <c:pt idx="621">
                  <c:v>7.4600000000000465E-3</c:v>
                </c:pt>
                <c:pt idx="622">
                  <c:v>7.4800000000000673E-3</c:v>
                </c:pt>
                <c:pt idx="623">
                  <c:v>7.5000000000000509E-3</c:v>
                </c:pt>
                <c:pt idx="624">
                  <c:v>7.5200000000000024E-3</c:v>
                </c:pt>
                <c:pt idx="625">
                  <c:v>7.540000000000051E-3</c:v>
                </c:pt>
                <c:pt idx="626">
                  <c:v>7.5600000000000033E-3</c:v>
                </c:pt>
                <c:pt idx="627">
                  <c:v>7.580000000000052E-3</c:v>
                </c:pt>
                <c:pt idx="628">
                  <c:v>7.6000000000000104E-3</c:v>
                </c:pt>
                <c:pt idx="629">
                  <c:v>7.6200000000000104E-3</c:v>
                </c:pt>
                <c:pt idx="630">
                  <c:v>7.6400000000000114E-3</c:v>
                </c:pt>
                <c:pt idx="631">
                  <c:v>7.6600000000000001E-3</c:v>
                </c:pt>
                <c:pt idx="632">
                  <c:v>7.6800000000000123E-3</c:v>
                </c:pt>
                <c:pt idx="633">
                  <c:v>7.7000000000000575E-3</c:v>
                </c:pt>
                <c:pt idx="634">
                  <c:v>7.7200000000000124E-3</c:v>
                </c:pt>
                <c:pt idx="635">
                  <c:v>7.7400000000000576E-3</c:v>
                </c:pt>
                <c:pt idx="636">
                  <c:v>7.7600000000000134E-3</c:v>
                </c:pt>
                <c:pt idx="637">
                  <c:v>7.7800000000000594E-3</c:v>
                </c:pt>
                <c:pt idx="638">
                  <c:v>7.8000000000000447E-3</c:v>
                </c:pt>
                <c:pt idx="639">
                  <c:v>7.8200000000000023E-3</c:v>
                </c:pt>
                <c:pt idx="640">
                  <c:v>7.8400000000000032E-3</c:v>
                </c:pt>
                <c:pt idx="641">
                  <c:v>7.8600000000000024E-3</c:v>
                </c:pt>
                <c:pt idx="642">
                  <c:v>7.8800000000000033E-3</c:v>
                </c:pt>
                <c:pt idx="643">
                  <c:v>7.899999999999999E-3</c:v>
                </c:pt>
                <c:pt idx="644">
                  <c:v>7.9200000000000034E-3</c:v>
                </c:pt>
                <c:pt idx="645">
                  <c:v>7.9400000000000668E-3</c:v>
                </c:pt>
                <c:pt idx="646">
                  <c:v>7.9600000000000122E-3</c:v>
                </c:pt>
                <c:pt idx="647">
                  <c:v>7.9800000000000686E-3</c:v>
                </c:pt>
                <c:pt idx="648">
                  <c:v>8.0000000000000227E-3</c:v>
                </c:pt>
                <c:pt idx="649">
                  <c:v>8.0200000000000028E-3</c:v>
                </c:pt>
                <c:pt idx="650">
                  <c:v>8.0400000000000003E-3</c:v>
                </c:pt>
                <c:pt idx="651">
                  <c:v>8.0600000000000047E-3</c:v>
                </c:pt>
                <c:pt idx="652">
                  <c:v>8.0800000000000247E-3</c:v>
                </c:pt>
                <c:pt idx="653">
                  <c:v>8.1000000000000048E-3</c:v>
                </c:pt>
                <c:pt idx="654">
                  <c:v>8.1200000000000005E-3</c:v>
                </c:pt>
                <c:pt idx="655">
                  <c:v>8.1400000000000014E-3</c:v>
                </c:pt>
                <c:pt idx="656">
                  <c:v>8.1600000000000266E-3</c:v>
                </c:pt>
                <c:pt idx="657">
                  <c:v>8.1800000000000067E-3</c:v>
                </c:pt>
                <c:pt idx="658">
                  <c:v>8.2000000000000007E-3</c:v>
                </c:pt>
                <c:pt idx="659">
                  <c:v>8.2200000000000033E-3</c:v>
                </c:pt>
                <c:pt idx="660">
                  <c:v>8.2400000000000008E-3</c:v>
                </c:pt>
                <c:pt idx="661">
                  <c:v>8.2600000000000208E-3</c:v>
                </c:pt>
                <c:pt idx="662">
                  <c:v>8.2800000000000026E-3</c:v>
                </c:pt>
                <c:pt idx="663">
                  <c:v>8.3000000000000226E-3</c:v>
                </c:pt>
                <c:pt idx="664">
                  <c:v>8.3200000000000027E-3</c:v>
                </c:pt>
                <c:pt idx="665">
                  <c:v>8.3400000000000227E-3</c:v>
                </c:pt>
                <c:pt idx="666">
                  <c:v>8.3600000000000983E-3</c:v>
                </c:pt>
                <c:pt idx="667">
                  <c:v>8.3800000000000228E-3</c:v>
                </c:pt>
                <c:pt idx="668">
                  <c:v>8.4000000000000047E-3</c:v>
                </c:pt>
                <c:pt idx="669">
                  <c:v>8.4200000000000247E-3</c:v>
                </c:pt>
                <c:pt idx="670">
                  <c:v>8.4400000000000048E-3</c:v>
                </c:pt>
                <c:pt idx="671">
                  <c:v>8.4600000000000248E-3</c:v>
                </c:pt>
                <c:pt idx="672">
                  <c:v>8.4800000000000066E-3</c:v>
                </c:pt>
                <c:pt idx="673">
                  <c:v>8.5000000000000266E-3</c:v>
                </c:pt>
                <c:pt idx="674">
                  <c:v>8.5200000000000067E-3</c:v>
                </c:pt>
                <c:pt idx="675">
                  <c:v>8.5400000000000025E-3</c:v>
                </c:pt>
                <c:pt idx="676">
                  <c:v>8.5600000000000068E-3</c:v>
                </c:pt>
                <c:pt idx="677">
                  <c:v>8.5800000000000026E-3</c:v>
                </c:pt>
                <c:pt idx="678">
                  <c:v>8.6000000000000208E-3</c:v>
                </c:pt>
                <c:pt idx="679">
                  <c:v>8.6200000000000027E-3</c:v>
                </c:pt>
                <c:pt idx="680">
                  <c:v>8.6400000000000001E-3</c:v>
                </c:pt>
                <c:pt idx="681">
                  <c:v>8.6600000000000028E-3</c:v>
                </c:pt>
                <c:pt idx="682">
                  <c:v>8.6800000000000228E-3</c:v>
                </c:pt>
                <c:pt idx="683">
                  <c:v>8.7000000000000046E-3</c:v>
                </c:pt>
                <c:pt idx="684">
                  <c:v>8.7200000000000021E-3</c:v>
                </c:pt>
                <c:pt idx="685">
                  <c:v>8.7400000000000012E-3</c:v>
                </c:pt>
                <c:pt idx="686">
                  <c:v>8.7600000000000022E-3</c:v>
                </c:pt>
                <c:pt idx="687">
                  <c:v>8.7800000000000048E-3</c:v>
                </c:pt>
                <c:pt idx="688">
                  <c:v>8.8000000000000248E-3</c:v>
                </c:pt>
                <c:pt idx="689">
                  <c:v>8.8200000000000067E-3</c:v>
                </c:pt>
                <c:pt idx="690">
                  <c:v>8.8400000000000041E-3</c:v>
                </c:pt>
                <c:pt idx="691">
                  <c:v>8.8600000000001091E-3</c:v>
                </c:pt>
                <c:pt idx="692">
                  <c:v>8.8800000000000268E-3</c:v>
                </c:pt>
                <c:pt idx="693">
                  <c:v>8.9000000000000207E-3</c:v>
                </c:pt>
                <c:pt idx="694">
                  <c:v>8.9200000000000026E-3</c:v>
                </c:pt>
                <c:pt idx="695">
                  <c:v>8.9400000000000208E-3</c:v>
                </c:pt>
                <c:pt idx="696">
                  <c:v>8.960000000000086E-3</c:v>
                </c:pt>
                <c:pt idx="697">
                  <c:v>8.9800000000000227E-3</c:v>
                </c:pt>
                <c:pt idx="698">
                  <c:v>9.0000000000000028E-3</c:v>
                </c:pt>
                <c:pt idx="699">
                  <c:v>9.0200000000000002E-3</c:v>
                </c:pt>
                <c:pt idx="700">
                  <c:v>9.0400000000000046E-3</c:v>
                </c:pt>
                <c:pt idx="701">
                  <c:v>9.0600000000000246E-3</c:v>
                </c:pt>
                <c:pt idx="702">
                  <c:v>9.0800000000000047E-3</c:v>
                </c:pt>
                <c:pt idx="703">
                  <c:v>9.1000000000000022E-3</c:v>
                </c:pt>
                <c:pt idx="704">
                  <c:v>9.1200000000000048E-3</c:v>
                </c:pt>
                <c:pt idx="705">
                  <c:v>9.1400000000000023E-3</c:v>
                </c:pt>
                <c:pt idx="706">
                  <c:v>9.1600000000000067E-3</c:v>
                </c:pt>
                <c:pt idx="707">
                  <c:v>9.1800000000000041E-3</c:v>
                </c:pt>
                <c:pt idx="708">
                  <c:v>9.2000000000000068E-3</c:v>
                </c:pt>
                <c:pt idx="709">
                  <c:v>9.2200000000000025E-3</c:v>
                </c:pt>
                <c:pt idx="710">
                  <c:v>9.2400000000000034E-3</c:v>
                </c:pt>
                <c:pt idx="711">
                  <c:v>9.2600000000000026E-3</c:v>
                </c:pt>
                <c:pt idx="712">
                  <c:v>9.2800000000000001E-3</c:v>
                </c:pt>
                <c:pt idx="713">
                  <c:v>9.3000000000000548E-3</c:v>
                </c:pt>
                <c:pt idx="714">
                  <c:v>9.3200000000000227E-3</c:v>
                </c:pt>
                <c:pt idx="715">
                  <c:v>9.3400000000000028E-3</c:v>
                </c:pt>
                <c:pt idx="716">
                  <c:v>9.3600000000000766E-3</c:v>
                </c:pt>
                <c:pt idx="717">
                  <c:v>9.3800000000000567E-3</c:v>
                </c:pt>
                <c:pt idx="718">
                  <c:v>9.4000000000000247E-3</c:v>
                </c:pt>
                <c:pt idx="719">
                  <c:v>9.4200000000000048E-3</c:v>
                </c:pt>
                <c:pt idx="720">
                  <c:v>9.4400000000000022E-3</c:v>
                </c:pt>
                <c:pt idx="721">
                  <c:v>9.4600000000000916E-3</c:v>
                </c:pt>
                <c:pt idx="722">
                  <c:v>9.4800000000000266E-3</c:v>
                </c:pt>
                <c:pt idx="723">
                  <c:v>9.5000000000000067E-3</c:v>
                </c:pt>
                <c:pt idx="724">
                  <c:v>9.5200000000000042E-3</c:v>
                </c:pt>
                <c:pt idx="725">
                  <c:v>9.5400000000000068E-3</c:v>
                </c:pt>
                <c:pt idx="726">
                  <c:v>9.5600000000000268E-3</c:v>
                </c:pt>
                <c:pt idx="727">
                  <c:v>9.5800000000000208E-3</c:v>
                </c:pt>
                <c:pt idx="728">
                  <c:v>9.6000000000000026E-3</c:v>
                </c:pt>
                <c:pt idx="729">
                  <c:v>9.6200000000000001E-3</c:v>
                </c:pt>
                <c:pt idx="730">
                  <c:v>9.6400000000000027E-3</c:v>
                </c:pt>
                <c:pt idx="731">
                  <c:v>9.6600000000000227E-3</c:v>
                </c:pt>
                <c:pt idx="732">
                  <c:v>9.6800000000000028E-3</c:v>
                </c:pt>
                <c:pt idx="733">
                  <c:v>9.700000000000002E-3</c:v>
                </c:pt>
                <c:pt idx="734">
                  <c:v>9.7200000000000047E-3</c:v>
                </c:pt>
                <c:pt idx="735">
                  <c:v>9.7400000000000021E-3</c:v>
                </c:pt>
                <c:pt idx="736">
                  <c:v>9.7600000000000048E-3</c:v>
                </c:pt>
                <c:pt idx="737">
                  <c:v>9.7800000000000022E-3</c:v>
                </c:pt>
                <c:pt idx="738">
                  <c:v>9.8000000000000708E-3</c:v>
                </c:pt>
                <c:pt idx="739">
                  <c:v>9.8200000000000266E-3</c:v>
                </c:pt>
                <c:pt idx="740">
                  <c:v>9.8400000000000067E-3</c:v>
                </c:pt>
                <c:pt idx="741">
                  <c:v>9.8600000000001083E-3</c:v>
                </c:pt>
                <c:pt idx="742">
                  <c:v>9.8800000000000728E-3</c:v>
                </c:pt>
                <c:pt idx="743">
                  <c:v>9.9000000000000268E-3</c:v>
                </c:pt>
                <c:pt idx="744">
                  <c:v>9.9200000000000208E-3</c:v>
                </c:pt>
                <c:pt idx="745">
                  <c:v>9.9400000000000027E-3</c:v>
                </c:pt>
                <c:pt idx="746">
                  <c:v>9.9600000000000747E-3</c:v>
                </c:pt>
                <c:pt idx="747">
                  <c:v>9.9800000000000548E-3</c:v>
                </c:pt>
                <c:pt idx="748">
                  <c:v>1.0000000000000005E-2</c:v>
                </c:pt>
                <c:pt idx="749">
                  <c:v>1.0019999999999892E-2</c:v>
                </c:pt>
                <c:pt idx="750">
                  <c:v>1.0039999999999893E-2</c:v>
                </c:pt>
                <c:pt idx="751">
                  <c:v>1.005999999999989E-2</c:v>
                </c:pt>
                <c:pt idx="752">
                  <c:v>1.0079999999999893E-2</c:v>
                </c:pt>
                <c:pt idx="753">
                  <c:v>1.0100000000000001E-2</c:v>
                </c:pt>
                <c:pt idx="754">
                  <c:v>1.0119999999999895E-2</c:v>
                </c:pt>
                <c:pt idx="755">
                  <c:v>1.0140000000000001E-2</c:v>
                </c:pt>
                <c:pt idx="756">
                  <c:v>1.0159999999999898E-2</c:v>
                </c:pt>
                <c:pt idx="757">
                  <c:v>1.0180000000000003E-2</c:v>
                </c:pt>
                <c:pt idx="758">
                  <c:v>1.0199999999999902E-2</c:v>
                </c:pt>
                <c:pt idx="759">
                  <c:v>1.0220000000000003E-2</c:v>
                </c:pt>
                <c:pt idx="760">
                  <c:v>1.0239999999999918E-2</c:v>
                </c:pt>
                <c:pt idx="761">
                  <c:v>1.0260000000000003E-2</c:v>
                </c:pt>
                <c:pt idx="762">
                  <c:v>1.0279999999999958E-2</c:v>
                </c:pt>
                <c:pt idx="763">
                  <c:v>1.0300000000000005E-2</c:v>
                </c:pt>
                <c:pt idx="764">
                  <c:v>1.0319999999999998E-2</c:v>
                </c:pt>
                <c:pt idx="765">
                  <c:v>1.0340000000000005E-2</c:v>
                </c:pt>
                <c:pt idx="766">
                  <c:v>1.0359999999999998E-2</c:v>
                </c:pt>
                <c:pt idx="767">
                  <c:v>1.0379999999999978E-2</c:v>
                </c:pt>
                <c:pt idx="768">
                  <c:v>1.0400000000000001E-2</c:v>
                </c:pt>
                <c:pt idx="769">
                  <c:v>1.0419999999999994E-2</c:v>
                </c:pt>
                <c:pt idx="770">
                  <c:v>1.0440000000000001E-2</c:v>
                </c:pt>
                <c:pt idx="771">
                  <c:v>1.0459999999999978E-2</c:v>
                </c:pt>
                <c:pt idx="772">
                  <c:v>1.0480000000000001E-2</c:v>
                </c:pt>
                <c:pt idx="773">
                  <c:v>1.0499999999999956E-2</c:v>
                </c:pt>
                <c:pt idx="774">
                  <c:v>1.0520000000000003E-2</c:v>
                </c:pt>
                <c:pt idx="775">
                  <c:v>1.0539999999999996E-2</c:v>
                </c:pt>
                <c:pt idx="776">
                  <c:v>1.0560000000000003E-2</c:v>
                </c:pt>
                <c:pt idx="777">
                  <c:v>1.0579999999999996E-2</c:v>
                </c:pt>
                <c:pt idx="778">
                  <c:v>1.0600000000000021E-2</c:v>
                </c:pt>
                <c:pt idx="779">
                  <c:v>1.0619999999999996E-2</c:v>
                </c:pt>
                <c:pt idx="780">
                  <c:v>1.0640000000000005E-2</c:v>
                </c:pt>
                <c:pt idx="781">
                  <c:v>1.0659999999999998E-2</c:v>
                </c:pt>
                <c:pt idx="782">
                  <c:v>1.0680000000000005E-2</c:v>
                </c:pt>
                <c:pt idx="783">
                  <c:v>1.0699999999999998E-2</c:v>
                </c:pt>
                <c:pt idx="784">
                  <c:v>1.0719999999999978E-2</c:v>
                </c:pt>
                <c:pt idx="785">
                  <c:v>1.0740000000000001E-2</c:v>
                </c:pt>
                <c:pt idx="786">
                  <c:v>1.0759999999999994E-2</c:v>
                </c:pt>
                <c:pt idx="787">
                  <c:v>1.0780000000000001E-2</c:v>
                </c:pt>
                <c:pt idx="788">
                  <c:v>1.0799999999999994E-2</c:v>
                </c:pt>
                <c:pt idx="789">
                  <c:v>1.0820000000000001E-2</c:v>
                </c:pt>
                <c:pt idx="790">
                  <c:v>1.0839999999999994E-2</c:v>
                </c:pt>
                <c:pt idx="791">
                  <c:v>1.0860000000000003E-2</c:v>
                </c:pt>
                <c:pt idx="792">
                  <c:v>1.0879999999999996E-2</c:v>
                </c:pt>
                <c:pt idx="793">
                  <c:v>1.0900000000000003E-2</c:v>
                </c:pt>
                <c:pt idx="794">
                  <c:v>1.0919999999999996E-2</c:v>
                </c:pt>
                <c:pt idx="795">
                  <c:v>1.0940000000000043E-2</c:v>
                </c:pt>
                <c:pt idx="796">
                  <c:v>1.0959999999999998E-2</c:v>
                </c:pt>
                <c:pt idx="797">
                  <c:v>1.0980000000000083E-2</c:v>
                </c:pt>
                <c:pt idx="798">
                  <c:v>1.0999999999999998E-2</c:v>
                </c:pt>
                <c:pt idx="799">
                  <c:v>1.1020000000000103E-2</c:v>
                </c:pt>
                <c:pt idx="800">
                  <c:v>1.1039999999999998E-2</c:v>
                </c:pt>
                <c:pt idx="801">
                  <c:v>1.1059999999999992E-2</c:v>
                </c:pt>
                <c:pt idx="802">
                  <c:v>1.1080000000000102E-2</c:v>
                </c:pt>
                <c:pt idx="803">
                  <c:v>1.1099999999999994E-2</c:v>
                </c:pt>
                <c:pt idx="804">
                  <c:v>1.1120000000000001E-2</c:v>
                </c:pt>
                <c:pt idx="805">
                  <c:v>1.1139999999999994E-2</c:v>
                </c:pt>
                <c:pt idx="806">
                  <c:v>1.1160000000000041E-2</c:v>
                </c:pt>
                <c:pt idx="807">
                  <c:v>1.1179999999999994E-2</c:v>
                </c:pt>
                <c:pt idx="808">
                  <c:v>1.1200000000000081E-2</c:v>
                </c:pt>
                <c:pt idx="809">
                  <c:v>1.1219999999999996E-2</c:v>
                </c:pt>
                <c:pt idx="810">
                  <c:v>1.1240000000000101E-2</c:v>
                </c:pt>
                <c:pt idx="811">
                  <c:v>1.1259999999999996E-2</c:v>
                </c:pt>
                <c:pt idx="812">
                  <c:v>1.1280000000000102E-2</c:v>
                </c:pt>
                <c:pt idx="813">
                  <c:v>1.1299999999999998E-2</c:v>
                </c:pt>
                <c:pt idx="814">
                  <c:v>1.1320000000000104E-2</c:v>
                </c:pt>
                <c:pt idx="815">
                  <c:v>1.1339999999999998E-2</c:v>
                </c:pt>
                <c:pt idx="816">
                  <c:v>1.1359999999999999E-2</c:v>
                </c:pt>
                <c:pt idx="817">
                  <c:v>1.1379999999999998E-2</c:v>
                </c:pt>
                <c:pt idx="818">
                  <c:v>1.1399999999999999E-2</c:v>
                </c:pt>
                <c:pt idx="819">
                  <c:v>1.1420000000000111E-2</c:v>
                </c:pt>
                <c:pt idx="820">
                  <c:v>1.1439999999999999E-2</c:v>
                </c:pt>
                <c:pt idx="821">
                  <c:v>1.1460000000000111E-2</c:v>
                </c:pt>
                <c:pt idx="822">
                  <c:v>1.1479999999999999E-2</c:v>
                </c:pt>
                <c:pt idx="823">
                  <c:v>1.1500000000000111E-2</c:v>
                </c:pt>
                <c:pt idx="824">
                  <c:v>1.1519999999999999E-2</c:v>
                </c:pt>
                <c:pt idx="825">
                  <c:v>1.1540000000000111E-2</c:v>
                </c:pt>
                <c:pt idx="826">
                  <c:v>1.1559999999999996E-2</c:v>
                </c:pt>
                <c:pt idx="827">
                  <c:v>1.1580000000000115E-2</c:v>
                </c:pt>
                <c:pt idx="828">
                  <c:v>1.1599999999999996E-2</c:v>
                </c:pt>
                <c:pt idx="829">
                  <c:v>1.1620000000000115E-2</c:v>
                </c:pt>
                <c:pt idx="830">
                  <c:v>1.1639999999999998E-2</c:v>
                </c:pt>
                <c:pt idx="831">
                  <c:v>1.1660000000000113E-2</c:v>
                </c:pt>
                <c:pt idx="832">
                  <c:v>1.1679999999999998E-2</c:v>
                </c:pt>
                <c:pt idx="833">
                  <c:v>1.1699999999999999E-2</c:v>
                </c:pt>
                <c:pt idx="834">
                  <c:v>1.1720000000000121E-2</c:v>
                </c:pt>
                <c:pt idx="835">
                  <c:v>1.1739999999999999E-2</c:v>
                </c:pt>
                <c:pt idx="836">
                  <c:v>1.1760000000000121E-2</c:v>
                </c:pt>
                <c:pt idx="837">
                  <c:v>1.1779999999999999E-2</c:v>
                </c:pt>
                <c:pt idx="838">
                  <c:v>1.1800000000000125E-2</c:v>
                </c:pt>
                <c:pt idx="839">
                  <c:v>1.1819999999999999E-2</c:v>
                </c:pt>
                <c:pt idx="840">
                  <c:v>1.1840000000000126E-2</c:v>
                </c:pt>
                <c:pt idx="841">
                  <c:v>1.1859999999999999E-2</c:v>
                </c:pt>
                <c:pt idx="842">
                  <c:v>1.1880000000000127E-2</c:v>
                </c:pt>
                <c:pt idx="843">
                  <c:v>1.1899999999999999E-2</c:v>
                </c:pt>
                <c:pt idx="844">
                  <c:v>1.1920000000000134E-2</c:v>
                </c:pt>
                <c:pt idx="845">
                  <c:v>1.1939999999999999E-2</c:v>
                </c:pt>
                <c:pt idx="846">
                  <c:v>1.1960000000000139E-2</c:v>
                </c:pt>
                <c:pt idx="847">
                  <c:v>1.1979999999999999E-2</c:v>
                </c:pt>
                <c:pt idx="848">
                  <c:v>1.2E-2</c:v>
                </c:pt>
                <c:pt idx="849">
                  <c:v>1.2019999999999888E-2</c:v>
                </c:pt>
                <c:pt idx="850">
                  <c:v>1.2039999999999886E-2</c:v>
                </c:pt>
                <c:pt idx="851">
                  <c:v>1.2060000000000001E-2</c:v>
                </c:pt>
                <c:pt idx="852">
                  <c:v>1.2079999999999893E-2</c:v>
                </c:pt>
                <c:pt idx="853">
                  <c:v>1.2100000000000001E-2</c:v>
                </c:pt>
                <c:pt idx="854">
                  <c:v>1.2119999999999893E-2</c:v>
                </c:pt>
                <c:pt idx="855">
                  <c:v>1.2140000000000001E-2</c:v>
                </c:pt>
                <c:pt idx="856">
                  <c:v>1.2159999999999897E-2</c:v>
                </c:pt>
                <c:pt idx="857">
                  <c:v>1.2180000000000003E-2</c:v>
                </c:pt>
                <c:pt idx="858">
                  <c:v>1.2199999999999918E-2</c:v>
                </c:pt>
                <c:pt idx="859">
                  <c:v>1.2220000000000003E-2</c:v>
                </c:pt>
                <c:pt idx="860">
                  <c:v>1.2239999999999958E-2</c:v>
                </c:pt>
                <c:pt idx="861">
                  <c:v>1.2260000000000005E-2</c:v>
                </c:pt>
                <c:pt idx="862">
                  <c:v>1.2279999999999998E-2</c:v>
                </c:pt>
                <c:pt idx="863">
                  <c:v>1.2300000000000005E-2</c:v>
                </c:pt>
                <c:pt idx="864">
                  <c:v>1.2319999999999998E-2</c:v>
                </c:pt>
                <c:pt idx="865">
                  <c:v>1.2340000000000005E-2</c:v>
                </c:pt>
                <c:pt idx="866">
                  <c:v>1.2359999999999901E-2</c:v>
                </c:pt>
                <c:pt idx="867">
                  <c:v>1.2379999999999896E-2</c:v>
                </c:pt>
                <c:pt idx="868">
                  <c:v>1.2400000000000001E-2</c:v>
                </c:pt>
                <c:pt idx="869">
                  <c:v>1.2419999999999902E-2</c:v>
                </c:pt>
                <c:pt idx="870">
                  <c:v>1.2440000000000001E-2</c:v>
                </c:pt>
                <c:pt idx="871">
                  <c:v>1.2459999999999916E-2</c:v>
                </c:pt>
                <c:pt idx="872">
                  <c:v>1.2480000000000003E-2</c:v>
                </c:pt>
                <c:pt idx="873">
                  <c:v>1.2499999999999956E-2</c:v>
                </c:pt>
                <c:pt idx="874">
                  <c:v>1.2520000000000003E-2</c:v>
                </c:pt>
                <c:pt idx="875">
                  <c:v>1.2539999999999996E-2</c:v>
                </c:pt>
                <c:pt idx="876">
                  <c:v>1.2560000000000003E-2</c:v>
                </c:pt>
                <c:pt idx="877">
                  <c:v>1.2579999999999958E-2</c:v>
                </c:pt>
                <c:pt idx="878">
                  <c:v>1.2600000000000005E-2</c:v>
                </c:pt>
                <c:pt idx="879">
                  <c:v>1.2619999999999998E-2</c:v>
                </c:pt>
                <c:pt idx="880">
                  <c:v>1.2640000000000005E-2</c:v>
                </c:pt>
                <c:pt idx="881">
                  <c:v>1.2659999999999998E-2</c:v>
                </c:pt>
                <c:pt idx="882">
                  <c:v>1.2679999999999978E-2</c:v>
                </c:pt>
                <c:pt idx="883">
                  <c:v>1.2699999999999998E-2</c:v>
                </c:pt>
                <c:pt idx="884">
                  <c:v>1.2719999999999978E-2</c:v>
                </c:pt>
                <c:pt idx="885">
                  <c:v>1.2740000000000001E-2</c:v>
                </c:pt>
                <c:pt idx="886">
                  <c:v>1.2759999999999994E-2</c:v>
                </c:pt>
                <c:pt idx="887">
                  <c:v>1.2780000000000001E-2</c:v>
                </c:pt>
                <c:pt idx="888">
                  <c:v>1.2799999999999978E-2</c:v>
                </c:pt>
                <c:pt idx="889">
                  <c:v>1.2820000000000003E-2</c:v>
                </c:pt>
                <c:pt idx="890">
                  <c:v>1.2839999999999996E-2</c:v>
                </c:pt>
                <c:pt idx="891">
                  <c:v>1.2860000000000003E-2</c:v>
                </c:pt>
                <c:pt idx="892">
                  <c:v>1.2879999999999996E-2</c:v>
                </c:pt>
                <c:pt idx="893">
                  <c:v>1.2900000000000003E-2</c:v>
                </c:pt>
                <c:pt idx="894">
                  <c:v>1.2919999999999996E-2</c:v>
                </c:pt>
                <c:pt idx="895">
                  <c:v>1.2940000000000043E-2</c:v>
                </c:pt>
                <c:pt idx="896">
                  <c:v>1.2959999999999998E-2</c:v>
                </c:pt>
                <c:pt idx="897">
                  <c:v>1.2980000000000021E-2</c:v>
                </c:pt>
                <c:pt idx="898">
                  <c:v>1.2999999999999998E-2</c:v>
                </c:pt>
                <c:pt idx="899">
                  <c:v>1.3019999999999992E-2</c:v>
                </c:pt>
                <c:pt idx="900">
                  <c:v>1.3040000000000001E-2</c:v>
                </c:pt>
                <c:pt idx="901">
                  <c:v>1.3059999999999978E-2</c:v>
                </c:pt>
                <c:pt idx="902">
                  <c:v>1.3080000000000001E-2</c:v>
                </c:pt>
                <c:pt idx="903">
                  <c:v>1.3099999999999994E-2</c:v>
                </c:pt>
                <c:pt idx="904">
                  <c:v>1.3120000000000001E-2</c:v>
                </c:pt>
                <c:pt idx="905">
                  <c:v>1.3139999999999994E-2</c:v>
                </c:pt>
                <c:pt idx="906">
                  <c:v>1.3160000000000041E-2</c:v>
                </c:pt>
                <c:pt idx="907">
                  <c:v>1.3179999999999996E-2</c:v>
                </c:pt>
                <c:pt idx="908">
                  <c:v>1.3200000000000081E-2</c:v>
                </c:pt>
                <c:pt idx="909">
                  <c:v>1.3219999999999996E-2</c:v>
                </c:pt>
                <c:pt idx="910">
                  <c:v>1.3240000000000101E-2</c:v>
                </c:pt>
                <c:pt idx="911">
                  <c:v>1.3259999999999996E-2</c:v>
                </c:pt>
                <c:pt idx="912">
                  <c:v>1.3280000000000102E-2</c:v>
                </c:pt>
                <c:pt idx="913">
                  <c:v>1.3299999999999998E-2</c:v>
                </c:pt>
                <c:pt idx="914">
                  <c:v>1.3320000000000103E-2</c:v>
                </c:pt>
                <c:pt idx="915">
                  <c:v>1.3339999999999998E-2</c:v>
                </c:pt>
                <c:pt idx="916">
                  <c:v>1.3359999999999999E-2</c:v>
                </c:pt>
                <c:pt idx="917">
                  <c:v>1.3380000000000104E-2</c:v>
                </c:pt>
                <c:pt idx="918">
                  <c:v>1.3399999999999994E-2</c:v>
                </c:pt>
                <c:pt idx="919">
                  <c:v>1.3420000000000102E-2</c:v>
                </c:pt>
                <c:pt idx="920">
                  <c:v>1.3439999999999994E-2</c:v>
                </c:pt>
                <c:pt idx="921">
                  <c:v>1.3460000000000102E-2</c:v>
                </c:pt>
                <c:pt idx="922">
                  <c:v>1.3479999999999994E-2</c:v>
                </c:pt>
                <c:pt idx="923">
                  <c:v>1.3500000000000104E-2</c:v>
                </c:pt>
                <c:pt idx="924">
                  <c:v>1.3519999999999996E-2</c:v>
                </c:pt>
                <c:pt idx="925">
                  <c:v>1.3540000000000104E-2</c:v>
                </c:pt>
                <c:pt idx="926">
                  <c:v>1.3559999999999996E-2</c:v>
                </c:pt>
                <c:pt idx="927">
                  <c:v>1.3580000000000108E-2</c:v>
                </c:pt>
                <c:pt idx="928">
                  <c:v>1.3599999999999998E-2</c:v>
                </c:pt>
                <c:pt idx="929">
                  <c:v>1.3620000000000111E-2</c:v>
                </c:pt>
                <c:pt idx="930">
                  <c:v>1.3639999999999998E-2</c:v>
                </c:pt>
                <c:pt idx="931">
                  <c:v>1.366000000000011E-2</c:v>
                </c:pt>
                <c:pt idx="932">
                  <c:v>1.3679999999999998E-2</c:v>
                </c:pt>
                <c:pt idx="933">
                  <c:v>1.3699999999999999E-2</c:v>
                </c:pt>
                <c:pt idx="934">
                  <c:v>1.3720000000000111E-2</c:v>
                </c:pt>
                <c:pt idx="935">
                  <c:v>1.3739999999999999E-2</c:v>
                </c:pt>
                <c:pt idx="936">
                  <c:v>1.3760000000000118E-2</c:v>
                </c:pt>
                <c:pt idx="937">
                  <c:v>1.3779999999999999E-2</c:v>
                </c:pt>
                <c:pt idx="938">
                  <c:v>1.3800000000000125E-2</c:v>
                </c:pt>
                <c:pt idx="939">
                  <c:v>1.3819999999999999E-2</c:v>
                </c:pt>
                <c:pt idx="940">
                  <c:v>1.3840000000000125E-2</c:v>
                </c:pt>
                <c:pt idx="941">
                  <c:v>1.3859999999999999E-2</c:v>
                </c:pt>
                <c:pt idx="942">
                  <c:v>1.3880000000000123E-2</c:v>
                </c:pt>
                <c:pt idx="943">
                  <c:v>1.3899999999999999E-2</c:v>
                </c:pt>
                <c:pt idx="944">
                  <c:v>1.3920000000000118E-2</c:v>
                </c:pt>
                <c:pt idx="945">
                  <c:v>1.3939999999999998E-2</c:v>
                </c:pt>
                <c:pt idx="946">
                  <c:v>1.3960000000000118E-2</c:v>
                </c:pt>
                <c:pt idx="947">
                  <c:v>1.3979999999999998E-2</c:v>
                </c:pt>
                <c:pt idx="948">
                  <c:v>1.3999999999999999E-2</c:v>
                </c:pt>
                <c:pt idx="949">
                  <c:v>1.4019999999999887E-2</c:v>
                </c:pt>
                <c:pt idx="950">
                  <c:v>1.4039999999999886E-2</c:v>
                </c:pt>
                <c:pt idx="951">
                  <c:v>1.4060000000000001E-2</c:v>
                </c:pt>
                <c:pt idx="952">
                  <c:v>1.4079999999999888E-2</c:v>
                </c:pt>
                <c:pt idx="953">
                  <c:v>1.4100000000000001E-2</c:v>
                </c:pt>
                <c:pt idx="954">
                  <c:v>1.4119999999999888E-2</c:v>
                </c:pt>
                <c:pt idx="955">
                  <c:v>1.4140000000000003E-2</c:v>
                </c:pt>
                <c:pt idx="956">
                  <c:v>1.4159999999999888E-2</c:v>
                </c:pt>
                <c:pt idx="957">
                  <c:v>1.4180000000000003E-2</c:v>
                </c:pt>
                <c:pt idx="958">
                  <c:v>1.419999999999989E-2</c:v>
                </c:pt>
                <c:pt idx="959">
                  <c:v>1.4220000000000003E-2</c:v>
                </c:pt>
                <c:pt idx="960">
                  <c:v>1.423999999999989E-2</c:v>
                </c:pt>
                <c:pt idx="961">
                  <c:v>1.426E-2</c:v>
                </c:pt>
                <c:pt idx="962">
                  <c:v>1.427999999999989E-2</c:v>
                </c:pt>
                <c:pt idx="963">
                  <c:v>1.43E-2</c:v>
                </c:pt>
                <c:pt idx="964">
                  <c:v>1.431999999999989E-2</c:v>
                </c:pt>
                <c:pt idx="965">
                  <c:v>1.4339999999999889E-2</c:v>
                </c:pt>
                <c:pt idx="966">
                  <c:v>1.4360000000000001E-2</c:v>
                </c:pt>
                <c:pt idx="967">
                  <c:v>1.4379999999999893E-2</c:v>
                </c:pt>
                <c:pt idx="968">
                  <c:v>1.4400000000000001E-2</c:v>
                </c:pt>
                <c:pt idx="969">
                  <c:v>1.4419999999999895E-2</c:v>
                </c:pt>
                <c:pt idx="970">
                  <c:v>1.4440000000000001E-2</c:v>
                </c:pt>
                <c:pt idx="971">
                  <c:v>1.4459999999999898E-2</c:v>
                </c:pt>
                <c:pt idx="972">
                  <c:v>1.4480000000000003E-2</c:v>
                </c:pt>
                <c:pt idx="973">
                  <c:v>1.4499999999999902E-2</c:v>
                </c:pt>
                <c:pt idx="974">
                  <c:v>1.4520000000000003E-2</c:v>
                </c:pt>
                <c:pt idx="975">
                  <c:v>1.4539999999999918E-2</c:v>
                </c:pt>
                <c:pt idx="976">
                  <c:v>1.4560000000000003E-2</c:v>
                </c:pt>
                <c:pt idx="977">
                  <c:v>1.4579999999999958E-2</c:v>
                </c:pt>
                <c:pt idx="978">
                  <c:v>1.4600000000000005E-2</c:v>
                </c:pt>
                <c:pt idx="979">
                  <c:v>1.4619999999999998E-2</c:v>
                </c:pt>
                <c:pt idx="980">
                  <c:v>1.4640000000000005E-2</c:v>
                </c:pt>
                <c:pt idx="981">
                  <c:v>1.4659999999999998E-2</c:v>
                </c:pt>
                <c:pt idx="982">
                  <c:v>1.46799999999999E-2</c:v>
                </c:pt>
                <c:pt idx="983">
                  <c:v>1.4700000000000001E-2</c:v>
                </c:pt>
                <c:pt idx="984">
                  <c:v>1.4719999999999903E-2</c:v>
                </c:pt>
                <c:pt idx="985">
                  <c:v>1.4740000000000001E-2</c:v>
                </c:pt>
                <c:pt idx="986">
                  <c:v>1.4759999999999916E-2</c:v>
                </c:pt>
                <c:pt idx="987">
                  <c:v>1.4780000000000001E-2</c:v>
                </c:pt>
                <c:pt idx="988">
                  <c:v>1.4799999999999956E-2</c:v>
                </c:pt>
                <c:pt idx="989">
                  <c:v>1.4820000000000003E-2</c:v>
                </c:pt>
                <c:pt idx="990">
                  <c:v>1.4839999999999996E-2</c:v>
                </c:pt>
                <c:pt idx="991">
                  <c:v>1.4860000000000003E-2</c:v>
                </c:pt>
                <c:pt idx="992">
                  <c:v>1.4879999999999996E-2</c:v>
                </c:pt>
                <c:pt idx="993">
                  <c:v>1.4900000000000005E-2</c:v>
                </c:pt>
                <c:pt idx="994">
                  <c:v>1.4919999999999998E-2</c:v>
                </c:pt>
                <c:pt idx="995">
                  <c:v>1.4940000000000005E-2</c:v>
                </c:pt>
                <c:pt idx="996">
                  <c:v>1.4959999999999998E-2</c:v>
                </c:pt>
                <c:pt idx="997">
                  <c:v>1.4980000000000005E-2</c:v>
                </c:pt>
                <c:pt idx="998">
                  <c:v>1.4999999999999998E-2</c:v>
                </c:pt>
                <c:pt idx="999">
                  <c:v>1.5019999999999978E-2</c:v>
                </c:pt>
                <c:pt idx="1000">
                  <c:v>1.5040000000000001E-2</c:v>
                </c:pt>
                <c:pt idx="1001">
                  <c:v>1.5059999999999994E-2</c:v>
                </c:pt>
                <c:pt idx="1002">
                  <c:v>1.5080000000000001E-2</c:v>
                </c:pt>
                <c:pt idx="1003">
                  <c:v>1.5099999999999994E-2</c:v>
                </c:pt>
                <c:pt idx="1004">
                  <c:v>1.5120000000000001E-2</c:v>
                </c:pt>
                <c:pt idx="1005">
                  <c:v>1.5139999999999994E-2</c:v>
                </c:pt>
                <c:pt idx="1006">
                  <c:v>1.5160000000000003E-2</c:v>
                </c:pt>
                <c:pt idx="1007">
                  <c:v>1.5179999999999996E-2</c:v>
                </c:pt>
                <c:pt idx="1008">
                  <c:v>1.5200000000000003E-2</c:v>
                </c:pt>
                <c:pt idx="1009">
                  <c:v>1.5219999999999996E-2</c:v>
                </c:pt>
                <c:pt idx="1010">
                  <c:v>1.5240000000000043E-2</c:v>
                </c:pt>
                <c:pt idx="1011">
                  <c:v>1.5259999999999998E-2</c:v>
                </c:pt>
                <c:pt idx="1012">
                  <c:v>1.5280000000000083E-2</c:v>
                </c:pt>
                <c:pt idx="1013">
                  <c:v>1.5299999999999998E-2</c:v>
                </c:pt>
                <c:pt idx="1014">
                  <c:v>1.5320000000000096E-2</c:v>
                </c:pt>
                <c:pt idx="1015">
                  <c:v>1.5339999999999998E-2</c:v>
                </c:pt>
                <c:pt idx="1016">
                  <c:v>1.5359999999999992E-2</c:v>
                </c:pt>
                <c:pt idx="1017">
                  <c:v>1.5380000000000001E-2</c:v>
                </c:pt>
                <c:pt idx="1018">
                  <c:v>1.5399999999999994E-2</c:v>
                </c:pt>
                <c:pt idx="1019">
                  <c:v>1.5420000000000001E-2</c:v>
                </c:pt>
                <c:pt idx="1020">
                  <c:v>1.5439999999999994E-2</c:v>
                </c:pt>
                <c:pt idx="1021">
                  <c:v>1.5460000000000041E-2</c:v>
                </c:pt>
                <c:pt idx="1022">
                  <c:v>1.5479999999999994E-2</c:v>
                </c:pt>
                <c:pt idx="1023">
                  <c:v>1.5500000000000081E-2</c:v>
                </c:pt>
                <c:pt idx="1024">
                  <c:v>1.5519999999999996E-2</c:v>
                </c:pt>
                <c:pt idx="1025">
                  <c:v>1.5540000000000097E-2</c:v>
                </c:pt>
                <c:pt idx="1026">
                  <c:v>1.5559999999999996E-2</c:v>
                </c:pt>
                <c:pt idx="1027">
                  <c:v>1.5580000000000101E-2</c:v>
                </c:pt>
                <c:pt idx="1028">
                  <c:v>1.5599999999999998E-2</c:v>
                </c:pt>
                <c:pt idx="1029">
                  <c:v>1.5620000000000104E-2</c:v>
                </c:pt>
                <c:pt idx="1030">
                  <c:v>1.5640000000000001E-2</c:v>
                </c:pt>
                <c:pt idx="1031">
                  <c:v>1.5660000000000021E-2</c:v>
                </c:pt>
                <c:pt idx="1032">
                  <c:v>1.5679999999999999E-2</c:v>
                </c:pt>
                <c:pt idx="1033">
                  <c:v>1.5699999999999999E-2</c:v>
                </c:pt>
                <c:pt idx="1034">
                  <c:v>1.5720000000000001E-2</c:v>
                </c:pt>
                <c:pt idx="1035">
                  <c:v>1.5740000000000007E-2</c:v>
                </c:pt>
                <c:pt idx="1036">
                  <c:v>1.5760000000000003E-2</c:v>
                </c:pt>
                <c:pt idx="1037">
                  <c:v>1.5779999999999999E-2</c:v>
                </c:pt>
                <c:pt idx="1038">
                  <c:v>1.5800000000000043E-2</c:v>
                </c:pt>
                <c:pt idx="1039">
                  <c:v>1.5820000000000063E-2</c:v>
                </c:pt>
                <c:pt idx="1040">
                  <c:v>1.5840000000000003E-2</c:v>
                </c:pt>
                <c:pt idx="1041">
                  <c:v>1.5859999999999999E-2</c:v>
                </c:pt>
                <c:pt idx="1042">
                  <c:v>1.5880000000000043E-2</c:v>
                </c:pt>
                <c:pt idx="1043">
                  <c:v>1.5900000000000001E-2</c:v>
                </c:pt>
                <c:pt idx="1044">
                  <c:v>1.5920000000000021E-2</c:v>
                </c:pt>
                <c:pt idx="1045">
                  <c:v>1.5939999999999999E-2</c:v>
                </c:pt>
                <c:pt idx="1046">
                  <c:v>1.5960000000000005E-2</c:v>
                </c:pt>
                <c:pt idx="1047">
                  <c:v>1.5980000000000001E-2</c:v>
                </c:pt>
                <c:pt idx="1048">
                  <c:v>1.6000000000000021E-2</c:v>
                </c:pt>
                <c:pt idx="1049">
                  <c:v>1.6020000000000041E-2</c:v>
                </c:pt>
                <c:pt idx="1050">
                  <c:v>1.6039999999999999E-2</c:v>
                </c:pt>
                <c:pt idx="1051">
                  <c:v>1.6060000000000001E-2</c:v>
                </c:pt>
                <c:pt idx="1052">
                  <c:v>1.6080000000000021E-2</c:v>
                </c:pt>
                <c:pt idx="1053">
                  <c:v>1.6100000000000041E-2</c:v>
                </c:pt>
                <c:pt idx="1054">
                  <c:v>1.6119999999999999E-2</c:v>
                </c:pt>
                <c:pt idx="1055">
                  <c:v>1.6139999999999998E-2</c:v>
                </c:pt>
                <c:pt idx="1056">
                  <c:v>1.6160000000000101E-2</c:v>
                </c:pt>
                <c:pt idx="1057">
                  <c:v>1.6180000000000003E-2</c:v>
                </c:pt>
                <c:pt idx="1058">
                  <c:v>1.6199999999999999E-2</c:v>
                </c:pt>
                <c:pt idx="1059">
                  <c:v>1.6219999999999998E-2</c:v>
                </c:pt>
                <c:pt idx="1060">
                  <c:v>1.6240000000000063E-2</c:v>
                </c:pt>
                <c:pt idx="1061">
                  <c:v>1.6260000000000083E-2</c:v>
                </c:pt>
                <c:pt idx="1062">
                  <c:v>1.6279999999999999E-2</c:v>
                </c:pt>
                <c:pt idx="1063">
                  <c:v>1.6299999999999999E-2</c:v>
                </c:pt>
                <c:pt idx="1064">
                  <c:v>1.6319999999999998E-2</c:v>
                </c:pt>
                <c:pt idx="1065">
                  <c:v>1.6340000000000143E-2</c:v>
                </c:pt>
                <c:pt idx="1066">
                  <c:v>1.6360000000000142E-2</c:v>
                </c:pt>
                <c:pt idx="1067">
                  <c:v>1.6379999999999999E-2</c:v>
                </c:pt>
                <c:pt idx="1068">
                  <c:v>1.6399999999999998E-2</c:v>
                </c:pt>
                <c:pt idx="1069">
                  <c:v>1.6420000000000021E-2</c:v>
                </c:pt>
                <c:pt idx="1070">
                  <c:v>1.6440000000000041E-2</c:v>
                </c:pt>
                <c:pt idx="1071">
                  <c:v>1.6459999999999999E-2</c:v>
                </c:pt>
                <c:pt idx="1072">
                  <c:v>1.6479999999999998E-2</c:v>
                </c:pt>
                <c:pt idx="1073">
                  <c:v>1.6500000000000101E-2</c:v>
                </c:pt>
                <c:pt idx="1074">
                  <c:v>1.6520000000000121E-2</c:v>
                </c:pt>
                <c:pt idx="1075">
                  <c:v>1.6539999999999999E-2</c:v>
                </c:pt>
                <c:pt idx="1076">
                  <c:v>1.6559999999999998E-2</c:v>
                </c:pt>
                <c:pt idx="1077">
                  <c:v>1.658000000000014E-2</c:v>
                </c:pt>
                <c:pt idx="1078">
                  <c:v>1.6600000000000142E-2</c:v>
                </c:pt>
                <c:pt idx="1079">
                  <c:v>1.6619999999999999E-2</c:v>
                </c:pt>
                <c:pt idx="1080">
                  <c:v>1.6639999999999999E-2</c:v>
                </c:pt>
                <c:pt idx="1081">
                  <c:v>1.6659999999999998E-2</c:v>
                </c:pt>
                <c:pt idx="1082">
                  <c:v>1.6680000000000146E-2</c:v>
                </c:pt>
                <c:pt idx="1083">
                  <c:v>1.6700000000000142E-2</c:v>
                </c:pt>
                <c:pt idx="1084">
                  <c:v>1.6719999999999999E-2</c:v>
                </c:pt>
                <c:pt idx="1085">
                  <c:v>1.6739999999999998E-2</c:v>
                </c:pt>
                <c:pt idx="1086">
                  <c:v>1.6760000000000143E-2</c:v>
                </c:pt>
                <c:pt idx="1087">
                  <c:v>1.6780000000000145E-2</c:v>
                </c:pt>
                <c:pt idx="1088">
                  <c:v>1.6799999999999999E-2</c:v>
                </c:pt>
                <c:pt idx="1089">
                  <c:v>1.6819999999999998E-2</c:v>
                </c:pt>
                <c:pt idx="1090">
                  <c:v>1.6840000000000147E-2</c:v>
                </c:pt>
                <c:pt idx="1091">
                  <c:v>1.6860000000000146E-2</c:v>
                </c:pt>
                <c:pt idx="1092">
                  <c:v>1.6879999999999999E-2</c:v>
                </c:pt>
                <c:pt idx="1093">
                  <c:v>1.6899999999999998E-2</c:v>
                </c:pt>
                <c:pt idx="1094">
                  <c:v>1.6920000000000154E-2</c:v>
                </c:pt>
                <c:pt idx="1095">
                  <c:v>1.6940000000000156E-2</c:v>
                </c:pt>
                <c:pt idx="1096">
                  <c:v>1.6959999999999999E-2</c:v>
                </c:pt>
                <c:pt idx="1097">
                  <c:v>1.6979999999999999E-2</c:v>
                </c:pt>
                <c:pt idx="1098">
                  <c:v>1.6999999999999998E-2</c:v>
                </c:pt>
                <c:pt idx="1099">
                  <c:v>1.702E-2</c:v>
                </c:pt>
                <c:pt idx="1100">
                  <c:v>1.7040000000000003E-2</c:v>
                </c:pt>
                <c:pt idx="1101">
                  <c:v>1.7059999999999999E-2</c:v>
                </c:pt>
                <c:pt idx="1102">
                  <c:v>1.7079999999999998E-2</c:v>
                </c:pt>
                <c:pt idx="1103">
                  <c:v>1.7100000000000001E-2</c:v>
                </c:pt>
                <c:pt idx="1104">
                  <c:v>1.7120000000000003E-2</c:v>
                </c:pt>
                <c:pt idx="1105">
                  <c:v>1.7139999999999996E-2</c:v>
                </c:pt>
                <c:pt idx="1106">
                  <c:v>1.7159999999999998E-2</c:v>
                </c:pt>
                <c:pt idx="1107">
                  <c:v>1.7180000000000001E-2</c:v>
                </c:pt>
                <c:pt idx="1108">
                  <c:v>1.72E-2</c:v>
                </c:pt>
                <c:pt idx="1109">
                  <c:v>1.7219999999999996E-2</c:v>
                </c:pt>
                <c:pt idx="1110">
                  <c:v>1.7239999999999998E-2</c:v>
                </c:pt>
                <c:pt idx="1111">
                  <c:v>1.7260000000000001E-2</c:v>
                </c:pt>
                <c:pt idx="1112">
                  <c:v>1.728E-2</c:v>
                </c:pt>
                <c:pt idx="1113">
                  <c:v>1.7299999999999996E-2</c:v>
                </c:pt>
                <c:pt idx="1114">
                  <c:v>1.7319999999999999E-2</c:v>
                </c:pt>
                <c:pt idx="1115">
                  <c:v>1.7339999999999998E-2</c:v>
                </c:pt>
                <c:pt idx="1116">
                  <c:v>1.736E-2</c:v>
                </c:pt>
                <c:pt idx="1117">
                  <c:v>1.7380000000000003E-2</c:v>
                </c:pt>
                <c:pt idx="1118">
                  <c:v>1.7399999999999999E-2</c:v>
                </c:pt>
                <c:pt idx="1119">
                  <c:v>1.7419999999999998E-2</c:v>
                </c:pt>
                <c:pt idx="1120">
                  <c:v>1.7440000000000001E-2</c:v>
                </c:pt>
                <c:pt idx="1121">
                  <c:v>1.7460000000000003E-2</c:v>
                </c:pt>
                <c:pt idx="1122">
                  <c:v>1.7479999999999999E-2</c:v>
                </c:pt>
                <c:pt idx="1123">
                  <c:v>1.7499999999999998E-2</c:v>
                </c:pt>
                <c:pt idx="1124">
                  <c:v>1.7520000000000001E-2</c:v>
                </c:pt>
                <c:pt idx="1125">
                  <c:v>1.7540000000000007E-2</c:v>
                </c:pt>
                <c:pt idx="1126">
                  <c:v>1.7559999999999999E-2</c:v>
                </c:pt>
                <c:pt idx="1127">
                  <c:v>1.7579999999999998E-2</c:v>
                </c:pt>
                <c:pt idx="1128">
                  <c:v>1.7600000000000001E-2</c:v>
                </c:pt>
                <c:pt idx="1129">
                  <c:v>1.7620000000000007E-2</c:v>
                </c:pt>
                <c:pt idx="1130">
                  <c:v>1.7639999999999996E-2</c:v>
                </c:pt>
                <c:pt idx="1131">
                  <c:v>1.7659999999999999E-2</c:v>
                </c:pt>
                <c:pt idx="1132">
                  <c:v>1.7679999999999998E-2</c:v>
                </c:pt>
                <c:pt idx="1133">
                  <c:v>1.77E-2</c:v>
                </c:pt>
                <c:pt idx="1134">
                  <c:v>1.7720000000000003E-2</c:v>
                </c:pt>
                <c:pt idx="1135">
                  <c:v>1.7739999999999999E-2</c:v>
                </c:pt>
                <c:pt idx="1136">
                  <c:v>1.7759999999999998E-2</c:v>
                </c:pt>
                <c:pt idx="1137">
                  <c:v>1.7780000000000001E-2</c:v>
                </c:pt>
                <c:pt idx="1138">
                  <c:v>1.7800000000000003E-2</c:v>
                </c:pt>
                <c:pt idx="1139">
                  <c:v>1.7819999999999999E-2</c:v>
                </c:pt>
                <c:pt idx="1140">
                  <c:v>1.7839999999999998E-2</c:v>
                </c:pt>
                <c:pt idx="1141">
                  <c:v>1.7860000000000001E-2</c:v>
                </c:pt>
                <c:pt idx="1142">
                  <c:v>1.7880000000000021E-2</c:v>
                </c:pt>
                <c:pt idx="1143">
                  <c:v>1.7899999999999999E-2</c:v>
                </c:pt>
                <c:pt idx="1144">
                  <c:v>1.7919999999999998E-2</c:v>
                </c:pt>
                <c:pt idx="1145">
                  <c:v>1.7940000000000001E-2</c:v>
                </c:pt>
                <c:pt idx="1146">
                  <c:v>1.7960000000000021E-2</c:v>
                </c:pt>
                <c:pt idx="1147">
                  <c:v>1.7979999999999999E-2</c:v>
                </c:pt>
                <c:pt idx="1148">
                  <c:v>1.7999999999999999E-2</c:v>
                </c:pt>
                <c:pt idx="1149">
                  <c:v>1.8019999999999998E-2</c:v>
                </c:pt>
                <c:pt idx="1150">
                  <c:v>1.8040000000000007E-2</c:v>
                </c:pt>
                <c:pt idx="1151">
                  <c:v>1.8060000000000003E-2</c:v>
                </c:pt>
                <c:pt idx="1152">
                  <c:v>1.8079999999999999E-2</c:v>
                </c:pt>
                <c:pt idx="1153">
                  <c:v>1.8099999999999998E-2</c:v>
                </c:pt>
                <c:pt idx="1154">
                  <c:v>1.8120000000000063E-2</c:v>
                </c:pt>
                <c:pt idx="1155">
                  <c:v>1.8140000000000003E-2</c:v>
                </c:pt>
                <c:pt idx="1156">
                  <c:v>1.8159999999999999E-2</c:v>
                </c:pt>
                <c:pt idx="1157">
                  <c:v>1.8179999999999998E-2</c:v>
                </c:pt>
                <c:pt idx="1158">
                  <c:v>1.8200000000000063E-2</c:v>
                </c:pt>
                <c:pt idx="1159">
                  <c:v>1.8220000000000083E-2</c:v>
                </c:pt>
                <c:pt idx="1160">
                  <c:v>1.8239999999999999E-2</c:v>
                </c:pt>
                <c:pt idx="1161">
                  <c:v>1.8259999999999998E-2</c:v>
                </c:pt>
                <c:pt idx="1162">
                  <c:v>1.8280000000000001E-2</c:v>
                </c:pt>
                <c:pt idx="1163">
                  <c:v>1.8300000000000021E-2</c:v>
                </c:pt>
                <c:pt idx="1164">
                  <c:v>1.8319999999999999E-2</c:v>
                </c:pt>
                <c:pt idx="1165">
                  <c:v>1.8339999999999999E-2</c:v>
                </c:pt>
                <c:pt idx="1166">
                  <c:v>1.8359999999999998E-2</c:v>
                </c:pt>
                <c:pt idx="1167">
                  <c:v>1.8380000000000021E-2</c:v>
                </c:pt>
                <c:pt idx="1168">
                  <c:v>1.8400000000000041E-2</c:v>
                </c:pt>
                <c:pt idx="1169">
                  <c:v>1.8419999999999999E-2</c:v>
                </c:pt>
                <c:pt idx="1170">
                  <c:v>1.8439999999999998E-2</c:v>
                </c:pt>
                <c:pt idx="1171">
                  <c:v>1.8460000000000101E-2</c:v>
                </c:pt>
                <c:pt idx="1172">
                  <c:v>1.8480000000000121E-2</c:v>
                </c:pt>
                <c:pt idx="1173">
                  <c:v>1.8499999999999999E-2</c:v>
                </c:pt>
                <c:pt idx="1174">
                  <c:v>1.8519999999999998E-2</c:v>
                </c:pt>
                <c:pt idx="1175">
                  <c:v>1.8540000000000136E-2</c:v>
                </c:pt>
                <c:pt idx="1176">
                  <c:v>1.8560000000000135E-2</c:v>
                </c:pt>
                <c:pt idx="1177">
                  <c:v>1.8579999999999999E-2</c:v>
                </c:pt>
                <c:pt idx="1178">
                  <c:v>1.8599999999999998E-2</c:v>
                </c:pt>
                <c:pt idx="1179">
                  <c:v>1.8620000000000136E-2</c:v>
                </c:pt>
                <c:pt idx="1180">
                  <c:v>1.8640000000000139E-2</c:v>
                </c:pt>
                <c:pt idx="1181">
                  <c:v>1.8660000000000138E-2</c:v>
                </c:pt>
                <c:pt idx="1182">
                  <c:v>1.8679999999999999E-2</c:v>
                </c:pt>
                <c:pt idx="1183">
                  <c:v>1.8699999999999998E-2</c:v>
                </c:pt>
                <c:pt idx="1184">
                  <c:v>1.8720000000000143E-2</c:v>
                </c:pt>
                <c:pt idx="1185">
                  <c:v>1.8740000000000142E-2</c:v>
                </c:pt>
                <c:pt idx="1186">
                  <c:v>1.8759999999999999E-2</c:v>
                </c:pt>
                <c:pt idx="1187">
                  <c:v>1.8779999999999998E-2</c:v>
                </c:pt>
                <c:pt idx="1188">
                  <c:v>1.880000000000014E-2</c:v>
                </c:pt>
                <c:pt idx="1189">
                  <c:v>1.8820000000000139E-2</c:v>
                </c:pt>
                <c:pt idx="1190">
                  <c:v>1.8839999999999999E-2</c:v>
                </c:pt>
                <c:pt idx="1191">
                  <c:v>1.8859999999999998E-2</c:v>
                </c:pt>
                <c:pt idx="1192">
                  <c:v>1.888000000000014E-2</c:v>
                </c:pt>
                <c:pt idx="1193">
                  <c:v>1.8900000000000139E-2</c:v>
                </c:pt>
                <c:pt idx="1194">
                  <c:v>1.8919999999999999E-2</c:v>
                </c:pt>
                <c:pt idx="1195">
                  <c:v>1.8939999999999999E-2</c:v>
                </c:pt>
                <c:pt idx="1196">
                  <c:v>1.8959999999999998E-2</c:v>
                </c:pt>
                <c:pt idx="1197">
                  <c:v>1.8980000000000146E-2</c:v>
                </c:pt>
                <c:pt idx="1198">
                  <c:v>1.9000000000000142E-2</c:v>
                </c:pt>
                <c:pt idx="1199">
                  <c:v>1.9019999999999999E-2</c:v>
                </c:pt>
                <c:pt idx="1200">
                  <c:v>1.9039999999999998E-2</c:v>
                </c:pt>
                <c:pt idx="1201">
                  <c:v>1.9060000000000146E-2</c:v>
                </c:pt>
                <c:pt idx="1202">
                  <c:v>1.9080000000000145E-2</c:v>
                </c:pt>
                <c:pt idx="1203">
                  <c:v>1.9099999999999999E-2</c:v>
                </c:pt>
                <c:pt idx="1204">
                  <c:v>1.9119999999999998E-2</c:v>
                </c:pt>
                <c:pt idx="1205">
                  <c:v>1.9140000000000146E-2</c:v>
                </c:pt>
                <c:pt idx="1206">
                  <c:v>1.9160000000000149E-2</c:v>
                </c:pt>
                <c:pt idx="1207">
                  <c:v>1.9179999999999999E-2</c:v>
                </c:pt>
                <c:pt idx="1208">
                  <c:v>1.9199999999999998E-2</c:v>
                </c:pt>
                <c:pt idx="1209">
                  <c:v>1.922000000000015E-2</c:v>
                </c:pt>
                <c:pt idx="1210">
                  <c:v>1.9240000000000153E-2</c:v>
                </c:pt>
                <c:pt idx="1211">
                  <c:v>1.9259999999999999E-2</c:v>
                </c:pt>
                <c:pt idx="1212">
                  <c:v>1.9279999999999999E-2</c:v>
                </c:pt>
                <c:pt idx="1213">
                  <c:v>1.9299999999999998E-2</c:v>
                </c:pt>
                <c:pt idx="1214">
                  <c:v>1.9320000000000156E-2</c:v>
                </c:pt>
                <c:pt idx="1215">
                  <c:v>1.9340000000000152E-2</c:v>
                </c:pt>
                <c:pt idx="1216">
                  <c:v>1.9359999999999999E-2</c:v>
                </c:pt>
                <c:pt idx="1217">
                  <c:v>1.9379999999999998E-2</c:v>
                </c:pt>
                <c:pt idx="1218">
                  <c:v>1.9400000000000164E-2</c:v>
                </c:pt>
                <c:pt idx="1219">
                  <c:v>1.9420000000000166E-2</c:v>
                </c:pt>
                <c:pt idx="1220">
                  <c:v>1.9439999999999999E-2</c:v>
                </c:pt>
                <c:pt idx="1221">
                  <c:v>1.9459999999999998E-2</c:v>
                </c:pt>
                <c:pt idx="1222">
                  <c:v>1.9480000000000164E-2</c:v>
                </c:pt>
                <c:pt idx="1223">
                  <c:v>1.9500000000000167E-2</c:v>
                </c:pt>
                <c:pt idx="1224">
                  <c:v>1.9519999999999999E-2</c:v>
                </c:pt>
                <c:pt idx="1225">
                  <c:v>1.9539999999999998E-2</c:v>
                </c:pt>
                <c:pt idx="1226">
                  <c:v>1.9560000000000168E-2</c:v>
                </c:pt>
                <c:pt idx="1227">
                  <c:v>1.9580000000000167E-2</c:v>
                </c:pt>
                <c:pt idx="1228">
                  <c:v>1.9599999999999999E-2</c:v>
                </c:pt>
                <c:pt idx="1229">
                  <c:v>1.9619999999999999E-2</c:v>
                </c:pt>
                <c:pt idx="1230">
                  <c:v>1.9640000000000168E-2</c:v>
                </c:pt>
                <c:pt idx="1231">
                  <c:v>1.966000000000017E-2</c:v>
                </c:pt>
                <c:pt idx="1232">
                  <c:v>1.9680000000000166E-2</c:v>
                </c:pt>
                <c:pt idx="1233">
                  <c:v>1.9699999999999999E-2</c:v>
                </c:pt>
                <c:pt idx="1234">
                  <c:v>1.9720000000000171E-2</c:v>
                </c:pt>
                <c:pt idx="1235">
                  <c:v>1.9740000000000181E-2</c:v>
                </c:pt>
                <c:pt idx="1236">
                  <c:v>1.976000000000018E-2</c:v>
                </c:pt>
                <c:pt idx="1237">
                  <c:v>1.9779999999999999E-2</c:v>
                </c:pt>
                <c:pt idx="1238">
                  <c:v>1.9799999999999998E-2</c:v>
                </c:pt>
                <c:pt idx="1239">
                  <c:v>1.9820000000000181E-2</c:v>
                </c:pt>
                <c:pt idx="1240">
                  <c:v>1.984000000000018E-2</c:v>
                </c:pt>
                <c:pt idx="1241">
                  <c:v>1.9859999999999999E-2</c:v>
                </c:pt>
                <c:pt idx="1242">
                  <c:v>1.9879999999999998E-2</c:v>
                </c:pt>
                <c:pt idx="1243">
                  <c:v>1.9900000000000185E-2</c:v>
                </c:pt>
                <c:pt idx="1244">
                  <c:v>1.9920000000000181E-2</c:v>
                </c:pt>
                <c:pt idx="1245">
                  <c:v>1.9939999999999999E-2</c:v>
                </c:pt>
                <c:pt idx="1246">
                  <c:v>1.9959999999999999E-2</c:v>
                </c:pt>
                <c:pt idx="1247">
                  <c:v>1.9980000000000185E-2</c:v>
                </c:pt>
                <c:pt idx="1248">
                  <c:v>2.0000000000000011E-2</c:v>
                </c:pt>
                <c:pt idx="1249">
                  <c:v>2.002E-2</c:v>
                </c:pt>
                <c:pt idx="1250">
                  <c:v>2.0040000000000002E-2</c:v>
                </c:pt>
                <c:pt idx="1251">
                  <c:v>2.0060000000000001E-2</c:v>
                </c:pt>
                <c:pt idx="1252">
                  <c:v>2.0080000000000001E-2</c:v>
                </c:pt>
                <c:pt idx="1253">
                  <c:v>2.01E-2</c:v>
                </c:pt>
                <c:pt idx="1254">
                  <c:v>2.0119999999999999E-2</c:v>
                </c:pt>
                <c:pt idx="1255">
                  <c:v>2.0140000000000002E-2</c:v>
                </c:pt>
                <c:pt idx="1256">
                  <c:v>2.0159999999999997E-2</c:v>
                </c:pt>
                <c:pt idx="1257">
                  <c:v>2.018E-2</c:v>
                </c:pt>
                <c:pt idx="1258">
                  <c:v>2.0199999999999999E-2</c:v>
                </c:pt>
                <c:pt idx="1259">
                  <c:v>2.0220000000000002E-2</c:v>
                </c:pt>
                <c:pt idx="1260">
                  <c:v>2.0240000000000001E-2</c:v>
                </c:pt>
                <c:pt idx="1261">
                  <c:v>2.026E-2</c:v>
                </c:pt>
                <c:pt idx="1262">
                  <c:v>2.0280000000000006E-2</c:v>
                </c:pt>
                <c:pt idx="1263">
                  <c:v>2.0299999999999999E-2</c:v>
                </c:pt>
                <c:pt idx="1264">
                  <c:v>2.0319999999999998E-2</c:v>
                </c:pt>
                <c:pt idx="1265">
                  <c:v>2.034E-2</c:v>
                </c:pt>
                <c:pt idx="1266">
                  <c:v>2.036E-2</c:v>
                </c:pt>
                <c:pt idx="1267">
                  <c:v>2.0379999999999999E-2</c:v>
                </c:pt>
                <c:pt idx="1268">
                  <c:v>2.0399999999999998E-2</c:v>
                </c:pt>
                <c:pt idx="1269">
                  <c:v>2.0420000000000001E-2</c:v>
                </c:pt>
                <c:pt idx="1270">
                  <c:v>2.044000000000001E-2</c:v>
                </c:pt>
                <c:pt idx="1271">
                  <c:v>2.0459999999999999E-2</c:v>
                </c:pt>
                <c:pt idx="1272">
                  <c:v>2.0480000000000002E-2</c:v>
                </c:pt>
                <c:pt idx="1273">
                  <c:v>2.0500000000000001E-2</c:v>
                </c:pt>
                <c:pt idx="1274">
                  <c:v>2.0519999999999997E-2</c:v>
                </c:pt>
                <c:pt idx="1275">
                  <c:v>2.0539999999999999E-2</c:v>
                </c:pt>
                <c:pt idx="1276">
                  <c:v>2.0559999999999998E-2</c:v>
                </c:pt>
                <c:pt idx="1277">
                  <c:v>2.0580000000000001E-2</c:v>
                </c:pt>
                <c:pt idx="1278">
                  <c:v>2.0600000000000011E-2</c:v>
                </c:pt>
                <c:pt idx="1279">
                  <c:v>2.0619999999999999E-2</c:v>
                </c:pt>
                <c:pt idx="1280">
                  <c:v>2.0640000000000002E-2</c:v>
                </c:pt>
                <c:pt idx="1281">
                  <c:v>2.0660000000000001E-2</c:v>
                </c:pt>
                <c:pt idx="1282">
                  <c:v>2.0680000000000011E-2</c:v>
                </c:pt>
                <c:pt idx="1283">
                  <c:v>2.07E-2</c:v>
                </c:pt>
                <c:pt idx="1284">
                  <c:v>2.0719999999999999E-2</c:v>
                </c:pt>
                <c:pt idx="1285">
                  <c:v>2.0740000000000001E-2</c:v>
                </c:pt>
                <c:pt idx="1286">
                  <c:v>2.0759999999999997E-2</c:v>
                </c:pt>
                <c:pt idx="1287">
                  <c:v>2.078E-2</c:v>
                </c:pt>
                <c:pt idx="1288">
                  <c:v>2.0799999999999999E-2</c:v>
                </c:pt>
                <c:pt idx="1289">
                  <c:v>2.0820000000000002E-2</c:v>
                </c:pt>
                <c:pt idx="1290">
                  <c:v>2.0840000000000011E-2</c:v>
                </c:pt>
                <c:pt idx="1291">
                  <c:v>2.086E-2</c:v>
                </c:pt>
                <c:pt idx="1292">
                  <c:v>2.0880000000000006E-2</c:v>
                </c:pt>
                <c:pt idx="1293">
                  <c:v>2.0900000000000002E-2</c:v>
                </c:pt>
                <c:pt idx="1294">
                  <c:v>2.0919999999999998E-2</c:v>
                </c:pt>
                <c:pt idx="1295">
                  <c:v>2.094E-2</c:v>
                </c:pt>
                <c:pt idx="1296">
                  <c:v>2.0959999999999999E-2</c:v>
                </c:pt>
                <c:pt idx="1297">
                  <c:v>2.0980000000000002E-2</c:v>
                </c:pt>
                <c:pt idx="1298">
                  <c:v>2.0999999999999998E-2</c:v>
                </c:pt>
                <c:pt idx="1299">
                  <c:v>2.102E-2</c:v>
                </c:pt>
                <c:pt idx="1300">
                  <c:v>2.1040000000000052E-2</c:v>
                </c:pt>
                <c:pt idx="1301">
                  <c:v>2.1060000000000002E-2</c:v>
                </c:pt>
                <c:pt idx="1302">
                  <c:v>2.1080000000000012E-2</c:v>
                </c:pt>
                <c:pt idx="1303">
                  <c:v>2.1100000000000001E-2</c:v>
                </c:pt>
                <c:pt idx="1304">
                  <c:v>2.112E-2</c:v>
                </c:pt>
                <c:pt idx="1305">
                  <c:v>2.1140000000000006E-2</c:v>
                </c:pt>
                <c:pt idx="1306">
                  <c:v>2.1159999999999998E-2</c:v>
                </c:pt>
                <c:pt idx="1307">
                  <c:v>2.1180000000000001E-2</c:v>
                </c:pt>
                <c:pt idx="1308">
                  <c:v>2.1200000000000042E-2</c:v>
                </c:pt>
                <c:pt idx="1309">
                  <c:v>2.1220000000000006E-2</c:v>
                </c:pt>
                <c:pt idx="1310">
                  <c:v>2.1240000000000002E-2</c:v>
                </c:pt>
                <c:pt idx="1311">
                  <c:v>2.1260000000000001E-2</c:v>
                </c:pt>
                <c:pt idx="1312">
                  <c:v>2.1280000000000011E-2</c:v>
                </c:pt>
                <c:pt idx="1313">
                  <c:v>2.1300000000000006E-2</c:v>
                </c:pt>
                <c:pt idx="1314">
                  <c:v>2.1319999999999999E-2</c:v>
                </c:pt>
                <c:pt idx="1315">
                  <c:v>2.1340000000000001E-2</c:v>
                </c:pt>
                <c:pt idx="1316">
                  <c:v>2.1360000000000001E-2</c:v>
                </c:pt>
                <c:pt idx="1317">
                  <c:v>2.138E-2</c:v>
                </c:pt>
                <c:pt idx="1318">
                  <c:v>2.1399999999999999E-2</c:v>
                </c:pt>
                <c:pt idx="1319">
                  <c:v>2.1420000000000002E-2</c:v>
                </c:pt>
                <c:pt idx="1320">
                  <c:v>2.1440000000000011E-2</c:v>
                </c:pt>
                <c:pt idx="1321">
                  <c:v>2.146E-2</c:v>
                </c:pt>
                <c:pt idx="1322">
                  <c:v>2.1480000000000016E-2</c:v>
                </c:pt>
                <c:pt idx="1323">
                  <c:v>2.1500000000000002E-2</c:v>
                </c:pt>
                <c:pt idx="1324">
                  <c:v>2.1520000000000001E-2</c:v>
                </c:pt>
                <c:pt idx="1325">
                  <c:v>2.154E-2</c:v>
                </c:pt>
                <c:pt idx="1326">
                  <c:v>2.1559999999999999E-2</c:v>
                </c:pt>
                <c:pt idx="1327">
                  <c:v>2.1580000000000002E-2</c:v>
                </c:pt>
                <c:pt idx="1328">
                  <c:v>2.1600000000000012E-2</c:v>
                </c:pt>
                <c:pt idx="1329">
                  <c:v>2.162E-2</c:v>
                </c:pt>
                <c:pt idx="1330">
                  <c:v>2.1640000000000052E-2</c:v>
                </c:pt>
                <c:pt idx="1331">
                  <c:v>2.1660000000000002E-2</c:v>
                </c:pt>
                <c:pt idx="1332">
                  <c:v>2.1680000000000012E-2</c:v>
                </c:pt>
                <c:pt idx="1333">
                  <c:v>2.1700000000000001E-2</c:v>
                </c:pt>
                <c:pt idx="1334">
                  <c:v>2.172E-2</c:v>
                </c:pt>
                <c:pt idx="1335">
                  <c:v>2.1740000000000002E-2</c:v>
                </c:pt>
                <c:pt idx="1336">
                  <c:v>2.1759999999999998E-2</c:v>
                </c:pt>
                <c:pt idx="1337">
                  <c:v>2.1780000000000001E-2</c:v>
                </c:pt>
                <c:pt idx="1338">
                  <c:v>2.1800000000000052E-2</c:v>
                </c:pt>
                <c:pt idx="1339">
                  <c:v>2.1820000000000006E-2</c:v>
                </c:pt>
                <c:pt idx="1340">
                  <c:v>2.1840000000000012E-2</c:v>
                </c:pt>
                <c:pt idx="1341">
                  <c:v>2.1860000000000001E-2</c:v>
                </c:pt>
                <c:pt idx="1342">
                  <c:v>2.1880000000000052E-2</c:v>
                </c:pt>
                <c:pt idx="1343">
                  <c:v>2.1900000000000006E-2</c:v>
                </c:pt>
                <c:pt idx="1344">
                  <c:v>2.1919999999999999E-2</c:v>
                </c:pt>
                <c:pt idx="1345">
                  <c:v>2.1940000000000001E-2</c:v>
                </c:pt>
                <c:pt idx="1346">
                  <c:v>2.196E-2</c:v>
                </c:pt>
                <c:pt idx="1347">
                  <c:v>2.1980000000000006E-2</c:v>
                </c:pt>
                <c:pt idx="1348">
                  <c:v>2.1999999999999999E-2</c:v>
                </c:pt>
                <c:pt idx="1349">
                  <c:v>2.2020000000000001E-2</c:v>
                </c:pt>
                <c:pt idx="1350">
                  <c:v>2.2040000000000056E-2</c:v>
                </c:pt>
                <c:pt idx="1351">
                  <c:v>2.206000000000001E-2</c:v>
                </c:pt>
                <c:pt idx="1352">
                  <c:v>2.2080000000000016E-2</c:v>
                </c:pt>
                <c:pt idx="1353">
                  <c:v>2.2100000000000002E-2</c:v>
                </c:pt>
                <c:pt idx="1354">
                  <c:v>2.2120000000000001E-2</c:v>
                </c:pt>
                <c:pt idx="1355">
                  <c:v>2.214000000000001E-2</c:v>
                </c:pt>
                <c:pt idx="1356">
                  <c:v>2.2159999999999999E-2</c:v>
                </c:pt>
                <c:pt idx="1357">
                  <c:v>2.2180000000000002E-2</c:v>
                </c:pt>
                <c:pt idx="1358">
                  <c:v>2.2200000000000056E-2</c:v>
                </c:pt>
                <c:pt idx="1359">
                  <c:v>2.2220000000000011E-2</c:v>
                </c:pt>
                <c:pt idx="1360">
                  <c:v>2.2240000000000096E-2</c:v>
                </c:pt>
                <c:pt idx="1361">
                  <c:v>2.2260000000000002E-2</c:v>
                </c:pt>
                <c:pt idx="1362">
                  <c:v>2.2280000000000206E-2</c:v>
                </c:pt>
                <c:pt idx="1363">
                  <c:v>2.2300000000000011E-2</c:v>
                </c:pt>
                <c:pt idx="1364">
                  <c:v>2.232E-2</c:v>
                </c:pt>
                <c:pt idx="1365">
                  <c:v>2.2340000000000002E-2</c:v>
                </c:pt>
                <c:pt idx="1366">
                  <c:v>2.2360000000000001E-2</c:v>
                </c:pt>
                <c:pt idx="1367">
                  <c:v>2.2380000000000011E-2</c:v>
                </c:pt>
                <c:pt idx="1368">
                  <c:v>2.2400000000000052E-2</c:v>
                </c:pt>
                <c:pt idx="1369">
                  <c:v>2.2420000000000002E-2</c:v>
                </c:pt>
                <c:pt idx="1370">
                  <c:v>2.2440000000000012E-2</c:v>
                </c:pt>
                <c:pt idx="1371">
                  <c:v>2.2460000000000001E-2</c:v>
                </c:pt>
                <c:pt idx="1372">
                  <c:v>2.2480000000000052E-2</c:v>
                </c:pt>
                <c:pt idx="1373">
                  <c:v>2.2500000000000006E-2</c:v>
                </c:pt>
                <c:pt idx="1374">
                  <c:v>2.2520000000000002E-2</c:v>
                </c:pt>
                <c:pt idx="1375">
                  <c:v>2.2540000000000001E-2</c:v>
                </c:pt>
                <c:pt idx="1376">
                  <c:v>2.256E-2</c:v>
                </c:pt>
                <c:pt idx="1377">
                  <c:v>2.2580000000000006E-2</c:v>
                </c:pt>
                <c:pt idx="1378">
                  <c:v>2.2600000000000012E-2</c:v>
                </c:pt>
                <c:pt idx="1379">
                  <c:v>2.2620000000000001E-2</c:v>
                </c:pt>
                <c:pt idx="1380">
                  <c:v>2.2640000000000052E-2</c:v>
                </c:pt>
                <c:pt idx="1381">
                  <c:v>2.266000000000001E-2</c:v>
                </c:pt>
                <c:pt idx="1382">
                  <c:v>2.2680000000000092E-2</c:v>
                </c:pt>
                <c:pt idx="1383">
                  <c:v>2.2700000000000001E-2</c:v>
                </c:pt>
                <c:pt idx="1384">
                  <c:v>2.2720000000000001E-2</c:v>
                </c:pt>
                <c:pt idx="1385">
                  <c:v>2.274000000000001E-2</c:v>
                </c:pt>
                <c:pt idx="1386">
                  <c:v>2.2759999999999999E-2</c:v>
                </c:pt>
                <c:pt idx="1387">
                  <c:v>2.2780000000000002E-2</c:v>
                </c:pt>
                <c:pt idx="1388">
                  <c:v>2.2800000000000212E-2</c:v>
                </c:pt>
                <c:pt idx="1389">
                  <c:v>2.282000000000001E-2</c:v>
                </c:pt>
                <c:pt idx="1390">
                  <c:v>2.2840000000000242E-2</c:v>
                </c:pt>
                <c:pt idx="1391">
                  <c:v>2.2860000000000002E-2</c:v>
                </c:pt>
                <c:pt idx="1392">
                  <c:v>2.2880000000000237E-2</c:v>
                </c:pt>
                <c:pt idx="1393">
                  <c:v>2.2900000000000011E-2</c:v>
                </c:pt>
                <c:pt idx="1394">
                  <c:v>2.2919999999999999E-2</c:v>
                </c:pt>
                <c:pt idx="1395">
                  <c:v>2.2940000000000002E-2</c:v>
                </c:pt>
                <c:pt idx="1396">
                  <c:v>2.2960000000000001E-2</c:v>
                </c:pt>
                <c:pt idx="1397">
                  <c:v>2.2980000000000011E-2</c:v>
                </c:pt>
                <c:pt idx="1398">
                  <c:v>2.3E-2</c:v>
                </c:pt>
                <c:pt idx="1399">
                  <c:v>2.3019999999999999E-2</c:v>
                </c:pt>
                <c:pt idx="1400">
                  <c:v>2.3040000000000001E-2</c:v>
                </c:pt>
                <c:pt idx="1401">
                  <c:v>2.3059999999999997E-2</c:v>
                </c:pt>
                <c:pt idx="1402">
                  <c:v>2.308E-2</c:v>
                </c:pt>
                <c:pt idx="1403">
                  <c:v>2.3099999999999999E-2</c:v>
                </c:pt>
                <c:pt idx="1404">
                  <c:v>2.3119999999999988E-2</c:v>
                </c:pt>
                <c:pt idx="1405">
                  <c:v>2.3139999999999997E-2</c:v>
                </c:pt>
                <c:pt idx="1406">
                  <c:v>2.3159999999999997E-2</c:v>
                </c:pt>
                <c:pt idx="1407">
                  <c:v>2.3179999999999999E-2</c:v>
                </c:pt>
                <c:pt idx="1408">
                  <c:v>2.3199999999999988E-2</c:v>
                </c:pt>
                <c:pt idx="1409">
                  <c:v>2.3219999999999998E-2</c:v>
                </c:pt>
                <c:pt idx="1410">
                  <c:v>2.324E-2</c:v>
                </c:pt>
                <c:pt idx="1411">
                  <c:v>2.3259999999999999E-2</c:v>
                </c:pt>
                <c:pt idx="1412">
                  <c:v>2.3280000000000002E-2</c:v>
                </c:pt>
                <c:pt idx="1413">
                  <c:v>2.3299999999999998E-2</c:v>
                </c:pt>
                <c:pt idx="1414">
                  <c:v>2.3319999999999997E-2</c:v>
                </c:pt>
                <c:pt idx="1415">
                  <c:v>2.334E-2</c:v>
                </c:pt>
                <c:pt idx="1416">
                  <c:v>2.3359999999999988E-2</c:v>
                </c:pt>
                <c:pt idx="1417">
                  <c:v>2.3379999999999998E-2</c:v>
                </c:pt>
                <c:pt idx="1418">
                  <c:v>2.3400000000000001E-2</c:v>
                </c:pt>
                <c:pt idx="1419">
                  <c:v>2.342E-2</c:v>
                </c:pt>
                <c:pt idx="1420">
                  <c:v>2.3440000000000006E-2</c:v>
                </c:pt>
                <c:pt idx="1421">
                  <c:v>2.3459999999999998E-2</c:v>
                </c:pt>
                <c:pt idx="1422">
                  <c:v>2.3480000000000001E-2</c:v>
                </c:pt>
                <c:pt idx="1423">
                  <c:v>2.35E-2</c:v>
                </c:pt>
                <c:pt idx="1424">
                  <c:v>2.3519999999999989E-2</c:v>
                </c:pt>
                <c:pt idx="1425">
                  <c:v>2.3539999999999998E-2</c:v>
                </c:pt>
                <c:pt idx="1426">
                  <c:v>2.3559999999999998E-2</c:v>
                </c:pt>
                <c:pt idx="1427">
                  <c:v>2.358E-2</c:v>
                </c:pt>
                <c:pt idx="1428">
                  <c:v>2.3599999999999993E-2</c:v>
                </c:pt>
                <c:pt idx="1429">
                  <c:v>2.3619999999999999E-2</c:v>
                </c:pt>
                <c:pt idx="1430">
                  <c:v>2.3640000000000001E-2</c:v>
                </c:pt>
                <c:pt idx="1431">
                  <c:v>2.366E-2</c:v>
                </c:pt>
                <c:pt idx="1432">
                  <c:v>2.368000000000001E-2</c:v>
                </c:pt>
                <c:pt idx="1433">
                  <c:v>2.3699999999999999E-2</c:v>
                </c:pt>
                <c:pt idx="1434">
                  <c:v>2.3719999999999998E-2</c:v>
                </c:pt>
                <c:pt idx="1435">
                  <c:v>2.3740000000000001E-2</c:v>
                </c:pt>
                <c:pt idx="1436">
                  <c:v>2.3759999999999993E-2</c:v>
                </c:pt>
                <c:pt idx="1437">
                  <c:v>2.3779999999999999E-2</c:v>
                </c:pt>
                <c:pt idx="1438">
                  <c:v>2.3799999999999998E-2</c:v>
                </c:pt>
                <c:pt idx="1439">
                  <c:v>2.3820000000000001E-2</c:v>
                </c:pt>
                <c:pt idx="1440">
                  <c:v>2.384E-2</c:v>
                </c:pt>
                <c:pt idx="1441">
                  <c:v>2.3859999999999999E-2</c:v>
                </c:pt>
                <c:pt idx="1442">
                  <c:v>2.3880000000000002E-2</c:v>
                </c:pt>
                <c:pt idx="1443">
                  <c:v>2.3900000000000001E-2</c:v>
                </c:pt>
                <c:pt idx="1444">
                  <c:v>2.3919999999999997E-2</c:v>
                </c:pt>
                <c:pt idx="1445">
                  <c:v>2.3939999999999999E-2</c:v>
                </c:pt>
                <c:pt idx="1446">
                  <c:v>2.3959999999999999E-2</c:v>
                </c:pt>
                <c:pt idx="1447">
                  <c:v>2.3979999999999998E-2</c:v>
                </c:pt>
                <c:pt idx="1448">
                  <c:v>2.4E-2</c:v>
                </c:pt>
                <c:pt idx="1449">
                  <c:v>2.402E-2</c:v>
                </c:pt>
                <c:pt idx="1450">
                  <c:v>2.4040000000000002E-2</c:v>
                </c:pt>
                <c:pt idx="1451">
                  <c:v>2.4059999999999998E-2</c:v>
                </c:pt>
                <c:pt idx="1452">
                  <c:v>2.4080000000000001E-2</c:v>
                </c:pt>
                <c:pt idx="1453">
                  <c:v>2.41E-2</c:v>
                </c:pt>
                <c:pt idx="1454">
                  <c:v>2.4119999999999999E-2</c:v>
                </c:pt>
                <c:pt idx="1455">
                  <c:v>2.4139999999999998E-2</c:v>
                </c:pt>
                <c:pt idx="1456">
                  <c:v>2.4159999999999997E-2</c:v>
                </c:pt>
                <c:pt idx="1457">
                  <c:v>2.418E-2</c:v>
                </c:pt>
                <c:pt idx="1458">
                  <c:v>2.4199999999999989E-2</c:v>
                </c:pt>
                <c:pt idx="1459">
                  <c:v>2.4219999999999998E-2</c:v>
                </c:pt>
                <c:pt idx="1460">
                  <c:v>2.4240000000000001E-2</c:v>
                </c:pt>
                <c:pt idx="1461">
                  <c:v>2.426E-2</c:v>
                </c:pt>
                <c:pt idx="1462">
                  <c:v>2.4280000000000006E-2</c:v>
                </c:pt>
                <c:pt idx="1463">
                  <c:v>2.4299999999999999E-2</c:v>
                </c:pt>
                <c:pt idx="1464">
                  <c:v>2.4319999999999998E-2</c:v>
                </c:pt>
                <c:pt idx="1465">
                  <c:v>2.4340000000000001E-2</c:v>
                </c:pt>
                <c:pt idx="1466">
                  <c:v>2.4359999999999993E-2</c:v>
                </c:pt>
                <c:pt idx="1467">
                  <c:v>2.4379999999999999E-2</c:v>
                </c:pt>
                <c:pt idx="1468">
                  <c:v>2.4399999999999998E-2</c:v>
                </c:pt>
                <c:pt idx="1469">
                  <c:v>2.4420000000000001E-2</c:v>
                </c:pt>
                <c:pt idx="1470">
                  <c:v>2.444000000000001E-2</c:v>
                </c:pt>
                <c:pt idx="1471">
                  <c:v>2.4459999999999999E-2</c:v>
                </c:pt>
                <c:pt idx="1472">
                  <c:v>2.4480000000000002E-2</c:v>
                </c:pt>
                <c:pt idx="1473">
                  <c:v>2.4500000000000001E-2</c:v>
                </c:pt>
                <c:pt idx="1474">
                  <c:v>2.4519999999999997E-2</c:v>
                </c:pt>
                <c:pt idx="1475">
                  <c:v>2.4539999999999999E-2</c:v>
                </c:pt>
                <c:pt idx="1476">
                  <c:v>2.4559999999999998E-2</c:v>
                </c:pt>
                <c:pt idx="1477">
                  <c:v>2.4580000000000001E-2</c:v>
                </c:pt>
                <c:pt idx="1478">
                  <c:v>2.4600000000000011E-2</c:v>
                </c:pt>
                <c:pt idx="1479">
                  <c:v>2.462E-2</c:v>
                </c:pt>
                <c:pt idx="1480">
                  <c:v>2.4640000000000002E-2</c:v>
                </c:pt>
                <c:pt idx="1481">
                  <c:v>2.4660000000000001E-2</c:v>
                </c:pt>
                <c:pt idx="1482">
                  <c:v>2.4680000000000011E-2</c:v>
                </c:pt>
                <c:pt idx="1483">
                  <c:v>2.47E-2</c:v>
                </c:pt>
                <c:pt idx="1484">
                  <c:v>2.4719999999999999E-2</c:v>
                </c:pt>
                <c:pt idx="1485">
                  <c:v>2.4740000000000002E-2</c:v>
                </c:pt>
                <c:pt idx="1486">
                  <c:v>2.4759999999999997E-2</c:v>
                </c:pt>
                <c:pt idx="1487">
                  <c:v>2.478E-2</c:v>
                </c:pt>
                <c:pt idx="1488">
                  <c:v>2.4799999999999999E-2</c:v>
                </c:pt>
                <c:pt idx="1489">
                  <c:v>2.4820000000000002E-2</c:v>
                </c:pt>
                <c:pt idx="1490">
                  <c:v>2.4840000000000001E-2</c:v>
                </c:pt>
                <c:pt idx="1491">
                  <c:v>2.486E-2</c:v>
                </c:pt>
                <c:pt idx="1492">
                  <c:v>2.4880000000000006E-2</c:v>
                </c:pt>
                <c:pt idx="1493">
                  <c:v>2.4900000000000002E-2</c:v>
                </c:pt>
                <c:pt idx="1494">
                  <c:v>2.4919999999999998E-2</c:v>
                </c:pt>
                <c:pt idx="1495">
                  <c:v>2.494E-2</c:v>
                </c:pt>
                <c:pt idx="1496">
                  <c:v>2.496E-2</c:v>
                </c:pt>
                <c:pt idx="1497">
                  <c:v>2.4980000000000002E-2</c:v>
                </c:pt>
                <c:pt idx="1498">
                  <c:v>2.4999999999999998E-2</c:v>
                </c:pt>
                <c:pt idx="1499">
                  <c:v>2.5020000000000001E-2</c:v>
                </c:pt>
                <c:pt idx="1500">
                  <c:v>2.504000000000001E-2</c:v>
                </c:pt>
                <c:pt idx="1501">
                  <c:v>2.5059999999999999E-2</c:v>
                </c:pt>
                <c:pt idx="1502">
                  <c:v>2.5080000000000002E-2</c:v>
                </c:pt>
                <c:pt idx="1503">
                  <c:v>2.5100000000000001E-2</c:v>
                </c:pt>
                <c:pt idx="1504">
                  <c:v>2.512E-2</c:v>
                </c:pt>
                <c:pt idx="1505">
                  <c:v>2.5139999999999999E-2</c:v>
                </c:pt>
                <c:pt idx="1506">
                  <c:v>2.5159999999999998E-2</c:v>
                </c:pt>
                <c:pt idx="1507">
                  <c:v>2.5180000000000001E-2</c:v>
                </c:pt>
                <c:pt idx="1508">
                  <c:v>2.5200000000000011E-2</c:v>
                </c:pt>
                <c:pt idx="1509">
                  <c:v>2.5219999999999999E-2</c:v>
                </c:pt>
                <c:pt idx="1510">
                  <c:v>2.5240000000000002E-2</c:v>
                </c:pt>
                <c:pt idx="1511">
                  <c:v>2.5260000000000001E-2</c:v>
                </c:pt>
                <c:pt idx="1512">
                  <c:v>2.5280000000000011E-2</c:v>
                </c:pt>
                <c:pt idx="1513">
                  <c:v>2.53E-2</c:v>
                </c:pt>
                <c:pt idx="1514">
                  <c:v>2.5319999999999999E-2</c:v>
                </c:pt>
                <c:pt idx="1515">
                  <c:v>2.5340000000000001E-2</c:v>
                </c:pt>
                <c:pt idx="1516">
                  <c:v>2.5359999999999997E-2</c:v>
                </c:pt>
                <c:pt idx="1517">
                  <c:v>2.538E-2</c:v>
                </c:pt>
                <c:pt idx="1518">
                  <c:v>2.5399999999999999E-2</c:v>
                </c:pt>
                <c:pt idx="1519">
                  <c:v>2.5420000000000002E-2</c:v>
                </c:pt>
                <c:pt idx="1520">
                  <c:v>2.5440000000000011E-2</c:v>
                </c:pt>
                <c:pt idx="1521">
                  <c:v>2.546E-2</c:v>
                </c:pt>
                <c:pt idx="1522">
                  <c:v>2.5480000000000006E-2</c:v>
                </c:pt>
                <c:pt idx="1523">
                  <c:v>2.5500000000000002E-2</c:v>
                </c:pt>
                <c:pt idx="1524">
                  <c:v>2.5519999999999998E-2</c:v>
                </c:pt>
                <c:pt idx="1525">
                  <c:v>2.554E-2</c:v>
                </c:pt>
                <c:pt idx="1526">
                  <c:v>2.5559999999999999E-2</c:v>
                </c:pt>
                <c:pt idx="1527">
                  <c:v>2.5580000000000002E-2</c:v>
                </c:pt>
                <c:pt idx="1528">
                  <c:v>2.5599999999999998E-2</c:v>
                </c:pt>
                <c:pt idx="1529">
                  <c:v>2.562E-2</c:v>
                </c:pt>
                <c:pt idx="1530">
                  <c:v>2.5640000000000052E-2</c:v>
                </c:pt>
                <c:pt idx="1531">
                  <c:v>2.5660000000000002E-2</c:v>
                </c:pt>
                <c:pt idx="1532">
                  <c:v>2.5680000000000012E-2</c:v>
                </c:pt>
                <c:pt idx="1533">
                  <c:v>2.5700000000000001E-2</c:v>
                </c:pt>
                <c:pt idx="1534">
                  <c:v>2.572E-2</c:v>
                </c:pt>
                <c:pt idx="1535">
                  <c:v>2.5740000000000002E-2</c:v>
                </c:pt>
                <c:pt idx="1536">
                  <c:v>2.5759999999999998E-2</c:v>
                </c:pt>
                <c:pt idx="1537">
                  <c:v>2.5780000000000001E-2</c:v>
                </c:pt>
                <c:pt idx="1538">
                  <c:v>2.5800000000000052E-2</c:v>
                </c:pt>
                <c:pt idx="1539">
                  <c:v>2.5820000000000006E-2</c:v>
                </c:pt>
                <c:pt idx="1540">
                  <c:v>2.5840000000000012E-2</c:v>
                </c:pt>
                <c:pt idx="1541">
                  <c:v>2.5860000000000001E-2</c:v>
                </c:pt>
                <c:pt idx="1542">
                  <c:v>2.5880000000000052E-2</c:v>
                </c:pt>
                <c:pt idx="1543">
                  <c:v>2.5900000000000006E-2</c:v>
                </c:pt>
                <c:pt idx="1544">
                  <c:v>2.5919999999999999E-2</c:v>
                </c:pt>
                <c:pt idx="1545">
                  <c:v>2.5940000000000001E-2</c:v>
                </c:pt>
                <c:pt idx="1546">
                  <c:v>2.596E-2</c:v>
                </c:pt>
                <c:pt idx="1547">
                  <c:v>2.598000000000001E-2</c:v>
                </c:pt>
                <c:pt idx="1548">
                  <c:v>2.5999999999999999E-2</c:v>
                </c:pt>
                <c:pt idx="1549">
                  <c:v>2.6020000000000001E-2</c:v>
                </c:pt>
                <c:pt idx="1550">
                  <c:v>2.6040000000000011E-2</c:v>
                </c:pt>
                <c:pt idx="1551">
                  <c:v>2.606000000000001E-2</c:v>
                </c:pt>
                <c:pt idx="1552">
                  <c:v>2.6080000000000002E-2</c:v>
                </c:pt>
                <c:pt idx="1553">
                  <c:v>2.6100000000000002E-2</c:v>
                </c:pt>
                <c:pt idx="1554">
                  <c:v>2.6120000000000001E-2</c:v>
                </c:pt>
                <c:pt idx="1555">
                  <c:v>2.614E-2</c:v>
                </c:pt>
                <c:pt idx="1556">
                  <c:v>2.6159999999999999E-2</c:v>
                </c:pt>
                <c:pt idx="1557">
                  <c:v>2.6180000000000002E-2</c:v>
                </c:pt>
                <c:pt idx="1558">
                  <c:v>2.6200000000000011E-2</c:v>
                </c:pt>
                <c:pt idx="1559">
                  <c:v>2.622E-2</c:v>
                </c:pt>
                <c:pt idx="1560">
                  <c:v>2.6240000000000051E-2</c:v>
                </c:pt>
                <c:pt idx="1561">
                  <c:v>2.6260000000000002E-2</c:v>
                </c:pt>
                <c:pt idx="1562">
                  <c:v>2.6280000000000012E-2</c:v>
                </c:pt>
                <c:pt idx="1563">
                  <c:v>2.63E-2</c:v>
                </c:pt>
                <c:pt idx="1564">
                  <c:v>2.632E-2</c:v>
                </c:pt>
                <c:pt idx="1565">
                  <c:v>2.6340000000000002E-2</c:v>
                </c:pt>
                <c:pt idx="1566">
                  <c:v>2.6359999999999998E-2</c:v>
                </c:pt>
                <c:pt idx="1567">
                  <c:v>2.6380000000000001E-2</c:v>
                </c:pt>
                <c:pt idx="1568">
                  <c:v>2.6400000000000052E-2</c:v>
                </c:pt>
                <c:pt idx="1569">
                  <c:v>2.6420000000000006E-2</c:v>
                </c:pt>
                <c:pt idx="1570">
                  <c:v>2.6440000000000012E-2</c:v>
                </c:pt>
                <c:pt idx="1571">
                  <c:v>2.6460000000000001E-2</c:v>
                </c:pt>
                <c:pt idx="1572">
                  <c:v>2.6480000000000052E-2</c:v>
                </c:pt>
                <c:pt idx="1573">
                  <c:v>2.6500000000000006E-2</c:v>
                </c:pt>
                <c:pt idx="1574">
                  <c:v>2.6519999999999998E-2</c:v>
                </c:pt>
                <c:pt idx="1575">
                  <c:v>2.6540000000000001E-2</c:v>
                </c:pt>
                <c:pt idx="1576">
                  <c:v>2.656E-2</c:v>
                </c:pt>
                <c:pt idx="1577">
                  <c:v>2.6580000000000006E-2</c:v>
                </c:pt>
                <c:pt idx="1578">
                  <c:v>2.6599999999999999E-2</c:v>
                </c:pt>
                <c:pt idx="1579">
                  <c:v>2.6620000000000001E-2</c:v>
                </c:pt>
                <c:pt idx="1580">
                  <c:v>2.6640000000000056E-2</c:v>
                </c:pt>
                <c:pt idx="1581">
                  <c:v>2.666000000000001E-2</c:v>
                </c:pt>
                <c:pt idx="1582">
                  <c:v>2.6680000000000016E-2</c:v>
                </c:pt>
                <c:pt idx="1583">
                  <c:v>2.6700000000000002E-2</c:v>
                </c:pt>
                <c:pt idx="1584">
                  <c:v>2.6720000000000001E-2</c:v>
                </c:pt>
                <c:pt idx="1585">
                  <c:v>2.674000000000001E-2</c:v>
                </c:pt>
                <c:pt idx="1586">
                  <c:v>2.6759999999999999E-2</c:v>
                </c:pt>
                <c:pt idx="1587">
                  <c:v>2.6780000000000002E-2</c:v>
                </c:pt>
                <c:pt idx="1588">
                  <c:v>2.6800000000000056E-2</c:v>
                </c:pt>
                <c:pt idx="1589">
                  <c:v>2.682000000000001E-2</c:v>
                </c:pt>
                <c:pt idx="1590">
                  <c:v>2.6840000000000096E-2</c:v>
                </c:pt>
                <c:pt idx="1591">
                  <c:v>2.6860000000000002E-2</c:v>
                </c:pt>
                <c:pt idx="1592">
                  <c:v>2.6880000000000213E-2</c:v>
                </c:pt>
                <c:pt idx="1593">
                  <c:v>2.6900000000000011E-2</c:v>
                </c:pt>
                <c:pt idx="1594">
                  <c:v>2.6919999999999999E-2</c:v>
                </c:pt>
                <c:pt idx="1595">
                  <c:v>2.6940000000000002E-2</c:v>
                </c:pt>
                <c:pt idx="1596">
                  <c:v>2.6960000000000001E-2</c:v>
                </c:pt>
                <c:pt idx="1597">
                  <c:v>2.6980000000000011E-2</c:v>
                </c:pt>
                <c:pt idx="1598">
                  <c:v>2.7000000000000218E-2</c:v>
                </c:pt>
                <c:pt idx="1599">
                  <c:v>2.7020000000000002E-2</c:v>
                </c:pt>
                <c:pt idx="1600">
                  <c:v>2.7040000000000213E-2</c:v>
                </c:pt>
                <c:pt idx="1601">
                  <c:v>2.7060000000000011E-2</c:v>
                </c:pt>
                <c:pt idx="1602">
                  <c:v>2.7080000000000218E-2</c:v>
                </c:pt>
                <c:pt idx="1603">
                  <c:v>2.7100000000000006E-2</c:v>
                </c:pt>
                <c:pt idx="1604">
                  <c:v>2.7120000000000002E-2</c:v>
                </c:pt>
                <c:pt idx="1605">
                  <c:v>2.7140000000000011E-2</c:v>
                </c:pt>
                <c:pt idx="1606">
                  <c:v>2.716E-2</c:v>
                </c:pt>
                <c:pt idx="1607">
                  <c:v>2.7180000000000006E-2</c:v>
                </c:pt>
                <c:pt idx="1608">
                  <c:v>2.7200000000000012E-2</c:v>
                </c:pt>
                <c:pt idx="1609">
                  <c:v>2.7220000000000001E-2</c:v>
                </c:pt>
                <c:pt idx="1610">
                  <c:v>2.7240000000000052E-2</c:v>
                </c:pt>
                <c:pt idx="1611">
                  <c:v>2.7260000000000006E-2</c:v>
                </c:pt>
                <c:pt idx="1612">
                  <c:v>2.7280000000000092E-2</c:v>
                </c:pt>
                <c:pt idx="1613">
                  <c:v>2.7300000000000001E-2</c:v>
                </c:pt>
                <c:pt idx="1614">
                  <c:v>2.7320000000000001E-2</c:v>
                </c:pt>
                <c:pt idx="1615">
                  <c:v>2.734000000000001E-2</c:v>
                </c:pt>
                <c:pt idx="1616">
                  <c:v>2.7360000000000002E-2</c:v>
                </c:pt>
                <c:pt idx="1617">
                  <c:v>2.7380000000000002E-2</c:v>
                </c:pt>
                <c:pt idx="1618">
                  <c:v>2.7400000000000212E-2</c:v>
                </c:pt>
                <c:pt idx="1619">
                  <c:v>2.742000000000001E-2</c:v>
                </c:pt>
                <c:pt idx="1620">
                  <c:v>2.7440000000000242E-2</c:v>
                </c:pt>
                <c:pt idx="1621">
                  <c:v>2.7460000000000002E-2</c:v>
                </c:pt>
                <c:pt idx="1622">
                  <c:v>2.748000000000024E-2</c:v>
                </c:pt>
                <c:pt idx="1623">
                  <c:v>2.7500000000000011E-2</c:v>
                </c:pt>
                <c:pt idx="1624">
                  <c:v>2.7519999999999999E-2</c:v>
                </c:pt>
                <c:pt idx="1625">
                  <c:v>2.7540000000000002E-2</c:v>
                </c:pt>
                <c:pt idx="1626">
                  <c:v>2.7560000000000001E-2</c:v>
                </c:pt>
                <c:pt idx="1627">
                  <c:v>2.7580000000000011E-2</c:v>
                </c:pt>
                <c:pt idx="1628">
                  <c:v>2.7600000000000242E-2</c:v>
                </c:pt>
                <c:pt idx="1629">
                  <c:v>2.7620000000000002E-2</c:v>
                </c:pt>
                <c:pt idx="1630">
                  <c:v>2.7640000000000237E-2</c:v>
                </c:pt>
                <c:pt idx="1631">
                  <c:v>2.7660000000000011E-2</c:v>
                </c:pt>
                <c:pt idx="1632">
                  <c:v>2.7680000000000239E-2</c:v>
                </c:pt>
                <c:pt idx="1633">
                  <c:v>2.7700000000000002E-2</c:v>
                </c:pt>
                <c:pt idx="1634">
                  <c:v>2.7720000000000002E-2</c:v>
                </c:pt>
                <c:pt idx="1635">
                  <c:v>2.7740000000000011E-2</c:v>
                </c:pt>
                <c:pt idx="1636">
                  <c:v>2.776E-2</c:v>
                </c:pt>
                <c:pt idx="1637">
                  <c:v>2.7780000000000006E-2</c:v>
                </c:pt>
                <c:pt idx="1638">
                  <c:v>2.7800000000000245E-2</c:v>
                </c:pt>
                <c:pt idx="1639">
                  <c:v>2.7820000000000011E-2</c:v>
                </c:pt>
                <c:pt idx="1640">
                  <c:v>2.784000000000025E-2</c:v>
                </c:pt>
                <c:pt idx="1641">
                  <c:v>2.7860000000000006E-2</c:v>
                </c:pt>
                <c:pt idx="1642">
                  <c:v>2.7880000000000255E-2</c:v>
                </c:pt>
                <c:pt idx="1643">
                  <c:v>2.7900000000000012E-2</c:v>
                </c:pt>
                <c:pt idx="1644">
                  <c:v>2.792E-2</c:v>
                </c:pt>
                <c:pt idx="1645">
                  <c:v>2.7940000000000006E-2</c:v>
                </c:pt>
                <c:pt idx="1646">
                  <c:v>2.7960000000000002E-2</c:v>
                </c:pt>
                <c:pt idx="1647">
                  <c:v>2.7980000000000012E-2</c:v>
                </c:pt>
                <c:pt idx="1648">
                  <c:v>2.8000000000000001E-2</c:v>
                </c:pt>
                <c:pt idx="1649">
                  <c:v>2.802E-2</c:v>
                </c:pt>
                <c:pt idx="1650">
                  <c:v>2.8040000000000002E-2</c:v>
                </c:pt>
                <c:pt idx="1651">
                  <c:v>2.8059999999999998E-2</c:v>
                </c:pt>
                <c:pt idx="1652">
                  <c:v>2.8080000000000001E-2</c:v>
                </c:pt>
                <c:pt idx="1653">
                  <c:v>2.81E-2</c:v>
                </c:pt>
                <c:pt idx="1654">
                  <c:v>2.8119999999999989E-2</c:v>
                </c:pt>
                <c:pt idx="1655">
                  <c:v>2.8139999999999998E-2</c:v>
                </c:pt>
                <c:pt idx="1656">
                  <c:v>2.8159999999999998E-2</c:v>
                </c:pt>
                <c:pt idx="1657">
                  <c:v>2.818E-2</c:v>
                </c:pt>
                <c:pt idx="1658">
                  <c:v>2.8199999999999989E-2</c:v>
                </c:pt>
                <c:pt idx="1659">
                  <c:v>2.8219999999999999E-2</c:v>
                </c:pt>
                <c:pt idx="1660">
                  <c:v>2.8240000000000001E-2</c:v>
                </c:pt>
                <c:pt idx="1661">
                  <c:v>2.826E-2</c:v>
                </c:pt>
                <c:pt idx="1662">
                  <c:v>2.828000000000001E-2</c:v>
                </c:pt>
                <c:pt idx="1663">
                  <c:v>2.8299999999999999E-2</c:v>
                </c:pt>
                <c:pt idx="1664">
                  <c:v>2.8319999999999998E-2</c:v>
                </c:pt>
                <c:pt idx="1665">
                  <c:v>2.8340000000000001E-2</c:v>
                </c:pt>
                <c:pt idx="1666">
                  <c:v>2.8359999999999993E-2</c:v>
                </c:pt>
                <c:pt idx="1667">
                  <c:v>2.8379999999999999E-2</c:v>
                </c:pt>
                <c:pt idx="1668">
                  <c:v>2.8399999999999998E-2</c:v>
                </c:pt>
                <c:pt idx="1669">
                  <c:v>2.8420000000000001E-2</c:v>
                </c:pt>
                <c:pt idx="1670">
                  <c:v>2.844000000000001E-2</c:v>
                </c:pt>
                <c:pt idx="1671">
                  <c:v>2.8459999999999999E-2</c:v>
                </c:pt>
                <c:pt idx="1672">
                  <c:v>2.8480000000000002E-2</c:v>
                </c:pt>
                <c:pt idx="1673">
                  <c:v>2.8500000000000001E-2</c:v>
                </c:pt>
                <c:pt idx="1674">
                  <c:v>2.8519999999999997E-2</c:v>
                </c:pt>
                <c:pt idx="1675">
                  <c:v>2.8539999999999999E-2</c:v>
                </c:pt>
                <c:pt idx="1676">
                  <c:v>2.8559999999999999E-2</c:v>
                </c:pt>
                <c:pt idx="1677">
                  <c:v>2.8580000000000001E-2</c:v>
                </c:pt>
                <c:pt idx="1678">
                  <c:v>2.86E-2</c:v>
                </c:pt>
                <c:pt idx="1679">
                  <c:v>2.862E-2</c:v>
                </c:pt>
                <c:pt idx="1680">
                  <c:v>2.8640000000000002E-2</c:v>
                </c:pt>
                <c:pt idx="1681">
                  <c:v>2.8660000000000001E-2</c:v>
                </c:pt>
                <c:pt idx="1682">
                  <c:v>2.8680000000000001E-2</c:v>
                </c:pt>
                <c:pt idx="1683">
                  <c:v>2.87E-2</c:v>
                </c:pt>
                <c:pt idx="1684">
                  <c:v>2.8719999999999999E-2</c:v>
                </c:pt>
                <c:pt idx="1685">
                  <c:v>2.8739999999999998E-2</c:v>
                </c:pt>
                <c:pt idx="1686">
                  <c:v>2.8759999999999997E-2</c:v>
                </c:pt>
                <c:pt idx="1687">
                  <c:v>2.878E-2</c:v>
                </c:pt>
                <c:pt idx="1688">
                  <c:v>2.8799999999999999E-2</c:v>
                </c:pt>
                <c:pt idx="1689">
                  <c:v>2.8819999999999998E-2</c:v>
                </c:pt>
                <c:pt idx="1690">
                  <c:v>2.8840000000000001E-2</c:v>
                </c:pt>
                <c:pt idx="1691">
                  <c:v>2.886E-2</c:v>
                </c:pt>
                <c:pt idx="1692">
                  <c:v>2.8880000000000006E-2</c:v>
                </c:pt>
                <c:pt idx="1693">
                  <c:v>2.8899999999999999E-2</c:v>
                </c:pt>
                <c:pt idx="1694">
                  <c:v>2.8919999999999998E-2</c:v>
                </c:pt>
                <c:pt idx="1695">
                  <c:v>2.894E-2</c:v>
                </c:pt>
                <c:pt idx="1696">
                  <c:v>2.8959999999999993E-2</c:v>
                </c:pt>
                <c:pt idx="1697">
                  <c:v>2.8979999999999999E-2</c:v>
                </c:pt>
                <c:pt idx="1698">
                  <c:v>2.8999999999999998E-2</c:v>
                </c:pt>
                <c:pt idx="1699">
                  <c:v>2.9020000000000001E-2</c:v>
                </c:pt>
                <c:pt idx="1700">
                  <c:v>2.904000000000001E-2</c:v>
                </c:pt>
                <c:pt idx="1701">
                  <c:v>2.9059999999999999E-2</c:v>
                </c:pt>
                <c:pt idx="1702">
                  <c:v>2.9080000000000002E-2</c:v>
                </c:pt>
                <c:pt idx="1703">
                  <c:v>2.9100000000000001E-2</c:v>
                </c:pt>
                <c:pt idx="1704">
                  <c:v>2.9119999999999997E-2</c:v>
                </c:pt>
                <c:pt idx="1705">
                  <c:v>2.9139999999999999E-2</c:v>
                </c:pt>
                <c:pt idx="1706">
                  <c:v>2.9159999999999998E-2</c:v>
                </c:pt>
                <c:pt idx="1707">
                  <c:v>2.9180000000000001E-2</c:v>
                </c:pt>
                <c:pt idx="1708">
                  <c:v>2.9200000000000011E-2</c:v>
                </c:pt>
                <c:pt idx="1709">
                  <c:v>2.9219999999999999E-2</c:v>
                </c:pt>
                <c:pt idx="1710">
                  <c:v>2.9240000000000002E-2</c:v>
                </c:pt>
                <c:pt idx="1711">
                  <c:v>2.9260000000000001E-2</c:v>
                </c:pt>
                <c:pt idx="1712">
                  <c:v>2.9280000000000011E-2</c:v>
                </c:pt>
                <c:pt idx="1713">
                  <c:v>2.93E-2</c:v>
                </c:pt>
                <c:pt idx="1714">
                  <c:v>2.9319999999999999E-2</c:v>
                </c:pt>
                <c:pt idx="1715">
                  <c:v>2.9340000000000001E-2</c:v>
                </c:pt>
                <c:pt idx="1716">
                  <c:v>2.9359999999999997E-2</c:v>
                </c:pt>
                <c:pt idx="1717">
                  <c:v>2.938E-2</c:v>
                </c:pt>
                <c:pt idx="1718">
                  <c:v>2.9399999999999999E-2</c:v>
                </c:pt>
                <c:pt idx="1719">
                  <c:v>2.9420000000000002E-2</c:v>
                </c:pt>
                <c:pt idx="1720">
                  <c:v>2.9440000000000011E-2</c:v>
                </c:pt>
                <c:pt idx="1721">
                  <c:v>2.946E-2</c:v>
                </c:pt>
                <c:pt idx="1722">
                  <c:v>2.9480000000000006E-2</c:v>
                </c:pt>
                <c:pt idx="1723">
                  <c:v>2.9500000000000002E-2</c:v>
                </c:pt>
                <c:pt idx="1724">
                  <c:v>2.9519999999999998E-2</c:v>
                </c:pt>
                <c:pt idx="1725">
                  <c:v>2.954E-2</c:v>
                </c:pt>
                <c:pt idx="1726">
                  <c:v>2.9559999999999999E-2</c:v>
                </c:pt>
                <c:pt idx="1727">
                  <c:v>2.9580000000000002E-2</c:v>
                </c:pt>
                <c:pt idx="1728">
                  <c:v>2.9599999999999998E-2</c:v>
                </c:pt>
                <c:pt idx="1729">
                  <c:v>2.962E-2</c:v>
                </c:pt>
                <c:pt idx="1730">
                  <c:v>2.9640000000000041E-2</c:v>
                </c:pt>
                <c:pt idx="1731">
                  <c:v>2.9660000000000002E-2</c:v>
                </c:pt>
                <c:pt idx="1732">
                  <c:v>2.9680000000000002E-2</c:v>
                </c:pt>
                <c:pt idx="1733">
                  <c:v>2.9700000000000001E-2</c:v>
                </c:pt>
                <c:pt idx="1734">
                  <c:v>2.972E-2</c:v>
                </c:pt>
                <c:pt idx="1735">
                  <c:v>2.9740000000000006E-2</c:v>
                </c:pt>
                <c:pt idx="1736">
                  <c:v>2.9759999999999998E-2</c:v>
                </c:pt>
                <c:pt idx="1737">
                  <c:v>2.9780000000000001E-2</c:v>
                </c:pt>
                <c:pt idx="1738">
                  <c:v>2.9800000000000011E-2</c:v>
                </c:pt>
                <c:pt idx="1739">
                  <c:v>2.9819999999999999E-2</c:v>
                </c:pt>
                <c:pt idx="1740">
                  <c:v>2.9840000000000002E-2</c:v>
                </c:pt>
                <c:pt idx="1741">
                  <c:v>2.9860000000000001E-2</c:v>
                </c:pt>
                <c:pt idx="1742">
                  <c:v>2.9880000000000011E-2</c:v>
                </c:pt>
                <c:pt idx="1743">
                  <c:v>2.9899999999999999E-2</c:v>
                </c:pt>
                <c:pt idx="1744">
                  <c:v>2.9919999999999999E-2</c:v>
                </c:pt>
                <c:pt idx="1745">
                  <c:v>2.9940000000000001E-2</c:v>
                </c:pt>
                <c:pt idx="1746">
                  <c:v>2.9960000000000001E-2</c:v>
                </c:pt>
                <c:pt idx="1747">
                  <c:v>2.998E-2</c:v>
                </c:pt>
                <c:pt idx="1748">
                  <c:v>3.0000000000000002E-2</c:v>
                </c:pt>
                <c:pt idx="1749">
                  <c:v>3.0020000000000002E-2</c:v>
                </c:pt>
                <c:pt idx="1750">
                  <c:v>3.0040000000000011E-2</c:v>
                </c:pt>
                <c:pt idx="1751">
                  <c:v>3.006E-2</c:v>
                </c:pt>
                <c:pt idx="1752">
                  <c:v>3.0080000000000016E-2</c:v>
                </c:pt>
                <c:pt idx="1753">
                  <c:v>3.0100000000000002E-2</c:v>
                </c:pt>
                <c:pt idx="1754">
                  <c:v>3.0119999999999997E-2</c:v>
                </c:pt>
                <c:pt idx="1755">
                  <c:v>3.014E-2</c:v>
                </c:pt>
                <c:pt idx="1756">
                  <c:v>3.0159999999999999E-2</c:v>
                </c:pt>
                <c:pt idx="1757">
                  <c:v>3.0180000000000002E-2</c:v>
                </c:pt>
                <c:pt idx="1758">
                  <c:v>3.0200000000000012E-2</c:v>
                </c:pt>
                <c:pt idx="1759">
                  <c:v>3.022E-2</c:v>
                </c:pt>
                <c:pt idx="1760">
                  <c:v>3.0240000000000006E-2</c:v>
                </c:pt>
                <c:pt idx="1761">
                  <c:v>3.0260000000000002E-2</c:v>
                </c:pt>
                <c:pt idx="1762">
                  <c:v>3.0280000000000012E-2</c:v>
                </c:pt>
                <c:pt idx="1763">
                  <c:v>3.0300000000000001E-2</c:v>
                </c:pt>
                <c:pt idx="1764">
                  <c:v>3.032E-2</c:v>
                </c:pt>
                <c:pt idx="1765">
                  <c:v>3.0340000000000002E-2</c:v>
                </c:pt>
                <c:pt idx="1766">
                  <c:v>3.0359999999999998E-2</c:v>
                </c:pt>
                <c:pt idx="1767">
                  <c:v>3.0380000000000001E-2</c:v>
                </c:pt>
                <c:pt idx="1768">
                  <c:v>3.0400000000000052E-2</c:v>
                </c:pt>
                <c:pt idx="1769">
                  <c:v>3.0420000000000006E-2</c:v>
                </c:pt>
                <c:pt idx="1770">
                  <c:v>3.0440000000000012E-2</c:v>
                </c:pt>
                <c:pt idx="1771">
                  <c:v>3.0460000000000001E-2</c:v>
                </c:pt>
                <c:pt idx="1772">
                  <c:v>3.0480000000000052E-2</c:v>
                </c:pt>
                <c:pt idx="1773">
                  <c:v>3.0500000000000006E-2</c:v>
                </c:pt>
                <c:pt idx="1774">
                  <c:v>3.0519999999999999E-2</c:v>
                </c:pt>
                <c:pt idx="1775">
                  <c:v>3.0540000000000001E-2</c:v>
                </c:pt>
                <c:pt idx="1776">
                  <c:v>3.056E-2</c:v>
                </c:pt>
                <c:pt idx="1777">
                  <c:v>3.0580000000000006E-2</c:v>
                </c:pt>
                <c:pt idx="1778">
                  <c:v>3.0599999999999999E-2</c:v>
                </c:pt>
                <c:pt idx="1779">
                  <c:v>3.0620000000000001E-2</c:v>
                </c:pt>
                <c:pt idx="1780">
                  <c:v>3.0640000000000056E-2</c:v>
                </c:pt>
                <c:pt idx="1781">
                  <c:v>3.066000000000001E-2</c:v>
                </c:pt>
                <c:pt idx="1782">
                  <c:v>3.0680000000000002E-2</c:v>
                </c:pt>
                <c:pt idx="1783">
                  <c:v>3.0700000000000002E-2</c:v>
                </c:pt>
                <c:pt idx="1784">
                  <c:v>3.0720000000000001E-2</c:v>
                </c:pt>
                <c:pt idx="1785">
                  <c:v>3.074000000000001E-2</c:v>
                </c:pt>
                <c:pt idx="1786">
                  <c:v>3.0759999999999999E-2</c:v>
                </c:pt>
                <c:pt idx="1787">
                  <c:v>3.0780000000000002E-2</c:v>
                </c:pt>
                <c:pt idx="1788">
                  <c:v>3.0800000000000011E-2</c:v>
                </c:pt>
                <c:pt idx="1789">
                  <c:v>3.0820000000000011E-2</c:v>
                </c:pt>
                <c:pt idx="1790">
                  <c:v>3.0840000000000051E-2</c:v>
                </c:pt>
                <c:pt idx="1791">
                  <c:v>3.0860000000000002E-2</c:v>
                </c:pt>
                <c:pt idx="1792">
                  <c:v>3.0880000000000012E-2</c:v>
                </c:pt>
                <c:pt idx="1793">
                  <c:v>3.09E-2</c:v>
                </c:pt>
                <c:pt idx="1794">
                  <c:v>3.092E-2</c:v>
                </c:pt>
                <c:pt idx="1795">
                  <c:v>3.0940000000000002E-2</c:v>
                </c:pt>
                <c:pt idx="1796">
                  <c:v>3.0960000000000001E-2</c:v>
                </c:pt>
                <c:pt idx="1797">
                  <c:v>3.0980000000000001E-2</c:v>
                </c:pt>
                <c:pt idx="1798">
                  <c:v>3.1000000000000052E-2</c:v>
                </c:pt>
                <c:pt idx="1799">
                  <c:v>3.1020000000000002E-2</c:v>
                </c:pt>
                <c:pt idx="1800">
                  <c:v>3.1040000000000012E-2</c:v>
                </c:pt>
                <c:pt idx="1801">
                  <c:v>3.1060000000000001E-2</c:v>
                </c:pt>
                <c:pt idx="1802">
                  <c:v>3.1080000000000052E-2</c:v>
                </c:pt>
                <c:pt idx="1803">
                  <c:v>3.1100000000000006E-2</c:v>
                </c:pt>
                <c:pt idx="1804">
                  <c:v>3.1119999999999998E-2</c:v>
                </c:pt>
                <c:pt idx="1805">
                  <c:v>3.1140000000000001E-2</c:v>
                </c:pt>
                <c:pt idx="1806">
                  <c:v>3.116E-2</c:v>
                </c:pt>
                <c:pt idx="1807">
                  <c:v>3.1180000000000006E-2</c:v>
                </c:pt>
                <c:pt idx="1808">
                  <c:v>3.1199999999999999E-2</c:v>
                </c:pt>
                <c:pt idx="1809">
                  <c:v>3.1220000000000001E-2</c:v>
                </c:pt>
                <c:pt idx="1810">
                  <c:v>3.1240000000000052E-2</c:v>
                </c:pt>
                <c:pt idx="1811">
                  <c:v>3.126000000000001E-2</c:v>
                </c:pt>
                <c:pt idx="1812">
                  <c:v>3.1280000000000002E-2</c:v>
                </c:pt>
                <c:pt idx="1813">
                  <c:v>3.1300000000000001E-2</c:v>
                </c:pt>
                <c:pt idx="1814">
                  <c:v>3.1320000000000001E-2</c:v>
                </c:pt>
                <c:pt idx="1815">
                  <c:v>3.134E-2</c:v>
                </c:pt>
                <c:pt idx="1816">
                  <c:v>3.1359999999999999E-2</c:v>
                </c:pt>
                <c:pt idx="1817">
                  <c:v>3.1380000000000005E-2</c:v>
                </c:pt>
                <c:pt idx="1818">
                  <c:v>3.1400000000000011E-2</c:v>
                </c:pt>
                <c:pt idx="1819">
                  <c:v>3.142000000000001E-2</c:v>
                </c:pt>
                <c:pt idx="1820">
                  <c:v>3.1440000000000051E-2</c:v>
                </c:pt>
                <c:pt idx="1821">
                  <c:v>3.1460000000000002E-2</c:v>
                </c:pt>
                <c:pt idx="1822">
                  <c:v>3.1480000000000015E-2</c:v>
                </c:pt>
                <c:pt idx="1823">
                  <c:v>3.15E-2</c:v>
                </c:pt>
                <c:pt idx="1824">
                  <c:v>3.1519999999999999E-2</c:v>
                </c:pt>
                <c:pt idx="1825">
                  <c:v>3.1540000000000006E-2</c:v>
                </c:pt>
                <c:pt idx="1826">
                  <c:v>3.1559999999999998E-2</c:v>
                </c:pt>
                <c:pt idx="1827">
                  <c:v>3.1580000000000004E-2</c:v>
                </c:pt>
                <c:pt idx="1828">
                  <c:v>3.1600000000000052E-2</c:v>
                </c:pt>
                <c:pt idx="1829">
                  <c:v>3.1620000000000002E-2</c:v>
                </c:pt>
                <c:pt idx="1830">
                  <c:v>3.1640000000000015E-2</c:v>
                </c:pt>
                <c:pt idx="1831">
                  <c:v>3.1660000000000001E-2</c:v>
                </c:pt>
                <c:pt idx="1832">
                  <c:v>3.1680000000000055E-2</c:v>
                </c:pt>
                <c:pt idx="1833">
                  <c:v>3.1700000000000006E-2</c:v>
                </c:pt>
                <c:pt idx="1834">
                  <c:v>3.1720000000000005E-2</c:v>
                </c:pt>
                <c:pt idx="1835">
                  <c:v>3.1740000000000004E-2</c:v>
                </c:pt>
                <c:pt idx="1836">
                  <c:v>3.1760000000000004E-2</c:v>
                </c:pt>
                <c:pt idx="1837">
                  <c:v>3.178000000000001E-2</c:v>
                </c:pt>
                <c:pt idx="1838">
                  <c:v>3.1800000000000002E-2</c:v>
                </c:pt>
                <c:pt idx="1839">
                  <c:v>3.1820000000000001E-2</c:v>
                </c:pt>
                <c:pt idx="1840">
                  <c:v>3.1840000000000042E-2</c:v>
                </c:pt>
                <c:pt idx="1841">
                  <c:v>3.1860000000000006E-2</c:v>
                </c:pt>
                <c:pt idx="1842">
                  <c:v>3.1880000000000012E-2</c:v>
                </c:pt>
                <c:pt idx="1843">
                  <c:v>3.1900000000000005E-2</c:v>
                </c:pt>
                <c:pt idx="1844">
                  <c:v>3.1920000000000004E-2</c:v>
                </c:pt>
                <c:pt idx="1845">
                  <c:v>3.194000000000001E-2</c:v>
                </c:pt>
                <c:pt idx="1846">
                  <c:v>3.1960000000000002E-2</c:v>
                </c:pt>
                <c:pt idx="1847">
                  <c:v>3.1980000000000001E-2</c:v>
                </c:pt>
                <c:pt idx="1848">
                  <c:v>3.2000000000000042E-2</c:v>
                </c:pt>
                <c:pt idx="1849">
                  <c:v>3.202E-2</c:v>
                </c:pt>
                <c:pt idx="1850">
                  <c:v>3.2040000000000082E-2</c:v>
                </c:pt>
                <c:pt idx="1851">
                  <c:v>3.2060000000000005E-2</c:v>
                </c:pt>
                <c:pt idx="1852">
                  <c:v>3.2080000000000011E-2</c:v>
                </c:pt>
                <c:pt idx="1853">
                  <c:v>3.210000000000001E-2</c:v>
                </c:pt>
                <c:pt idx="1854">
                  <c:v>3.2120000000000003E-2</c:v>
                </c:pt>
                <c:pt idx="1855">
                  <c:v>3.2140000000000002E-2</c:v>
                </c:pt>
                <c:pt idx="1856">
                  <c:v>3.2160000000000001E-2</c:v>
                </c:pt>
                <c:pt idx="1857">
                  <c:v>3.218E-2</c:v>
                </c:pt>
                <c:pt idx="1858">
                  <c:v>3.2199999999999999E-2</c:v>
                </c:pt>
                <c:pt idx="1859">
                  <c:v>3.2220000000000006E-2</c:v>
                </c:pt>
                <c:pt idx="1860">
                  <c:v>3.2240000000000012E-2</c:v>
                </c:pt>
                <c:pt idx="1861">
                  <c:v>3.2260000000000011E-2</c:v>
                </c:pt>
                <c:pt idx="1862">
                  <c:v>3.2280000000000052E-2</c:v>
                </c:pt>
                <c:pt idx="1863">
                  <c:v>3.2300000000000002E-2</c:v>
                </c:pt>
                <c:pt idx="1864">
                  <c:v>3.2320000000000002E-2</c:v>
                </c:pt>
                <c:pt idx="1865">
                  <c:v>3.2340000000000001E-2</c:v>
                </c:pt>
                <c:pt idx="1866">
                  <c:v>3.236E-2</c:v>
                </c:pt>
                <c:pt idx="1867">
                  <c:v>3.2380000000000006E-2</c:v>
                </c:pt>
                <c:pt idx="1868">
                  <c:v>3.2400000000000012E-2</c:v>
                </c:pt>
                <c:pt idx="1869">
                  <c:v>3.2420000000000011E-2</c:v>
                </c:pt>
                <c:pt idx="1870">
                  <c:v>3.2440000000000052E-2</c:v>
                </c:pt>
                <c:pt idx="1871">
                  <c:v>3.246000000000001E-2</c:v>
                </c:pt>
                <c:pt idx="1872">
                  <c:v>3.2480000000000016E-2</c:v>
                </c:pt>
                <c:pt idx="1873">
                  <c:v>3.2500000000000001E-2</c:v>
                </c:pt>
                <c:pt idx="1874">
                  <c:v>3.252E-2</c:v>
                </c:pt>
                <c:pt idx="1875">
                  <c:v>3.2540000000000006E-2</c:v>
                </c:pt>
                <c:pt idx="1876">
                  <c:v>3.2560000000000006E-2</c:v>
                </c:pt>
                <c:pt idx="1877">
                  <c:v>3.2580000000000005E-2</c:v>
                </c:pt>
                <c:pt idx="1878">
                  <c:v>3.2600000000000212E-2</c:v>
                </c:pt>
                <c:pt idx="1879">
                  <c:v>3.262000000000001E-2</c:v>
                </c:pt>
                <c:pt idx="1880">
                  <c:v>3.2640000000000016E-2</c:v>
                </c:pt>
                <c:pt idx="1881">
                  <c:v>3.2660000000000002E-2</c:v>
                </c:pt>
                <c:pt idx="1882">
                  <c:v>3.2680000000000056E-2</c:v>
                </c:pt>
                <c:pt idx="1883">
                  <c:v>3.2700000000000014E-2</c:v>
                </c:pt>
                <c:pt idx="1884">
                  <c:v>3.2720000000000006E-2</c:v>
                </c:pt>
                <c:pt idx="1885">
                  <c:v>3.2740000000000005E-2</c:v>
                </c:pt>
                <c:pt idx="1886">
                  <c:v>3.2760000000000004E-2</c:v>
                </c:pt>
                <c:pt idx="1887">
                  <c:v>3.2780000000000011E-2</c:v>
                </c:pt>
                <c:pt idx="1888">
                  <c:v>3.280000000000028E-2</c:v>
                </c:pt>
                <c:pt idx="1889">
                  <c:v>3.2820000000000002E-2</c:v>
                </c:pt>
                <c:pt idx="1890">
                  <c:v>3.2840000000000216E-2</c:v>
                </c:pt>
                <c:pt idx="1891">
                  <c:v>3.2860000000000014E-2</c:v>
                </c:pt>
                <c:pt idx="1892">
                  <c:v>3.2880000000000256E-2</c:v>
                </c:pt>
                <c:pt idx="1893">
                  <c:v>3.2900000000000006E-2</c:v>
                </c:pt>
                <c:pt idx="1894">
                  <c:v>3.2920000000000005E-2</c:v>
                </c:pt>
                <c:pt idx="1895">
                  <c:v>3.2940000000000011E-2</c:v>
                </c:pt>
                <c:pt idx="1896">
                  <c:v>3.2960000000000003E-2</c:v>
                </c:pt>
                <c:pt idx="1897">
                  <c:v>3.2980000000000002E-2</c:v>
                </c:pt>
                <c:pt idx="1898">
                  <c:v>3.3000000000000002E-2</c:v>
                </c:pt>
                <c:pt idx="1899">
                  <c:v>3.3020000000000001E-2</c:v>
                </c:pt>
                <c:pt idx="1900">
                  <c:v>3.304E-2</c:v>
                </c:pt>
                <c:pt idx="1901">
                  <c:v>3.3060000000000006E-2</c:v>
                </c:pt>
                <c:pt idx="1902">
                  <c:v>3.3080000000000005E-2</c:v>
                </c:pt>
                <c:pt idx="1903">
                  <c:v>3.3100000000000004E-2</c:v>
                </c:pt>
                <c:pt idx="1904">
                  <c:v>3.3120000000000004E-2</c:v>
                </c:pt>
                <c:pt idx="1905">
                  <c:v>3.3140000000000003E-2</c:v>
                </c:pt>
                <c:pt idx="1906">
                  <c:v>3.3159999999999995E-2</c:v>
                </c:pt>
                <c:pt idx="1907">
                  <c:v>3.3180000000000001E-2</c:v>
                </c:pt>
                <c:pt idx="1908">
                  <c:v>3.32E-2</c:v>
                </c:pt>
                <c:pt idx="1909">
                  <c:v>3.322E-2</c:v>
                </c:pt>
                <c:pt idx="1910">
                  <c:v>3.3240000000000006E-2</c:v>
                </c:pt>
                <c:pt idx="1911">
                  <c:v>3.3260000000000005E-2</c:v>
                </c:pt>
                <c:pt idx="1912">
                  <c:v>3.3280000000000004E-2</c:v>
                </c:pt>
                <c:pt idx="1913">
                  <c:v>3.3300000000000003E-2</c:v>
                </c:pt>
                <c:pt idx="1914">
                  <c:v>3.3319999999999995E-2</c:v>
                </c:pt>
                <c:pt idx="1915">
                  <c:v>3.3340000000000002E-2</c:v>
                </c:pt>
                <c:pt idx="1916">
                  <c:v>3.3360000000000001E-2</c:v>
                </c:pt>
                <c:pt idx="1917">
                  <c:v>3.338E-2</c:v>
                </c:pt>
                <c:pt idx="1918">
                  <c:v>3.3400000000000006E-2</c:v>
                </c:pt>
                <c:pt idx="1919">
                  <c:v>3.3420000000000005E-2</c:v>
                </c:pt>
                <c:pt idx="1920">
                  <c:v>3.3440000000000004E-2</c:v>
                </c:pt>
                <c:pt idx="1921">
                  <c:v>3.3460000000000004E-2</c:v>
                </c:pt>
                <c:pt idx="1922">
                  <c:v>3.348000000000001E-2</c:v>
                </c:pt>
                <c:pt idx="1923">
                  <c:v>3.3500000000000002E-2</c:v>
                </c:pt>
                <c:pt idx="1924">
                  <c:v>3.3520000000000001E-2</c:v>
                </c:pt>
                <c:pt idx="1925">
                  <c:v>3.354E-2</c:v>
                </c:pt>
                <c:pt idx="1926">
                  <c:v>3.356E-2</c:v>
                </c:pt>
                <c:pt idx="1927">
                  <c:v>3.3580000000000006E-2</c:v>
                </c:pt>
                <c:pt idx="1928">
                  <c:v>3.3600000000000005E-2</c:v>
                </c:pt>
                <c:pt idx="1929">
                  <c:v>3.3620000000000004E-2</c:v>
                </c:pt>
                <c:pt idx="1930">
                  <c:v>3.364000000000001E-2</c:v>
                </c:pt>
                <c:pt idx="1931">
                  <c:v>3.3660000000000002E-2</c:v>
                </c:pt>
                <c:pt idx="1932">
                  <c:v>3.3680000000000002E-2</c:v>
                </c:pt>
                <c:pt idx="1933">
                  <c:v>3.3700000000000001E-2</c:v>
                </c:pt>
                <c:pt idx="1934">
                  <c:v>3.372E-2</c:v>
                </c:pt>
                <c:pt idx="1935">
                  <c:v>3.3740000000000006E-2</c:v>
                </c:pt>
                <c:pt idx="1936">
                  <c:v>3.3760000000000005E-2</c:v>
                </c:pt>
                <c:pt idx="1937">
                  <c:v>3.3780000000000004E-2</c:v>
                </c:pt>
                <c:pt idx="1938">
                  <c:v>3.3800000000000011E-2</c:v>
                </c:pt>
                <c:pt idx="1939">
                  <c:v>3.3820000000000003E-2</c:v>
                </c:pt>
                <c:pt idx="1940">
                  <c:v>3.3840000000000002E-2</c:v>
                </c:pt>
                <c:pt idx="1941">
                  <c:v>3.3860000000000001E-2</c:v>
                </c:pt>
                <c:pt idx="1942">
                  <c:v>3.388E-2</c:v>
                </c:pt>
                <c:pt idx="1943">
                  <c:v>3.39E-2</c:v>
                </c:pt>
                <c:pt idx="1944">
                  <c:v>3.3920000000000006E-2</c:v>
                </c:pt>
                <c:pt idx="1945">
                  <c:v>3.3940000000000005E-2</c:v>
                </c:pt>
                <c:pt idx="1946">
                  <c:v>3.3960000000000004E-2</c:v>
                </c:pt>
                <c:pt idx="1947">
                  <c:v>3.3980000000000003E-2</c:v>
                </c:pt>
                <c:pt idx="1948">
                  <c:v>3.4000000000000002E-2</c:v>
                </c:pt>
                <c:pt idx="1949">
                  <c:v>3.4020000000000002E-2</c:v>
                </c:pt>
                <c:pt idx="1950">
                  <c:v>3.4040000000000001E-2</c:v>
                </c:pt>
                <c:pt idx="1951">
                  <c:v>3.406E-2</c:v>
                </c:pt>
                <c:pt idx="1952">
                  <c:v>3.4080000000000006E-2</c:v>
                </c:pt>
                <c:pt idx="1953">
                  <c:v>3.4100000000000005E-2</c:v>
                </c:pt>
                <c:pt idx="1954">
                  <c:v>3.4120000000000004E-2</c:v>
                </c:pt>
                <c:pt idx="1955">
                  <c:v>3.4140000000000004E-2</c:v>
                </c:pt>
                <c:pt idx="1956">
                  <c:v>3.4160000000000003E-2</c:v>
                </c:pt>
                <c:pt idx="1957">
                  <c:v>3.4180000000000002E-2</c:v>
                </c:pt>
                <c:pt idx="1958">
                  <c:v>3.4200000000000001E-2</c:v>
                </c:pt>
                <c:pt idx="1959">
                  <c:v>3.422E-2</c:v>
                </c:pt>
                <c:pt idx="1960">
                  <c:v>3.4240000000000013E-2</c:v>
                </c:pt>
                <c:pt idx="1961">
                  <c:v>3.4260000000000006E-2</c:v>
                </c:pt>
                <c:pt idx="1962">
                  <c:v>3.4280000000000005E-2</c:v>
                </c:pt>
                <c:pt idx="1963">
                  <c:v>3.4300000000000004E-2</c:v>
                </c:pt>
                <c:pt idx="1964">
                  <c:v>3.4320000000000003E-2</c:v>
                </c:pt>
                <c:pt idx="1965">
                  <c:v>3.4340000000000002E-2</c:v>
                </c:pt>
                <c:pt idx="1966">
                  <c:v>3.4360000000000002E-2</c:v>
                </c:pt>
                <c:pt idx="1967">
                  <c:v>3.4380000000000001E-2</c:v>
                </c:pt>
                <c:pt idx="1968">
                  <c:v>3.44E-2</c:v>
                </c:pt>
                <c:pt idx="1969">
                  <c:v>3.4420000000000006E-2</c:v>
                </c:pt>
                <c:pt idx="1970">
                  <c:v>3.4440000000000005E-2</c:v>
                </c:pt>
                <c:pt idx="1971">
                  <c:v>3.4460000000000005E-2</c:v>
                </c:pt>
                <c:pt idx="1972">
                  <c:v>3.4480000000000011E-2</c:v>
                </c:pt>
                <c:pt idx="1973">
                  <c:v>3.4500000000000003E-2</c:v>
                </c:pt>
                <c:pt idx="1974">
                  <c:v>3.4520000000000002E-2</c:v>
                </c:pt>
                <c:pt idx="1975">
                  <c:v>3.4540000000000001E-2</c:v>
                </c:pt>
                <c:pt idx="1976">
                  <c:v>3.456E-2</c:v>
                </c:pt>
                <c:pt idx="1977">
                  <c:v>3.458E-2</c:v>
                </c:pt>
                <c:pt idx="1978">
                  <c:v>3.4600000000000006E-2</c:v>
                </c:pt>
                <c:pt idx="1979">
                  <c:v>3.4620000000000005E-2</c:v>
                </c:pt>
                <c:pt idx="1980">
                  <c:v>3.4640000000000011E-2</c:v>
                </c:pt>
                <c:pt idx="1981">
                  <c:v>3.4660000000000003E-2</c:v>
                </c:pt>
                <c:pt idx="1982">
                  <c:v>3.4680000000000002E-2</c:v>
                </c:pt>
                <c:pt idx="1983">
                  <c:v>3.4700000000000002E-2</c:v>
                </c:pt>
                <c:pt idx="1984">
                  <c:v>3.4720000000000001E-2</c:v>
                </c:pt>
                <c:pt idx="1985">
                  <c:v>3.474E-2</c:v>
                </c:pt>
                <c:pt idx="1986">
                  <c:v>3.4760000000000006E-2</c:v>
                </c:pt>
                <c:pt idx="1987">
                  <c:v>3.4780000000000005E-2</c:v>
                </c:pt>
                <c:pt idx="1988">
                  <c:v>3.4800000000000011E-2</c:v>
                </c:pt>
                <c:pt idx="1989">
                  <c:v>3.4820000000000004E-2</c:v>
                </c:pt>
                <c:pt idx="1990">
                  <c:v>3.484000000000001E-2</c:v>
                </c:pt>
                <c:pt idx="1991">
                  <c:v>3.4860000000000002E-2</c:v>
                </c:pt>
                <c:pt idx="1992">
                  <c:v>3.4880000000000001E-2</c:v>
                </c:pt>
                <c:pt idx="1993">
                  <c:v>3.49E-2</c:v>
                </c:pt>
                <c:pt idx="1994">
                  <c:v>3.492E-2</c:v>
                </c:pt>
                <c:pt idx="1995">
                  <c:v>3.4940000000000006E-2</c:v>
                </c:pt>
                <c:pt idx="1996">
                  <c:v>3.4960000000000005E-2</c:v>
                </c:pt>
                <c:pt idx="1997">
                  <c:v>3.4980000000000004E-2</c:v>
                </c:pt>
                <c:pt idx="1998">
                  <c:v>3.500000000000001E-2</c:v>
                </c:pt>
                <c:pt idx="1999">
                  <c:v>3.5020000000000009E-2</c:v>
                </c:pt>
                <c:pt idx="2000">
                  <c:v>3.5040000000000002E-2</c:v>
                </c:pt>
                <c:pt idx="2001">
                  <c:v>3.5060000000000001E-2</c:v>
                </c:pt>
                <c:pt idx="2002">
                  <c:v>3.5080000000000014E-2</c:v>
                </c:pt>
                <c:pt idx="2003">
                  <c:v>3.5100000000000006E-2</c:v>
                </c:pt>
                <c:pt idx="2004">
                  <c:v>3.5120000000000005E-2</c:v>
                </c:pt>
                <c:pt idx="2005">
                  <c:v>3.5140000000000005E-2</c:v>
                </c:pt>
                <c:pt idx="2006">
                  <c:v>3.5160000000000004E-2</c:v>
                </c:pt>
                <c:pt idx="2007">
                  <c:v>3.5180000000000003E-2</c:v>
                </c:pt>
                <c:pt idx="2008">
                  <c:v>3.5200000000000002E-2</c:v>
                </c:pt>
                <c:pt idx="2009">
                  <c:v>3.5220000000000001E-2</c:v>
                </c:pt>
                <c:pt idx="2010">
                  <c:v>3.5240000000000014E-2</c:v>
                </c:pt>
                <c:pt idx="2011">
                  <c:v>3.526E-2</c:v>
                </c:pt>
                <c:pt idx="2012">
                  <c:v>3.5280000000000006E-2</c:v>
                </c:pt>
                <c:pt idx="2013">
                  <c:v>3.5300000000000005E-2</c:v>
                </c:pt>
                <c:pt idx="2014">
                  <c:v>3.5320000000000004E-2</c:v>
                </c:pt>
                <c:pt idx="2015">
                  <c:v>3.5340000000000003E-2</c:v>
                </c:pt>
                <c:pt idx="2016">
                  <c:v>3.5360000000000003E-2</c:v>
                </c:pt>
                <c:pt idx="2017">
                  <c:v>3.5380000000000002E-2</c:v>
                </c:pt>
                <c:pt idx="2018">
                  <c:v>3.5400000000000001E-2</c:v>
                </c:pt>
                <c:pt idx="2019">
                  <c:v>3.542E-2</c:v>
                </c:pt>
                <c:pt idx="2020">
                  <c:v>3.5440000000000006E-2</c:v>
                </c:pt>
                <c:pt idx="2021">
                  <c:v>3.5460000000000005E-2</c:v>
                </c:pt>
                <c:pt idx="2022">
                  <c:v>3.5480000000000012E-2</c:v>
                </c:pt>
                <c:pt idx="2023">
                  <c:v>3.5500000000000004E-2</c:v>
                </c:pt>
                <c:pt idx="2024">
                  <c:v>3.5520000000000003E-2</c:v>
                </c:pt>
                <c:pt idx="2025">
                  <c:v>3.5540000000000002E-2</c:v>
                </c:pt>
                <c:pt idx="2026">
                  <c:v>3.5560000000000001E-2</c:v>
                </c:pt>
                <c:pt idx="2027">
                  <c:v>3.5580000000000001E-2</c:v>
                </c:pt>
                <c:pt idx="2028">
                  <c:v>3.5600000000000041E-2</c:v>
                </c:pt>
                <c:pt idx="2029">
                  <c:v>3.5620000000000006E-2</c:v>
                </c:pt>
                <c:pt idx="2030">
                  <c:v>3.5640000000000012E-2</c:v>
                </c:pt>
                <c:pt idx="2031">
                  <c:v>3.5660000000000004E-2</c:v>
                </c:pt>
                <c:pt idx="2032">
                  <c:v>3.568000000000001E-2</c:v>
                </c:pt>
                <c:pt idx="2033">
                  <c:v>3.570000000000001E-2</c:v>
                </c:pt>
                <c:pt idx="2034">
                  <c:v>3.5720000000000002E-2</c:v>
                </c:pt>
                <c:pt idx="2035">
                  <c:v>3.5740000000000001E-2</c:v>
                </c:pt>
                <c:pt idx="2036">
                  <c:v>3.576E-2</c:v>
                </c:pt>
                <c:pt idx="2037">
                  <c:v>3.5780000000000006E-2</c:v>
                </c:pt>
                <c:pt idx="2038">
                  <c:v>3.5800000000000012E-2</c:v>
                </c:pt>
                <c:pt idx="2039">
                  <c:v>3.5820000000000005E-2</c:v>
                </c:pt>
                <c:pt idx="2040">
                  <c:v>3.5840000000000011E-2</c:v>
                </c:pt>
                <c:pt idx="2041">
                  <c:v>3.586000000000001E-2</c:v>
                </c:pt>
                <c:pt idx="2042">
                  <c:v>3.5880000000000002E-2</c:v>
                </c:pt>
                <c:pt idx="2043">
                  <c:v>3.5900000000000001E-2</c:v>
                </c:pt>
                <c:pt idx="2044">
                  <c:v>3.5920000000000001E-2</c:v>
                </c:pt>
                <c:pt idx="2045">
                  <c:v>3.594E-2</c:v>
                </c:pt>
                <c:pt idx="2046">
                  <c:v>3.5960000000000006E-2</c:v>
                </c:pt>
                <c:pt idx="2047">
                  <c:v>3.5980000000000005E-2</c:v>
                </c:pt>
                <c:pt idx="2048">
                  <c:v>3.6000000000000011E-2</c:v>
                </c:pt>
                <c:pt idx="2049">
                  <c:v>3.602000000000001E-2</c:v>
                </c:pt>
                <c:pt idx="2050">
                  <c:v>3.6040000000000016E-2</c:v>
                </c:pt>
                <c:pt idx="2051">
                  <c:v>3.6060000000000002E-2</c:v>
                </c:pt>
                <c:pt idx="2052">
                  <c:v>3.6080000000000015E-2</c:v>
                </c:pt>
                <c:pt idx="2053">
                  <c:v>3.61E-2</c:v>
                </c:pt>
                <c:pt idx="2054">
                  <c:v>3.6120000000000006E-2</c:v>
                </c:pt>
                <c:pt idx="2055">
                  <c:v>3.6140000000000005E-2</c:v>
                </c:pt>
                <c:pt idx="2056">
                  <c:v>3.6160000000000005E-2</c:v>
                </c:pt>
                <c:pt idx="2057">
                  <c:v>3.6180000000000004E-2</c:v>
                </c:pt>
                <c:pt idx="2058">
                  <c:v>3.6200000000000052E-2</c:v>
                </c:pt>
                <c:pt idx="2059">
                  <c:v>3.6220000000000002E-2</c:v>
                </c:pt>
                <c:pt idx="2060">
                  <c:v>3.6240000000000015E-2</c:v>
                </c:pt>
                <c:pt idx="2061">
                  <c:v>3.6260000000000001E-2</c:v>
                </c:pt>
                <c:pt idx="2062">
                  <c:v>3.6280000000000055E-2</c:v>
                </c:pt>
                <c:pt idx="2063">
                  <c:v>3.6300000000000006E-2</c:v>
                </c:pt>
                <c:pt idx="2064">
                  <c:v>3.6320000000000005E-2</c:v>
                </c:pt>
                <c:pt idx="2065">
                  <c:v>3.6340000000000004E-2</c:v>
                </c:pt>
                <c:pt idx="2066">
                  <c:v>3.6360000000000003E-2</c:v>
                </c:pt>
                <c:pt idx="2067">
                  <c:v>3.638000000000001E-2</c:v>
                </c:pt>
                <c:pt idx="2068">
                  <c:v>3.6400000000000016E-2</c:v>
                </c:pt>
                <c:pt idx="2069">
                  <c:v>3.6420000000000001E-2</c:v>
                </c:pt>
                <c:pt idx="2070">
                  <c:v>3.6440000000000056E-2</c:v>
                </c:pt>
                <c:pt idx="2071">
                  <c:v>3.6460000000000006E-2</c:v>
                </c:pt>
                <c:pt idx="2072">
                  <c:v>3.6480000000000012E-2</c:v>
                </c:pt>
                <c:pt idx="2073">
                  <c:v>3.6500000000000005E-2</c:v>
                </c:pt>
                <c:pt idx="2074">
                  <c:v>3.6520000000000004E-2</c:v>
                </c:pt>
                <c:pt idx="2075">
                  <c:v>3.654000000000001E-2</c:v>
                </c:pt>
                <c:pt idx="2076">
                  <c:v>3.6560000000000002E-2</c:v>
                </c:pt>
                <c:pt idx="2077">
                  <c:v>3.6580000000000001E-2</c:v>
                </c:pt>
                <c:pt idx="2078">
                  <c:v>3.6600000000000042E-2</c:v>
                </c:pt>
                <c:pt idx="2079">
                  <c:v>3.6620000000000014E-2</c:v>
                </c:pt>
                <c:pt idx="2080">
                  <c:v>3.6640000000000082E-2</c:v>
                </c:pt>
                <c:pt idx="2081">
                  <c:v>3.6660000000000005E-2</c:v>
                </c:pt>
                <c:pt idx="2082">
                  <c:v>3.6680000000000011E-2</c:v>
                </c:pt>
                <c:pt idx="2083">
                  <c:v>3.670000000000001E-2</c:v>
                </c:pt>
                <c:pt idx="2084">
                  <c:v>3.6720000000000003E-2</c:v>
                </c:pt>
                <c:pt idx="2085">
                  <c:v>3.6740000000000002E-2</c:v>
                </c:pt>
                <c:pt idx="2086">
                  <c:v>3.6760000000000001E-2</c:v>
                </c:pt>
                <c:pt idx="2087">
                  <c:v>3.678E-2</c:v>
                </c:pt>
                <c:pt idx="2088">
                  <c:v>3.6800000000000242E-2</c:v>
                </c:pt>
                <c:pt idx="2089">
                  <c:v>3.6820000000000006E-2</c:v>
                </c:pt>
                <c:pt idx="2090">
                  <c:v>3.6840000000000012E-2</c:v>
                </c:pt>
                <c:pt idx="2091">
                  <c:v>3.6860000000000011E-2</c:v>
                </c:pt>
                <c:pt idx="2092">
                  <c:v>3.6880000000000052E-2</c:v>
                </c:pt>
                <c:pt idx="2093">
                  <c:v>3.6900000000000002E-2</c:v>
                </c:pt>
                <c:pt idx="2094">
                  <c:v>3.6920000000000001E-2</c:v>
                </c:pt>
                <c:pt idx="2095">
                  <c:v>3.6940000000000001E-2</c:v>
                </c:pt>
                <c:pt idx="2096">
                  <c:v>3.696E-2</c:v>
                </c:pt>
                <c:pt idx="2097">
                  <c:v>3.6980000000000006E-2</c:v>
                </c:pt>
                <c:pt idx="2098">
                  <c:v>3.7000000000000012E-2</c:v>
                </c:pt>
                <c:pt idx="2099">
                  <c:v>3.7020000000000011E-2</c:v>
                </c:pt>
                <c:pt idx="2100">
                  <c:v>3.7040000000000052E-2</c:v>
                </c:pt>
                <c:pt idx="2101">
                  <c:v>3.706000000000001E-2</c:v>
                </c:pt>
                <c:pt idx="2102">
                  <c:v>3.7080000000000092E-2</c:v>
                </c:pt>
                <c:pt idx="2103">
                  <c:v>3.7100000000000001E-2</c:v>
                </c:pt>
                <c:pt idx="2104">
                  <c:v>3.712E-2</c:v>
                </c:pt>
                <c:pt idx="2105">
                  <c:v>3.7140000000000006E-2</c:v>
                </c:pt>
                <c:pt idx="2106">
                  <c:v>3.7160000000000006E-2</c:v>
                </c:pt>
                <c:pt idx="2107">
                  <c:v>3.7180000000000012E-2</c:v>
                </c:pt>
                <c:pt idx="2108">
                  <c:v>3.7200000000000052E-2</c:v>
                </c:pt>
                <c:pt idx="2109">
                  <c:v>3.722000000000001E-2</c:v>
                </c:pt>
                <c:pt idx="2110">
                  <c:v>3.7240000000000016E-2</c:v>
                </c:pt>
                <c:pt idx="2111">
                  <c:v>3.7260000000000001E-2</c:v>
                </c:pt>
                <c:pt idx="2112">
                  <c:v>3.7280000000000056E-2</c:v>
                </c:pt>
                <c:pt idx="2113">
                  <c:v>3.7300000000000041E-2</c:v>
                </c:pt>
                <c:pt idx="2114">
                  <c:v>3.7320000000000006E-2</c:v>
                </c:pt>
                <c:pt idx="2115">
                  <c:v>3.7340000000000005E-2</c:v>
                </c:pt>
                <c:pt idx="2116">
                  <c:v>3.7360000000000004E-2</c:v>
                </c:pt>
                <c:pt idx="2117">
                  <c:v>3.738000000000001E-2</c:v>
                </c:pt>
                <c:pt idx="2118">
                  <c:v>3.7400000000000252E-2</c:v>
                </c:pt>
                <c:pt idx="2119">
                  <c:v>3.7420000000000002E-2</c:v>
                </c:pt>
                <c:pt idx="2120">
                  <c:v>3.7440000000000216E-2</c:v>
                </c:pt>
                <c:pt idx="2121">
                  <c:v>3.7460000000000014E-2</c:v>
                </c:pt>
                <c:pt idx="2122">
                  <c:v>3.7480000000000256E-2</c:v>
                </c:pt>
                <c:pt idx="2123">
                  <c:v>3.7500000000000006E-2</c:v>
                </c:pt>
                <c:pt idx="2124">
                  <c:v>3.7520000000000005E-2</c:v>
                </c:pt>
                <c:pt idx="2125">
                  <c:v>3.7540000000000011E-2</c:v>
                </c:pt>
                <c:pt idx="2126">
                  <c:v>3.7560000000000003E-2</c:v>
                </c:pt>
                <c:pt idx="2127">
                  <c:v>3.7580000000000002E-2</c:v>
                </c:pt>
                <c:pt idx="2128">
                  <c:v>3.7600000000000286E-2</c:v>
                </c:pt>
                <c:pt idx="2129">
                  <c:v>3.7620000000000015E-2</c:v>
                </c:pt>
                <c:pt idx="2130">
                  <c:v>3.7640000000000284E-2</c:v>
                </c:pt>
                <c:pt idx="2131">
                  <c:v>3.7660000000000006E-2</c:v>
                </c:pt>
                <c:pt idx="2132">
                  <c:v>3.7680000000000012E-2</c:v>
                </c:pt>
                <c:pt idx="2133">
                  <c:v>3.7700000000000011E-2</c:v>
                </c:pt>
                <c:pt idx="2134">
                  <c:v>3.7720000000000004E-2</c:v>
                </c:pt>
                <c:pt idx="2135">
                  <c:v>3.7740000000000051E-2</c:v>
                </c:pt>
                <c:pt idx="2136">
                  <c:v>3.7760000000000002E-2</c:v>
                </c:pt>
                <c:pt idx="2137">
                  <c:v>3.7780000000000001E-2</c:v>
                </c:pt>
                <c:pt idx="2138">
                  <c:v>3.7800000000000292E-2</c:v>
                </c:pt>
                <c:pt idx="2139">
                  <c:v>3.7820000000000006E-2</c:v>
                </c:pt>
                <c:pt idx="2140">
                  <c:v>3.7840000000000297E-2</c:v>
                </c:pt>
                <c:pt idx="2141">
                  <c:v>3.7860000000000012E-2</c:v>
                </c:pt>
                <c:pt idx="2142">
                  <c:v>3.7880000000000212E-2</c:v>
                </c:pt>
                <c:pt idx="2143">
                  <c:v>3.790000000000001E-2</c:v>
                </c:pt>
                <c:pt idx="2144">
                  <c:v>3.7920000000000002E-2</c:v>
                </c:pt>
                <c:pt idx="2145">
                  <c:v>3.7940000000000002E-2</c:v>
                </c:pt>
                <c:pt idx="2146">
                  <c:v>3.7960000000000001E-2</c:v>
                </c:pt>
                <c:pt idx="2147">
                  <c:v>3.7980000000000042E-2</c:v>
                </c:pt>
                <c:pt idx="2148">
                  <c:v>3.8000000000000006E-2</c:v>
                </c:pt>
                <c:pt idx="2149">
                  <c:v>3.8020000000000005E-2</c:v>
                </c:pt>
                <c:pt idx="2150">
                  <c:v>3.8040000000000004E-2</c:v>
                </c:pt>
                <c:pt idx="2151">
                  <c:v>3.8060000000000004E-2</c:v>
                </c:pt>
                <c:pt idx="2152">
                  <c:v>3.808000000000001E-2</c:v>
                </c:pt>
                <c:pt idx="2153">
                  <c:v>3.8100000000000002E-2</c:v>
                </c:pt>
                <c:pt idx="2154">
                  <c:v>3.8120000000000001E-2</c:v>
                </c:pt>
                <c:pt idx="2155">
                  <c:v>3.814E-2</c:v>
                </c:pt>
                <c:pt idx="2156">
                  <c:v>3.8159999999999999E-2</c:v>
                </c:pt>
                <c:pt idx="2157">
                  <c:v>3.8180000000000006E-2</c:v>
                </c:pt>
                <c:pt idx="2158">
                  <c:v>3.8200000000000005E-2</c:v>
                </c:pt>
                <c:pt idx="2159">
                  <c:v>3.8220000000000004E-2</c:v>
                </c:pt>
                <c:pt idx="2160">
                  <c:v>3.824000000000001E-2</c:v>
                </c:pt>
                <c:pt idx="2161">
                  <c:v>3.8260000000000002E-2</c:v>
                </c:pt>
                <c:pt idx="2162">
                  <c:v>3.8280000000000002E-2</c:v>
                </c:pt>
                <c:pt idx="2163">
                  <c:v>3.8300000000000001E-2</c:v>
                </c:pt>
                <c:pt idx="2164">
                  <c:v>3.832E-2</c:v>
                </c:pt>
                <c:pt idx="2165">
                  <c:v>3.8340000000000006E-2</c:v>
                </c:pt>
                <c:pt idx="2166">
                  <c:v>3.8360000000000005E-2</c:v>
                </c:pt>
                <c:pt idx="2167">
                  <c:v>3.8380000000000004E-2</c:v>
                </c:pt>
                <c:pt idx="2168">
                  <c:v>3.8400000000000011E-2</c:v>
                </c:pt>
                <c:pt idx="2169">
                  <c:v>3.8420000000000003E-2</c:v>
                </c:pt>
                <c:pt idx="2170">
                  <c:v>3.8440000000000002E-2</c:v>
                </c:pt>
                <c:pt idx="2171">
                  <c:v>3.8460000000000001E-2</c:v>
                </c:pt>
                <c:pt idx="2172">
                  <c:v>3.848E-2</c:v>
                </c:pt>
                <c:pt idx="2173">
                  <c:v>3.85E-2</c:v>
                </c:pt>
                <c:pt idx="2174">
                  <c:v>3.8520000000000006E-2</c:v>
                </c:pt>
                <c:pt idx="2175">
                  <c:v>3.8540000000000005E-2</c:v>
                </c:pt>
                <c:pt idx="2176">
                  <c:v>3.8560000000000004E-2</c:v>
                </c:pt>
                <c:pt idx="2177">
                  <c:v>3.8580000000000003E-2</c:v>
                </c:pt>
                <c:pt idx="2178">
                  <c:v>3.8600000000000002E-2</c:v>
                </c:pt>
                <c:pt idx="2179">
                  <c:v>3.8620000000000002E-2</c:v>
                </c:pt>
                <c:pt idx="2180">
                  <c:v>3.8640000000000001E-2</c:v>
                </c:pt>
                <c:pt idx="2181">
                  <c:v>3.866E-2</c:v>
                </c:pt>
                <c:pt idx="2182">
                  <c:v>3.8680000000000006E-2</c:v>
                </c:pt>
                <c:pt idx="2183">
                  <c:v>3.8700000000000005E-2</c:v>
                </c:pt>
                <c:pt idx="2184">
                  <c:v>3.8720000000000004E-2</c:v>
                </c:pt>
                <c:pt idx="2185">
                  <c:v>3.8740000000000004E-2</c:v>
                </c:pt>
                <c:pt idx="2186">
                  <c:v>3.8760000000000003E-2</c:v>
                </c:pt>
                <c:pt idx="2187">
                  <c:v>3.8780000000000002E-2</c:v>
                </c:pt>
                <c:pt idx="2188">
                  <c:v>3.8800000000000001E-2</c:v>
                </c:pt>
                <c:pt idx="2189">
                  <c:v>3.882E-2</c:v>
                </c:pt>
                <c:pt idx="2190">
                  <c:v>3.8840000000000006E-2</c:v>
                </c:pt>
                <c:pt idx="2191">
                  <c:v>3.8860000000000006E-2</c:v>
                </c:pt>
                <c:pt idx="2192">
                  <c:v>3.8880000000000005E-2</c:v>
                </c:pt>
                <c:pt idx="2193">
                  <c:v>3.8900000000000004E-2</c:v>
                </c:pt>
                <c:pt idx="2194">
                  <c:v>3.8920000000000003E-2</c:v>
                </c:pt>
                <c:pt idx="2195">
                  <c:v>3.8940000000000002E-2</c:v>
                </c:pt>
                <c:pt idx="2196">
                  <c:v>3.8960000000000002E-2</c:v>
                </c:pt>
                <c:pt idx="2197">
                  <c:v>3.8980000000000001E-2</c:v>
                </c:pt>
                <c:pt idx="2198">
                  <c:v>3.9000000000000014E-2</c:v>
                </c:pt>
                <c:pt idx="2199">
                  <c:v>3.9020000000000006E-2</c:v>
                </c:pt>
                <c:pt idx="2200">
                  <c:v>3.9040000000000005E-2</c:v>
                </c:pt>
                <c:pt idx="2201">
                  <c:v>3.9060000000000004E-2</c:v>
                </c:pt>
                <c:pt idx="2202">
                  <c:v>3.9080000000000011E-2</c:v>
                </c:pt>
                <c:pt idx="2203">
                  <c:v>3.9100000000000003E-2</c:v>
                </c:pt>
                <c:pt idx="2204">
                  <c:v>3.9120000000000002E-2</c:v>
                </c:pt>
                <c:pt idx="2205">
                  <c:v>3.9140000000000001E-2</c:v>
                </c:pt>
                <c:pt idx="2206">
                  <c:v>3.916E-2</c:v>
                </c:pt>
                <c:pt idx="2207">
                  <c:v>3.918E-2</c:v>
                </c:pt>
                <c:pt idx="2208">
                  <c:v>3.9200000000000006E-2</c:v>
                </c:pt>
                <c:pt idx="2209">
                  <c:v>3.9220000000000005E-2</c:v>
                </c:pt>
                <c:pt idx="2210">
                  <c:v>3.9240000000000011E-2</c:v>
                </c:pt>
                <c:pt idx="2211">
                  <c:v>3.9260000000000003E-2</c:v>
                </c:pt>
                <c:pt idx="2212">
                  <c:v>3.9280000000000002E-2</c:v>
                </c:pt>
                <c:pt idx="2213">
                  <c:v>3.9300000000000002E-2</c:v>
                </c:pt>
                <c:pt idx="2214">
                  <c:v>3.9320000000000001E-2</c:v>
                </c:pt>
                <c:pt idx="2215">
                  <c:v>3.934E-2</c:v>
                </c:pt>
                <c:pt idx="2216">
                  <c:v>3.9360000000000006E-2</c:v>
                </c:pt>
                <c:pt idx="2217">
                  <c:v>3.9380000000000005E-2</c:v>
                </c:pt>
                <c:pt idx="2218">
                  <c:v>3.9400000000000011E-2</c:v>
                </c:pt>
                <c:pt idx="2219">
                  <c:v>3.9420000000000004E-2</c:v>
                </c:pt>
                <c:pt idx="2220">
                  <c:v>3.944000000000001E-2</c:v>
                </c:pt>
                <c:pt idx="2221">
                  <c:v>3.9460000000000002E-2</c:v>
                </c:pt>
                <c:pt idx="2222">
                  <c:v>3.9480000000000001E-2</c:v>
                </c:pt>
                <c:pt idx="2223">
                  <c:v>3.95E-2</c:v>
                </c:pt>
                <c:pt idx="2224">
                  <c:v>3.952E-2</c:v>
                </c:pt>
                <c:pt idx="2225">
                  <c:v>3.9540000000000006E-2</c:v>
                </c:pt>
                <c:pt idx="2226">
                  <c:v>3.9560000000000005E-2</c:v>
                </c:pt>
                <c:pt idx="2227">
                  <c:v>3.9580000000000004E-2</c:v>
                </c:pt>
                <c:pt idx="2228">
                  <c:v>3.960000000000001E-2</c:v>
                </c:pt>
                <c:pt idx="2229">
                  <c:v>3.9620000000000002E-2</c:v>
                </c:pt>
                <c:pt idx="2230">
                  <c:v>3.9640000000000002E-2</c:v>
                </c:pt>
                <c:pt idx="2231">
                  <c:v>3.9660000000000001E-2</c:v>
                </c:pt>
                <c:pt idx="2232">
                  <c:v>3.9680000000000042E-2</c:v>
                </c:pt>
                <c:pt idx="2233">
                  <c:v>3.9700000000000006E-2</c:v>
                </c:pt>
                <c:pt idx="2234">
                  <c:v>3.9720000000000005E-2</c:v>
                </c:pt>
                <c:pt idx="2235">
                  <c:v>3.9740000000000004E-2</c:v>
                </c:pt>
                <c:pt idx="2236">
                  <c:v>3.9760000000000004E-2</c:v>
                </c:pt>
                <c:pt idx="2237">
                  <c:v>3.978000000000001E-2</c:v>
                </c:pt>
                <c:pt idx="2238">
                  <c:v>3.9800000000000002E-2</c:v>
                </c:pt>
                <c:pt idx="2239">
                  <c:v>3.9820000000000001E-2</c:v>
                </c:pt>
                <c:pt idx="2240">
                  <c:v>3.9840000000000014E-2</c:v>
                </c:pt>
                <c:pt idx="2241">
                  <c:v>3.986E-2</c:v>
                </c:pt>
                <c:pt idx="2242">
                  <c:v>3.9880000000000006E-2</c:v>
                </c:pt>
                <c:pt idx="2243">
                  <c:v>3.9900000000000005E-2</c:v>
                </c:pt>
                <c:pt idx="2244">
                  <c:v>3.9920000000000004E-2</c:v>
                </c:pt>
                <c:pt idx="2245">
                  <c:v>3.9940000000000003E-2</c:v>
                </c:pt>
                <c:pt idx="2246">
                  <c:v>3.9960000000000002E-2</c:v>
                </c:pt>
                <c:pt idx="2247">
                  <c:v>3.9980000000000002E-2</c:v>
                </c:pt>
                <c:pt idx="2248">
                  <c:v>4.0000000000000022E-2</c:v>
                </c:pt>
                <c:pt idx="2249">
                  <c:v>4.002E-2</c:v>
                </c:pt>
                <c:pt idx="2250">
                  <c:v>4.0040000000000006E-2</c:v>
                </c:pt>
                <c:pt idx="2251">
                  <c:v>4.0060000000000012E-2</c:v>
                </c:pt>
                <c:pt idx="2252">
                  <c:v>4.0080000000000011E-2</c:v>
                </c:pt>
                <c:pt idx="2253">
                  <c:v>4.0100000000000004E-2</c:v>
                </c:pt>
                <c:pt idx="2254">
                  <c:v>4.0120000000000003E-2</c:v>
                </c:pt>
                <c:pt idx="2255">
                  <c:v>4.0139999999999995E-2</c:v>
                </c:pt>
                <c:pt idx="2256">
                  <c:v>4.0160000000000001E-2</c:v>
                </c:pt>
                <c:pt idx="2257">
                  <c:v>4.018E-2</c:v>
                </c:pt>
                <c:pt idx="2258">
                  <c:v>4.02E-2</c:v>
                </c:pt>
                <c:pt idx="2259">
                  <c:v>4.0220000000000006E-2</c:v>
                </c:pt>
                <c:pt idx="2260">
                  <c:v>4.0240000000000005E-2</c:v>
                </c:pt>
                <c:pt idx="2261">
                  <c:v>4.0260000000000004E-2</c:v>
                </c:pt>
                <c:pt idx="2262">
                  <c:v>4.0280000000000003E-2</c:v>
                </c:pt>
                <c:pt idx="2263">
                  <c:v>4.0300000000000023E-2</c:v>
                </c:pt>
                <c:pt idx="2264">
                  <c:v>4.0320000000000002E-2</c:v>
                </c:pt>
                <c:pt idx="2265">
                  <c:v>4.0340000000000001E-2</c:v>
                </c:pt>
                <c:pt idx="2266">
                  <c:v>4.0360000000000104E-2</c:v>
                </c:pt>
                <c:pt idx="2267">
                  <c:v>4.0380000000000013E-2</c:v>
                </c:pt>
                <c:pt idx="2268">
                  <c:v>4.0400000000000012E-2</c:v>
                </c:pt>
                <c:pt idx="2269">
                  <c:v>4.0420000000000011E-2</c:v>
                </c:pt>
                <c:pt idx="2270">
                  <c:v>4.0440000000000004E-2</c:v>
                </c:pt>
                <c:pt idx="2271">
                  <c:v>4.0460000000000024E-2</c:v>
                </c:pt>
                <c:pt idx="2272">
                  <c:v>4.0480000000000002E-2</c:v>
                </c:pt>
                <c:pt idx="2273">
                  <c:v>4.0500000000000001E-2</c:v>
                </c:pt>
                <c:pt idx="2274">
                  <c:v>4.052E-2</c:v>
                </c:pt>
                <c:pt idx="2275">
                  <c:v>4.054E-2</c:v>
                </c:pt>
                <c:pt idx="2276">
                  <c:v>4.0560000000000013E-2</c:v>
                </c:pt>
                <c:pt idx="2277">
                  <c:v>4.0580000000000012E-2</c:v>
                </c:pt>
                <c:pt idx="2278">
                  <c:v>4.0599999999999997E-2</c:v>
                </c:pt>
                <c:pt idx="2279">
                  <c:v>4.0619999999999996E-2</c:v>
                </c:pt>
                <c:pt idx="2280">
                  <c:v>4.0639999999999996E-2</c:v>
                </c:pt>
                <c:pt idx="2281">
                  <c:v>4.0660000000000002E-2</c:v>
                </c:pt>
                <c:pt idx="2282">
                  <c:v>4.0680000000000001E-2</c:v>
                </c:pt>
                <c:pt idx="2283">
                  <c:v>4.0700000000000014E-2</c:v>
                </c:pt>
                <c:pt idx="2284">
                  <c:v>4.0720000000000013E-2</c:v>
                </c:pt>
                <c:pt idx="2285">
                  <c:v>4.0740000000000012E-2</c:v>
                </c:pt>
                <c:pt idx="2286">
                  <c:v>4.0760000000000123E-2</c:v>
                </c:pt>
                <c:pt idx="2287">
                  <c:v>4.0780000000000032E-2</c:v>
                </c:pt>
                <c:pt idx="2288">
                  <c:v>4.0800000000000003E-2</c:v>
                </c:pt>
                <c:pt idx="2289">
                  <c:v>4.0820000000000002E-2</c:v>
                </c:pt>
                <c:pt idx="2290">
                  <c:v>4.0840000000000001E-2</c:v>
                </c:pt>
                <c:pt idx="2291">
                  <c:v>4.0860000000000014E-2</c:v>
                </c:pt>
                <c:pt idx="2292">
                  <c:v>4.0880000000000014E-2</c:v>
                </c:pt>
                <c:pt idx="2293">
                  <c:v>4.0900000000000013E-2</c:v>
                </c:pt>
                <c:pt idx="2294">
                  <c:v>4.0920000000000012E-2</c:v>
                </c:pt>
                <c:pt idx="2295">
                  <c:v>4.0939999999999997E-2</c:v>
                </c:pt>
                <c:pt idx="2296">
                  <c:v>4.0960000000000003E-2</c:v>
                </c:pt>
                <c:pt idx="2297">
                  <c:v>4.0980000000000003E-2</c:v>
                </c:pt>
                <c:pt idx="2298">
                  <c:v>4.1000000000000002E-2</c:v>
                </c:pt>
                <c:pt idx="2299">
                  <c:v>4.1020000000000001E-2</c:v>
                </c:pt>
                <c:pt idx="2300">
                  <c:v>4.1039999999999986E-2</c:v>
                </c:pt>
                <c:pt idx="2301">
                  <c:v>4.1060000000000013E-2</c:v>
                </c:pt>
                <c:pt idx="2302">
                  <c:v>4.1080000000000012E-2</c:v>
                </c:pt>
                <c:pt idx="2303">
                  <c:v>4.1100000000000005E-2</c:v>
                </c:pt>
                <c:pt idx="2304">
                  <c:v>4.1119999999999997E-2</c:v>
                </c:pt>
                <c:pt idx="2305">
                  <c:v>4.1139999999999996E-2</c:v>
                </c:pt>
                <c:pt idx="2306">
                  <c:v>4.1160000000000002E-2</c:v>
                </c:pt>
                <c:pt idx="2307">
                  <c:v>4.1180000000000001E-2</c:v>
                </c:pt>
                <c:pt idx="2308">
                  <c:v>4.1199999999999987E-2</c:v>
                </c:pt>
                <c:pt idx="2309">
                  <c:v>4.1219999999999986E-2</c:v>
                </c:pt>
                <c:pt idx="2310">
                  <c:v>4.1239999999999985E-2</c:v>
                </c:pt>
                <c:pt idx="2311">
                  <c:v>4.1260000000000005E-2</c:v>
                </c:pt>
                <c:pt idx="2312">
                  <c:v>4.1279999999999956E-2</c:v>
                </c:pt>
                <c:pt idx="2313">
                  <c:v>4.1300000000000003E-2</c:v>
                </c:pt>
                <c:pt idx="2314">
                  <c:v>4.1320000000000003E-2</c:v>
                </c:pt>
                <c:pt idx="2315">
                  <c:v>4.1340000000000002E-2</c:v>
                </c:pt>
                <c:pt idx="2316">
                  <c:v>4.1360000000000022E-2</c:v>
                </c:pt>
                <c:pt idx="2317">
                  <c:v>4.1380000000000014E-2</c:v>
                </c:pt>
                <c:pt idx="2318">
                  <c:v>4.1400000000000013E-2</c:v>
                </c:pt>
                <c:pt idx="2319">
                  <c:v>4.1420000000000005E-2</c:v>
                </c:pt>
                <c:pt idx="2320">
                  <c:v>4.1440000000000005E-2</c:v>
                </c:pt>
                <c:pt idx="2321">
                  <c:v>4.1460000000000004E-2</c:v>
                </c:pt>
                <c:pt idx="2322">
                  <c:v>4.1480000000000003E-2</c:v>
                </c:pt>
                <c:pt idx="2323">
                  <c:v>4.1500000000000002E-2</c:v>
                </c:pt>
                <c:pt idx="2324">
                  <c:v>4.1519999999999987E-2</c:v>
                </c:pt>
                <c:pt idx="2325">
                  <c:v>4.1539999999999987E-2</c:v>
                </c:pt>
                <c:pt idx="2326">
                  <c:v>4.156E-2</c:v>
                </c:pt>
                <c:pt idx="2327">
                  <c:v>4.1580000000000006E-2</c:v>
                </c:pt>
                <c:pt idx="2328">
                  <c:v>4.1600000000000005E-2</c:v>
                </c:pt>
                <c:pt idx="2329">
                  <c:v>4.1619999999999997E-2</c:v>
                </c:pt>
                <c:pt idx="2330">
                  <c:v>4.1639999999999976E-2</c:v>
                </c:pt>
                <c:pt idx="2331">
                  <c:v>4.1660000000000003E-2</c:v>
                </c:pt>
                <c:pt idx="2332">
                  <c:v>4.1679999999999946E-2</c:v>
                </c:pt>
                <c:pt idx="2333">
                  <c:v>4.1700000000000001E-2</c:v>
                </c:pt>
                <c:pt idx="2334">
                  <c:v>4.172E-2</c:v>
                </c:pt>
                <c:pt idx="2335">
                  <c:v>4.1740000000000006E-2</c:v>
                </c:pt>
                <c:pt idx="2336">
                  <c:v>4.1760000000000012E-2</c:v>
                </c:pt>
                <c:pt idx="2337">
                  <c:v>4.1780000000000012E-2</c:v>
                </c:pt>
                <c:pt idx="2338">
                  <c:v>4.1800000000000004E-2</c:v>
                </c:pt>
                <c:pt idx="2339">
                  <c:v>4.1820000000000003E-2</c:v>
                </c:pt>
                <c:pt idx="2340">
                  <c:v>4.1839999999999995E-2</c:v>
                </c:pt>
                <c:pt idx="2341">
                  <c:v>4.1860000000000001E-2</c:v>
                </c:pt>
                <c:pt idx="2342">
                  <c:v>4.1880000000000001E-2</c:v>
                </c:pt>
                <c:pt idx="2343">
                  <c:v>4.19E-2</c:v>
                </c:pt>
                <c:pt idx="2344">
                  <c:v>4.1920000000000006E-2</c:v>
                </c:pt>
                <c:pt idx="2345">
                  <c:v>4.1940000000000005E-2</c:v>
                </c:pt>
                <c:pt idx="2346">
                  <c:v>4.1960000000000004E-2</c:v>
                </c:pt>
                <c:pt idx="2347">
                  <c:v>4.1979999999999976E-2</c:v>
                </c:pt>
                <c:pt idx="2348">
                  <c:v>4.2000000000000023E-2</c:v>
                </c:pt>
                <c:pt idx="2349">
                  <c:v>4.2020000000000002E-2</c:v>
                </c:pt>
                <c:pt idx="2350">
                  <c:v>4.2040000000000001E-2</c:v>
                </c:pt>
                <c:pt idx="2351">
                  <c:v>4.2060000000000104E-2</c:v>
                </c:pt>
                <c:pt idx="2352">
                  <c:v>4.2080000000000013E-2</c:v>
                </c:pt>
                <c:pt idx="2353">
                  <c:v>4.2100000000000012E-2</c:v>
                </c:pt>
                <c:pt idx="2354">
                  <c:v>4.2120000000000012E-2</c:v>
                </c:pt>
                <c:pt idx="2355">
                  <c:v>4.2139999999999997E-2</c:v>
                </c:pt>
                <c:pt idx="2356">
                  <c:v>4.2160000000000024E-2</c:v>
                </c:pt>
                <c:pt idx="2357">
                  <c:v>4.2180000000000002E-2</c:v>
                </c:pt>
                <c:pt idx="2358">
                  <c:v>4.2200000000000001E-2</c:v>
                </c:pt>
                <c:pt idx="2359">
                  <c:v>4.2220000000000001E-2</c:v>
                </c:pt>
                <c:pt idx="2360">
                  <c:v>4.224E-2</c:v>
                </c:pt>
                <c:pt idx="2361">
                  <c:v>4.2260000000000013E-2</c:v>
                </c:pt>
                <c:pt idx="2362">
                  <c:v>4.2280000000000012E-2</c:v>
                </c:pt>
                <c:pt idx="2363">
                  <c:v>4.2300000000000094E-2</c:v>
                </c:pt>
                <c:pt idx="2364">
                  <c:v>4.2320000000000003E-2</c:v>
                </c:pt>
                <c:pt idx="2365">
                  <c:v>4.2340000000000003E-2</c:v>
                </c:pt>
                <c:pt idx="2366">
                  <c:v>4.2360000000000134E-2</c:v>
                </c:pt>
                <c:pt idx="2367">
                  <c:v>4.2380000000000133E-2</c:v>
                </c:pt>
                <c:pt idx="2368">
                  <c:v>4.2400000000000014E-2</c:v>
                </c:pt>
                <c:pt idx="2369">
                  <c:v>4.2420000000000013E-2</c:v>
                </c:pt>
                <c:pt idx="2370">
                  <c:v>4.2440000000000012E-2</c:v>
                </c:pt>
                <c:pt idx="2371">
                  <c:v>4.2460000000000032E-2</c:v>
                </c:pt>
                <c:pt idx="2372">
                  <c:v>4.2480000000000004E-2</c:v>
                </c:pt>
                <c:pt idx="2373">
                  <c:v>4.2500000000000003E-2</c:v>
                </c:pt>
                <c:pt idx="2374">
                  <c:v>4.2520000000000002E-2</c:v>
                </c:pt>
                <c:pt idx="2375">
                  <c:v>4.2540000000000001E-2</c:v>
                </c:pt>
                <c:pt idx="2376">
                  <c:v>4.2560000000000014E-2</c:v>
                </c:pt>
                <c:pt idx="2377">
                  <c:v>4.2580000000000014E-2</c:v>
                </c:pt>
                <c:pt idx="2378">
                  <c:v>4.2600000000000013E-2</c:v>
                </c:pt>
                <c:pt idx="2379">
                  <c:v>4.2620000000000012E-2</c:v>
                </c:pt>
                <c:pt idx="2380">
                  <c:v>4.2639999999999997E-2</c:v>
                </c:pt>
                <c:pt idx="2381">
                  <c:v>4.2660000000000003E-2</c:v>
                </c:pt>
                <c:pt idx="2382">
                  <c:v>4.2680000000000003E-2</c:v>
                </c:pt>
                <c:pt idx="2383">
                  <c:v>4.2700000000000113E-2</c:v>
                </c:pt>
                <c:pt idx="2384">
                  <c:v>4.2720000000000022E-2</c:v>
                </c:pt>
                <c:pt idx="2385">
                  <c:v>4.2740000000000014E-2</c:v>
                </c:pt>
                <c:pt idx="2386">
                  <c:v>4.2760000000000124E-2</c:v>
                </c:pt>
                <c:pt idx="2387">
                  <c:v>4.2780000000000033E-2</c:v>
                </c:pt>
                <c:pt idx="2388">
                  <c:v>4.2800000000000032E-2</c:v>
                </c:pt>
                <c:pt idx="2389">
                  <c:v>4.2820000000000004E-2</c:v>
                </c:pt>
                <c:pt idx="2390">
                  <c:v>4.2840000000000003E-2</c:v>
                </c:pt>
                <c:pt idx="2391">
                  <c:v>4.2860000000000113E-2</c:v>
                </c:pt>
                <c:pt idx="2392">
                  <c:v>4.2880000000000022E-2</c:v>
                </c:pt>
                <c:pt idx="2393">
                  <c:v>4.2900000000000021E-2</c:v>
                </c:pt>
                <c:pt idx="2394">
                  <c:v>4.292E-2</c:v>
                </c:pt>
                <c:pt idx="2395">
                  <c:v>4.2940000000000013E-2</c:v>
                </c:pt>
                <c:pt idx="2396">
                  <c:v>4.2960000000000033E-2</c:v>
                </c:pt>
                <c:pt idx="2397">
                  <c:v>4.2980000000000004E-2</c:v>
                </c:pt>
                <c:pt idx="2398">
                  <c:v>4.3000000000000003E-2</c:v>
                </c:pt>
                <c:pt idx="2399">
                  <c:v>4.3020000000000003E-2</c:v>
                </c:pt>
                <c:pt idx="2400">
                  <c:v>4.3040000000000002E-2</c:v>
                </c:pt>
                <c:pt idx="2401">
                  <c:v>4.3060000000000022E-2</c:v>
                </c:pt>
                <c:pt idx="2402">
                  <c:v>4.308E-2</c:v>
                </c:pt>
                <c:pt idx="2403">
                  <c:v>4.3099999999999999E-2</c:v>
                </c:pt>
                <c:pt idx="2404">
                  <c:v>4.3120000000000006E-2</c:v>
                </c:pt>
                <c:pt idx="2405">
                  <c:v>4.3140000000000005E-2</c:v>
                </c:pt>
                <c:pt idx="2406">
                  <c:v>4.3160000000000004E-2</c:v>
                </c:pt>
                <c:pt idx="2407">
                  <c:v>4.3180000000000003E-2</c:v>
                </c:pt>
                <c:pt idx="2408">
                  <c:v>4.3199999999999995E-2</c:v>
                </c:pt>
                <c:pt idx="2409">
                  <c:v>4.3219999999999995E-2</c:v>
                </c:pt>
                <c:pt idx="2410">
                  <c:v>4.3239999999999987E-2</c:v>
                </c:pt>
                <c:pt idx="2411">
                  <c:v>4.326E-2</c:v>
                </c:pt>
                <c:pt idx="2412">
                  <c:v>4.3280000000000006E-2</c:v>
                </c:pt>
                <c:pt idx="2413">
                  <c:v>4.3300000000000012E-2</c:v>
                </c:pt>
                <c:pt idx="2414">
                  <c:v>4.3320000000000004E-2</c:v>
                </c:pt>
                <c:pt idx="2415">
                  <c:v>4.3340000000000004E-2</c:v>
                </c:pt>
                <c:pt idx="2416">
                  <c:v>4.3360000000000024E-2</c:v>
                </c:pt>
                <c:pt idx="2417">
                  <c:v>4.3380000000000023E-2</c:v>
                </c:pt>
                <c:pt idx="2418">
                  <c:v>4.3400000000000001E-2</c:v>
                </c:pt>
                <c:pt idx="2419">
                  <c:v>4.342E-2</c:v>
                </c:pt>
                <c:pt idx="2420">
                  <c:v>4.3439999999999999E-2</c:v>
                </c:pt>
                <c:pt idx="2421">
                  <c:v>4.3460000000000013E-2</c:v>
                </c:pt>
                <c:pt idx="2422">
                  <c:v>4.3480000000000012E-2</c:v>
                </c:pt>
                <c:pt idx="2423">
                  <c:v>4.3500000000000004E-2</c:v>
                </c:pt>
                <c:pt idx="2424">
                  <c:v>4.3519999999999996E-2</c:v>
                </c:pt>
                <c:pt idx="2425">
                  <c:v>4.3539999999999995E-2</c:v>
                </c:pt>
                <c:pt idx="2426">
                  <c:v>4.3560000000000001E-2</c:v>
                </c:pt>
                <c:pt idx="2427">
                  <c:v>4.3580000000000001E-2</c:v>
                </c:pt>
                <c:pt idx="2428">
                  <c:v>4.36E-2</c:v>
                </c:pt>
                <c:pt idx="2429">
                  <c:v>4.3620000000000006E-2</c:v>
                </c:pt>
                <c:pt idx="2430">
                  <c:v>4.3640000000000005E-2</c:v>
                </c:pt>
                <c:pt idx="2431">
                  <c:v>4.3660000000000004E-2</c:v>
                </c:pt>
                <c:pt idx="2432">
                  <c:v>4.3679999999999976E-2</c:v>
                </c:pt>
                <c:pt idx="2433">
                  <c:v>4.3700000000000003E-2</c:v>
                </c:pt>
                <c:pt idx="2434">
                  <c:v>4.3720000000000002E-2</c:v>
                </c:pt>
                <c:pt idx="2435">
                  <c:v>4.3740000000000001E-2</c:v>
                </c:pt>
                <c:pt idx="2436">
                  <c:v>4.3760000000000014E-2</c:v>
                </c:pt>
                <c:pt idx="2437">
                  <c:v>4.3779999999999999E-2</c:v>
                </c:pt>
                <c:pt idx="2438">
                  <c:v>4.3800000000000013E-2</c:v>
                </c:pt>
                <c:pt idx="2439">
                  <c:v>4.3820000000000012E-2</c:v>
                </c:pt>
                <c:pt idx="2440">
                  <c:v>4.3839999999999997E-2</c:v>
                </c:pt>
                <c:pt idx="2441">
                  <c:v>4.3860000000000003E-2</c:v>
                </c:pt>
                <c:pt idx="2442">
                  <c:v>4.3880000000000002E-2</c:v>
                </c:pt>
                <c:pt idx="2443">
                  <c:v>4.3900000000000002E-2</c:v>
                </c:pt>
                <c:pt idx="2444">
                  <c:v>4.3920000000000001E-2</c:v>
                </c:pt>
                <c:pt idx="2445">
                  <c:v>4.394E-2</c:v>
                </c:pt>
                <c:pt idx="2446">
                  <c:v>4.3960000000000013E-2</c:v>
                </c:pt>
                <c:pt idx="2447">
                  <c:v>4.3980000000000012E-2</c:v>
                </c:pt>
                <c:pt idx="2448">
                  <c:v>4.4000000000000032E-2</c:v>
                </c:pt>
                <c:pt idx="2449">
                  <c:v>4.4020000000000004E-2</c:v>
                </c:pt>
                <c:pt idx="2450">
                  <c:v>4.4040000000000003E-2</c:v>
                </c:pt>
                <c:pt idx="2451">
                  <c:v>4.4060000000000134E-2</c:v>
                </c:pt>
                <c:pt idx="2452">
                  <c:v>4.4080000000000112E-2</c:v>
                </c:pt>
                <c:pt idx="2453">
                  <c:v>4.4100000000000014E-2</c:v>
                </c:pt>
                <c:pt idx="2454">
                  <c:v>4.4120000000000013E-2</c:v>
                </c:pt>
                <c:pt idx="2455">
                  <c:v>4.4140000000000013E-2</c:v>
                </c:pt>
                <c:pt idx="2456">
                  <c:v>4.4160000000000033E-2</c:v>
                </c:pt>
                <c:pt idx="2457">
                  <c:v>4.4180000000000004E-2</c:v>
                </c:pt>
                <c:pt idx="2458">
                  <c:v>4.4200000000000003E-2</c:v>
                </c:pt>
                <c:pt idx="2459">
                  <c:v>4.4220000000000002E-2</c:v>
                </c:pt>
                <c:pt idx="2460">
                  <c:v>4.4240000000000002E-2</c:v>
                </c:pt>
                <c:pt idx="2461">
                  <c:v>4.4260000000000022E-2</c:v>
                </c:pt>
                <c:pt idx="2462">
                  <c:v>4.4280000000000014E-2</c:v>
                </c:pt>
                <c:pt idx="2463">
                  <c:v>4.4300000000000124E-2</c:v>
                </c:pt>
                <c:pt idx="2464">
                  <c:v>4.4320000000000033E-2</c:v>
                </c:pt>
                <c:pt idx="2465">
                  <c:v>4.4340000000000004E-2</c:v>
                </c:pt>
                <c:pt idx="2466">
                  <c:v>4.4360000000000517E-2</c:v>
                </c:pt>
                <c:pt idx="2467">
                  <c:v>4.4380000000000454E-2</c:v>
                </c:pt>
                <c:pt idx="2468">
                  <c:v>4.4400000000000113E-2</c:v>
                </c:pt>
                <c:pt idx="2469">
                  <c:v>4.4420000000000022E-2</c:v>
                </c:pt>
                <c:pt idx="2470">
                  <c:v>4.4440000000000014E-2</c:v>
                </c:pt>
                <c:pt idx="2471">
                  <c:v>4.4460000000000124E-2</c:v>
                </c:pt>
                <c:pt idx="2472">
                  <c:v>4.4480000000000033E-2</c:v>
                </c:pt>
                <c:pt idx="2473">
                  <c:v>4.4500000000000033E-2</c:v>
                </c:pt>
                <c:pt idx="2474">
                  <c:v>4.4520000000000004E-2</c:v>
                </c:pt>
                <c:pt idx="2475">
                  <c:v>4.4540000000000003E-2</c:v>
                </c:pt>
                <c:pt idx="2476">
                  <c:v>4.4560000000000113E-2</c:v>
                </c:pt>
                <c:pt idx="2477">
                  <c:v>4.4580000000000022E-2</c:v>
                </c:pt>
                <c:pt idx="2478">
                  <c:v>4.4600000000000022E-2</c:v>
                </c:pt>
                <c:pt idx="2479">
                  <c:v>4.462E-2</c:v>
                </c:pt>
                <c:pt idx="2480">
                  <c:v>4.4640000000000006E-2</c:v>
                </c:pt>
                <c:pt idx="2481">
                  <c:v>4.4660000000000033E-2</c:v>
                </c:pt>
                <c:pt idx="2482">
                  <c:v>4.4680000000000004E-2</c:v>
                </c:pt>
                <c:pt idx="2483">
                  <c:v>4.4700000000000475E-2</c:v>
                </c:pt>
                <c:pt idx="2484">
                  <c:v>4.4720000000000024E-2</c:v>
                </c:pt>
                <c:pt idx="2485">
                  <c:v>4.4740000000000023E-2</c:v>
                </c:pt>
                <c:pt idx="2486">
                  <c:v>4.4760000000000549E-2</c:v>
                </c:pt>
                <c:pt idx="2487">
                  <c:v>4.4780000000000472E-2</c:v>
                </c:pt>
                <c:pt idx="2488">
                  <c:v>4.4800000000000034E-2</c:v>
                </c:pt>
                <c:pt idx="2489">
                  <c:v>4.4820000000000013E-2</c:v>
                </c:pt>
                <c:pt idx="2490">
                  <c:v>4.4840000000000012E-2</c:v>
                </c:pt>
                <c:pt idx="2491">
                  <c:v>4.486000000000049E-2</c:v>
                </c:pt>
                <c:pt idx="2492">
                  <c:v>4.4880000000000024E-2</c:v>
                </c:pt>
                <c:pt idx="2493">
                  <c:v>4.4900000000000023E-2</c:v>
                </c:pt>
                <c:pt idx="2494">
                  <c:v>4.4920000000000002E-2</c:v>
                </c:pt>
                <c:pt idx="2495">
                  <c:v>4.4940000000000001E-2</c:v>
                </c:pt>
                <c:pt idx="2496">
                  <c:v>4.4960000000000104E-2</c:v>
                </c:pt>
                <c:pt idx="2497">
                  <c:v>4.4980000000000013E-2</c:v>
                </c:pt>
                <c:pt idx="2498">
                  <c:v>4.5000000000000012E-2</c:v>
                </c:pt>
                <c:pt idx="2499">
                  <c:v>4.5020000000000004E-2</c:v>
                </c:pt>
              </c:numCache>
            </c:numRef>
          </c:xVal>
          <c:yVal>
            <c:numRef>
              <c:f>Feuil1!$G$2:$G$2501</c:f>
              <c:numCache>
                <c:formatCode>General</c:formatCode>
                <c:ptCount val="2500"/>
                <c:pt idx="0">
                  <c:v>2.0000000000000032E-2</c:v>
                </c:pt>
                <c:pt idx="1">
                  <c:v>0</c:v>
                </c:pt>
                <c:pt idx="2">
                  <c:v>0</c:v>
                </c:pt>
                <c:pt idx="3">
                  <c:v>0</c:v>
                </c:pt>
                <c:pt idx="4">
                  <c:v>0</c:v>
                </c:pt>
                <c:pt idx="5">
                  <c:v>0</c:v>
                </c:pt>
                <c:pt idx="6">
                  <c:v>0</c:v>
                </c:pt>
                <c:pt idx="7">
                  <c:v>-2.0000000000000032E-2</c:v>
                </c:pt>
                <c:pt idx="8">
                  <c:v>0</c:v>
                </c:pt>
                <c:pt idx="9">
                  <c:v>2.0000000000000032E-2</c:v>
                </c:pt>
                <c:pt idx="10">
                  <c:v>0</c:v>
                </c:pt>
                <c:pt idx="11">
                  <c:v>0</c:v>
                </c:pt>
                <c:pt idx="12">
                  <c:v>0</c:v>
                </c:pt>
                <c:pt idx="13">
                  <c:v>2.0000000000000032E-2</c:v>
                </c:pt>
                <c:pt idx="14">
                  <c:v>0</c:v>
                </c:pt>
                <c:pt idx="15">
                  <c:v>2.0000000000000032E-2</c:v>
                </c:pt>
                <c:pt idx="16">
                  <c:v>0</c:v>
                </c:pt>
                <c:pt idx="17">
                  <c:v>-2.0000000000000032E-2</c:v>
                </c:pt>
                <c:pt idx="18">
                  <c:v>2.0000000000000032E-2</c:v>
                </c:pt>
                <c:pt idx="19">
                  <c:v>0</c:v>
                </c:pt>
                <c:pt idx="20">
                  <c:v>0</c:v>
                </c:pt>
                <c:pt idx="21">
                  <c:v>0</c:v>
                </c:pt>
                <c:pt idx="22">
                  <c:v>0</c:v>
                </c:pt>
                <c:pt idx="23">
                  <c:v>2.0000000000000032E-2</c:v>
                </c:pt>
                <c:pt idx="24">
                  <c:v>-2.0000000000000032E-2</c:v>
                </c:pt>
                <c:pt idx="25">
                  <c:v>2.0000000000000032E-2</c:v>
                </c:pt>
                <c:pt idx="26">
                  <c:v>-2.0000000000000032E-2</c:v>
                </c:pt>
                <c:pt idx="27">
                  <c:v>0</c:v>
                </c:pt>
                <c:pt idx="28">
                  <c:v>2.0000000000000032E-2</c:v>
                </c:pt>
                <c:pt idx="29">
                  <c:v>0</c:v>
                </c:pt>
                <c:pt idx="30">
                  <c:v>2.0000000000000032E-2</c:v>
                </c:pt>
                <c:pt idx="31">
                  <c:v>0</c:v>
                </c:pt>
                <c:pt idx="32">
                  <c:v>0</c:v>
                </c:pt>
                <c:pt idx="33">
                  <c:v>0</c:v>
                </c:pt>
                <c:pt idx="34">
                  <c:v>2.0000000000000032E-2</c:v>
                </c:pt>
                <c:pt idx="35">
                  <c:v>2.0000000000000032E-2</c:v>
                </c:pt>
                <c:pt idx="36">
                  <c:v>-2.0000000000000032E-2</c:v>
                </c:pt>
                <c:pt idx="37">
                  <c:v>0</c:v>
                </c:pt>
                <c:pt idx="38">
                  <c:v>0</c:v>
                </c:pt>
                <c:pt idx="39">
                  <c:v>0</c:v>
                </c:pt>
                <c:pt idx="40">
                  <c:v>0</c:v>
                </c:pt>
                <c:pt idx="41">
                  <c:v>2.0000000000000032E-2</c:v>
                </c:pt>
                <c:pt idx="42">
                  <c:v>0</c:v>
                </c:pt>
                <c:pt idx="43">
                  <c:v>0</c:v>
                </c:pt>
                <c:pt idx="44">
                  <c:v>0</c:v>
                </c:pt>
                <c:pt idx="45">
                  <c:v>2.0000000000000032E-2</c:v>
                </c:pt>
                <c:pt idx="46">
                  <c:v>0</c:v>
                </c:pt>
                <c:pt idx="47">
                  <c:v>0</c:v>
                </c:pt>
                <c:pt idx="48">
                  <c:v>0</c:v>
                </c:pt>
                <c:pt idx="49">
                  <c:v>0</c:v>
                </c:pt>
                <c:pt idx="50">
                  <c:v>2.0000000000000032E-2</c:v>
                </c:pt>
                <c:pt idx="51">
                  <c:v>0</c:v>
                </c:pt>
                <c:pt idx="52">
                  <c:v>0</c:v>
                </c:pt>
                <c:pt idx="53">
                  <c:v>2.0000000000000032E-2</c:v>
                </c:pt>
                <c:pt idx="54">
                  <c:v>0</c:v>
                </c:pt>
                <c:pt idx="55">
                  <c:v>0</c:v>
                </c:pt>
                <c:pt idx="56">
                  <c:v>0</c:v>
                </c:pt>
                <c:pt idx="57">
                  <c:v>0</c:v>
                </c:pt>
                <c:pt idx="58">
                  <c:v>2.0000000000000032E-2</c:v>
                </c:pt>
                <c:pt idx="59">
                  <c:v>2.0000000000000032E-2</c:v>
                </c:pt>
                <c:pt idx="60">
                  <c:v>2.0000000000000032E-2</c:v>
                </c:pt>
                <c:pt idx="61">
                  <c:v>0</c:v>
                </c:pt>
                <c:pt idx="62">
                  <c:v>0</c:v>
                </c:pt>
                <c:pt idx="63">
                  <c:v>0</c:v>
                </c:pt>
                <c:pt idx="64">
                  <c:v>0</c:v>
                </c:pt>
                <c:pt idx="65">
                  <c:v>0</c:v>
                </c:pt>
                <c:pt idx="66">
                  <c:v>0</c:v>
                </c:pt>
                <c:pt idx="67">
                  <c:v>0</c:v>
                </c:pt>
                <c:pt idx="68">
                  <c:v>0</c:v>
                </c:pt>
                <c:pt idx="69">
                  <c:v>2.0000000000000032E-2</c:v>
                </c:pt>
                <c:pt idx="70">
                  <c:v>0</c:v>
                </c:pt>
                <c:pt idx="71">
                  <c:v>2.0000000000000032E-2</c:v>
                </c:pt>
                <c:pt idx="72">
                  <c:v>0</c:v>
                </c:pt>
                <c:pt idx="73">
                  <c:v>0</c:v>
                </c:pt>
                <c:pt idx="74">
                  <c:v>0</c:v>
                </c:pt>
                <c:pt idx="75">
                  <c:v>0</c:v>
                </c:pt>
                <c:pt idx="76">
                  <c:v>0</c:v>
                </c:pt>
                <c:pt idx="77">
                  <c:v>0</c:v>
                </c:pt>
                <c:pt idx="78">
                  <c:v>2.0000000000000032E-2</c:v>
                </c:pt>
                <c:pt idx="79">
                  <c:v>2.0000000000000032E-2</c:v>
                </c:pt>
                <c:pt idx="80">
                  <c:v>-2.0000000000000032E-2</c:v>
                </c:pt>
                <c:pt idx="81">
                  <c:v>0</c:v>
                </c:pt>
                <c:pt idx="82">
                  <c:v>0</c:v>
                </c:pt>
                <c:pt idx="83">
                  <c:v>2.0000000000000032E-2</c:v>
                </c:pt>
                <c:pt idx="84">
                  <c:v>0</c:v>
                </c:pt>
                <c:pt idx="85">
                  <c:v>2.0000000000000032E-2</c:v>
                </c:pt>
                <c:pt idx="86">
                  <c:v>0</c:v>
                </c:pt>
                <c:pt idx="87">
                  <c:v>0</c:v>
                </c:pt>
                <c:pt idx="88">
                  <c:v>0</c:v>
                </c:pt>
                <c:pt idx="89">
                  <c:v>2.0000000000000032E-2</c:v>
                </c:pt>
                <c:pt idx="90">
                  <c:v>0</c:v>
                </c:pt>
                <c:pt idx="91">
                  <c:v>0</c:v>
                </c:pt>
                <c:pt idx="92">
                  <c:v>0</c:v>
                </c:pt>
                <c:pt idx="93">
                  <c:v>2.0000000000000032E-2</c:v>
                </c:pt>
                <c:pt idx="94">
                  <c:v>0</c:v>
                </c:pt>
                <c:pt idx="95">
                  <c:v>0</c:v>
                </c:pt>
                <c:pt idx="96">
                  <c:v>-2.0000000000000032E-2</c:v>
                </c:pt>
                <c:pt idx="97">
                  <c:v>0</c:v>
                </c:pt>
                <c:pt idx="98">
                  <c:v>0</c:v>
                </c:pt>
                <c:pt idx="99">
                  <c:v>0</c:v>
                </c:pt>
                <c:pt idx="100">
                  <c:v>0</c:v>
                </c:pt>
                <c:pt idx="101">
                  <c:v>0</c:v>
                </c:pt>
                <c:pt idx="102">
                  <c:v>0</c:v>
                </c:pt>
                <c:pt idx="103">
                  <c:v>2.0000000000000032E-2</c:v>
                </c:pt>
                <c:pt idx="104">
                  <c:v>0</c:v>
                </c:pt>
                <c:pt idx="105">
                  <c:v>0</c:v>
                </c:pt>
                <c:pt idx="106">
                  <c:v>2.0000000000000032E-2</c:v>
                </c:pt>
                <c:pt idx="107">
                  <c:v>2.0000000000000032E-2</c:v>
                </c:pt>
                <c:pt idx="108">
                  <c:v>0</c:v>
                </c:pt>
                <c:pt idx="109">
                  <c:v>0</c:v>
                </c:pt>
                <c:pt idx="110">
                  <c:v>2.0000000000000032E-2</c:v>
                </c:pt>
                <c:pt idx="111">
                  <c:v>0</c:v>
                </c:pt>
                <c:pt idx="112">
                  <c:v>2.0000000000000032E-2</c:v>
                </c:pt>
                <c:pt idx="113">
                  <c:v>0</c:v>
                </c:pt>
                <c:pt idx="114">
                  <c:v>0</c:v>
                </c:pt>
                <c:pt idx="115">
                  <c:v>0</c:v>
                </c:pt>
                <c:pt idx="116">
                  <c:v>0</c:v>
                </c:pt>
                <c:pt idx="117">
                  <c:v>0</c:v>
                </c:pt>
                <c:pt idx="118">
                  <c:v>0</c:v>
                </c:pt>
                <c:pt idx="119">
                  <c:v>0</c:v>
                </c:pt>
                <c:pt idx="120">
                  <c:v>0</c:v>
                </c:pt>
                <c:pt idx="121">
                  <c:v>-2.0000000000000032E-2</c:v>
                </c:pt>
                <c:pt idx="122">
                  <c:v>2.0000000000000032E-2</c:v>
                </c:pt>
                <c:pt idx="123">
                  <c:v>-2.0000000000000032E-2</c:v>
                </c:pt>
                <c:pt idx="124">
                  <c:v>0</c:v>
                </c:pt>
                <c:pt idx="125">
                  <c:v>0</c:v>
                </c:pt>
                <c:pt idx="126">
                  <c:v>0</c:v>
                </c:pt>
                <c:pt idx="127">
                  <c:v>2.0000000000000032E-2</c:v>
                </c:pt>
                <c:pt idx="128">
                  <c:v>0</c:v>
                </c:pt>
                <c:pt idx="129">
                  <c:v>0</c:v>
                </c:pt>
                <c:pt idx="130">
                  <c:v>0</c:v>
                </c:pt>
                <c:pt idx="131">
                  <c:v>-2.0000000000000032E-2</c:v>
                </c:pt>
                <c:pt idx="132">
                  <c:v>0</c:v>
                </c:pt>
                <c:pt idx="133">
                  <c:v>2.0000000000000032E-2</c:v>
                </c:pt>
                <c:pt idx="134">
                  <c:v>0</c:v>
                </c:pt>
                <c:pt idx="135">
                  <c:v>0</c:v>
                </c:pt>
                <c:pt idx="136">
                  <c:v>0</c:v>
                </c:pt>
                <c:pt idx="137">
                  <c:v>0</c:v>
                </c:pt>
                <c:pt idx="138">
                  <c:v>0</c:v>
                </c:pt>
                <c:pt idx="139">
                  <c:v>2.0000000000000032E-2</c:v>
                </c:pt>
                <c:pt idx="140">
                  <c:v>2.0000000000000032E-2</c:v>
                </c:pt>
                <c:pt idx="141">
                  <c:v>0</c:v>
                </c:pt>
                <c:pt idx="142">
                  <c:v>0</c:v>
                </c:pt>
                <c:pt idx="143">
                  <c:v>0</c:v>
                </c:pt>
                <c:pt idx="144">
                  <c:v>-2.0000000000000032E-2</c:v>
                </c:pt>
                <c:pt idx="145">
                  <c:v>2.0000000000000032E-2</c:v>
                </c:pt>
                <c:pt idx="146">
                  <c:v>0</c:v>
                </c:pt>
                <c:pt idx="147">
                  <c:v>0</c:v>
                </c:pt>
                <c:pt idx="148">
                  <c:v>0</c:v>
                </c:pt>
                <c:pt idx="149">
                  <c:v>0</c:v>
                </c:pt>
                <c:pt idx="150">
                  <c:v>-2.0000000000000032E-2</c:v>
                </c:pt>
                <c:pt idx="151">
                  <c:v>-2.0000000000000032E-2</c:v>
                </c:pt>
                <c:pt idx="152">
                  <c:v>0</c:v>
                </c:pt>
                <c:pt idx="153">
                  <c:v>0</c:v>
                </c:pt>
                <c:pt idx="154">
                  <c:v>0</c:v>
                </c:pt>
                <c:pt idx="155">
                  <c:v>0</c:v>
                </c:pt>
                <c:pt idx="156">
                  <c:v>2.0000000000000032E-2</c:v>
                </c:pt>
                <c:pt idx="157">
                  <c:v>0</c:v>
                </c:pt>
                <c:pt idx="158">
                  <c:v>0</c:v>
                </c:pt>
                <c:pt idx="159">
                  <c:v>2.0000000000000032E-2</c:v>
                </c:pt>
                <c:pt idx="160">
                  <c:v>2.0000000000000032E-2</c:v>
                </c:pt>
                <c:pt idx="161">
                  <c:v>0</c:v>
                </c:pt>
                <c:pt idx="162">
                  <c:v>0</c:v>
                </c:pt>
                <c:pt idx="163">
                  <c:v>0</c:v>
                </c:pt>
                <c:pt idx="164">
                  <c:v>0</c:v>
                </c:pt>
                <c:pt idx="165">
                  <c:v>0</c:v>
                </c:pt>
                <c:pt idx="166">
                  <c:v>0</c:v>
                </c:pt>
                <c:pt idx="167">
                  <c:v>0</c:v>
                </c:pt>
                <c:pt idx="168">
                  <c:v>2.0000000000000032E-2</c:v>
                </c:pt>
                <c:pt idx="169">
                  <c:v>0</c:v>
                </c:pt>
                <c:pt idx="170">
                  <c:v>0</c:v>
                </c:pt>
                <c:pt idx="171">
                  <c:v>0</c:v>
                </c:pt>
                <c:pt idx="172">
                  <c:v>2.0000000000000032E-2</c:v>
                </c:pt>
                <c:pt idx="173">
                  <c:v>2.0000000000000032E-2</c:v>
                </c:pt>
                <c:pt idx="174">
                  <c:v>2.0000000000000032E-2</c:v>
                </c:pt>
                <c:pt idx="175">
                  <c:v>2.0000000000000032E-2</c:v>
                </c:pt>
                <c:pt idx="176">
                  <c:v>0</c:v>
                </c:pt>
                <c:pt idx="177">
                  <c:v>0</c:v>
                </c:pt>
                <c:pt idx="178">
                  <c:v>2.0000000000000032E-2</c:v>
                </c:pt>
                <c:pt idx="179">
                  <c:v>0</c:v>
                </c:pt>
                <c:pt idx="180">
                  <c:v>-2.0000000000000032E-2</c:v>
                </c:pt>
                <c:pt idx="181">
                  <c:v>-2.0000000000000032E-2</c:v>
                </c:pt>
                <c:pt idx="182">
                  <c:v>0</c:v>
                </c:pt>
                <c:pt idx="183">
                  <c:v>2.0000000000000032E-2</c:v>
                </c:pt>
                <c:pt idx="184">
                  <c:v>-2.0000000000000032E-2</c:v>
                </c:pt>
                <c:pt idx="185">
                  <c:v>0</c:v>
                </c:pt>
                <c:pt idx="186">
                  <c:v>2.0000000000000032E-2</c:v>
                </c:pt>
                <c:pt idx="187">
                  <c:v>0</c:v>
                </c:pt>
                <c:pt idx="188">
                  <c:v>0</c:v>
                </c:pt>
                <c:pt idx="189">
                  <c:v>2.0000000000000032E-2</c:v>
                </c:pt>
                <c:pt idx="190">
                  <c:v>2.0000000000000032E-2</c:v>
                </c:pt>
                <c:pt idx="191">
                  <c:v>2.0000000000000032E-2</c:v>
                </c:pt>
                <c:pt idx="192">
                  <c:v>0</c:v>
                </c:pt>
                <c:pt idx="193">
                  <c:v>2.0000000000000032E-2</c:v>
                </c:pt>
                <c:pt idx="194">
                  <c:v>2.0000000000000032E-2</c:v>
                </c:pt>
                <c:pt idx="195">
                  <c:v>2.0000000000000032E-2</c:v>
                </c:pt>
                <c:pt idx="196">
                  <c:v>2.0000000000000032E-2</c:v>
                </c:pt>
                <c:pt idx="197">
                  <c:v>0</c:v>
                </c:pt>
                <c:pt idx="198">
                  <c:v>2.0000000000000032E-2</c:v>
                </c:pt>
                <c:pt idx="199">
                  <c:v>0</c:v>
                </c:pt>
                <c:pt idx="200">
                  <c:v>0</c:v>
                </c:pt>
                <c:pt idx="201">
                  <c:v>2.0000000000000032E-2</c:v>
                </c:pt>
                <c:pt idx="202">
                  <c:v>0</c:v>
                </c:pt>
                <c:pt idx="203">
                  <c:v>0</c:v>
                </c:pt>
                <c:pt idx="204">
                  <c:v>2.0000000000000032E-2</c:v>
                </c:pt>
                <c:pt idx="205">
                  <c:v>0</c:v>
                </c:pt>
                <c:pt idx="206">
                  <c:v>2.0000000000000032E-2</c:v>
                </c:pt>
                <c:pt idx="207">
                  <c:v>2.0000000000000032E-2</c:v>
                </c:pt>
                <c:pt idx="208">
                  <c:v>2.0000000000000032E-2</c:v>
                </c:pt>
                <c:pt idx="209">
                  <c:v>0</c:v>
                </c:pt>
                <c:pt idx="210">
                  <c:v>0</c:v>
                </c:pt>
                <c:pt idx="211">
                  <c:v>0</c:v>
                </c:pt>
                <c:pt idx="212">
                  <c:v>2.0000000000000032E-2</c:v>
                </c:pt>
                <c:pt idx="213">
                  <c:v>0</c:v>
                </c:pt>
                <c:pt idx="214">
                  <c:v>2.0000000000000032E-2</c:v>
                </c:pt>
                <c:pt idx="215">
                  <c:v>0</c:v>
                </c:pt>
                <c:pt idx="216">
                  <c:v>0</c:v>
                </c:pt>
                <c:pt idx="217">
                  <c:v>2.0000000000000032E-2</c:v>
                </c:pt>
                <c:pt idx="218">
                  <c:v>0</c:v>
                </c:pt>
                <c:pt idx="219">
                  <c:v>0</c:v>
                </c:pt>
                <c:pt idx="220">
                  <c:v>0</c:v>
                </c:pt>
                <c:pt idx="221">
                  <c:v>0</c:v>
                </c:pt>
                <c:pt idx="222">
                  <c:v>0</c:v>
                </c:pt>
                <c:pt idx="223">
                  <c:v>2.0000000000000032E-2</c:v>
                </c:pt>
                <c:pt idx="224">
                  <c:v>0</c:v>
                </c:pt>
                <c:pt idx="225">
                  <c:v>2.0000000000000032E-2</c:v>
                </c:pt>
                <c:pt idx="226">
                  <c:v>-2.0000000000000032E-2</c:v>
                </c:pt>
                <c:pt idx="227">
                  <c:v>2.0000000000000032E-2</c:v>
                </c:pt>
                <c:pt idx="228">
                  <c:v>0</c:v>
                </c:pt>
                <c:pt idx="229">
                  <c:v>0</c:v>
                </c:pt>
                <c:pt idx="230">
                  <c:v>0</c:v>
                </c:pt>
                <c:pt idx="231">
                  <c:v>0</c:v>
                </c:pt>
                <c:pt idx="232">
                  <c:v>2.0000000000000032E-2</c:v>
                </c:pt>
                <c:pt idx="233">
                  <c:v>0</c:v>
                </c:pt>
                <c:pt idx="234">
                  <c:v>0</c:v>
                </c:pt>
                <c:pt idx="235">
                  <c:v>0</c:v>
                </c:pt>
                <c:pt idx="236">
                  <c:v>2.0000000000000032E-2</c:v>
                </c:pt>
                <c:pt idx="237">
                  <c:v>2.0000000000000032E-2</c:v>
                </c:pt>
                <c:pt idx="238">
                  <c:v>0</c:v>
                </c:pt>
                <c:pt idx="239">
                  <c:v>0</c:v>
                </c:pt>
                <c:pt idx="240">
                  <c:v>0</c:v>
                </c:pt>
                <c:pt idx="241">
                  <c:v>0</c:v>
                </c:pt>
                <c:pt idx="242">
                  <c:v>-2.0000000000000032E-2</c:v>
                </c:pt>
                <c:pt idx="243">
                  <c:v>0</c:v>
                </c:pt>
                <c:pt idx="244">
                  <c:v>0</c:v>
                </c:pt>
                <c:pt idx="245">
                  <c:v>2.0000000000000032E-2</c:v>
                </c:pt>
                <c:pt idx="246">
                  <c:v>0</c:v>
                </c:pt>
                <c:pt idx="247">
                  <c:v>0</c:v>
                </c:pt>
                <c:pt idx="248">
                  <c:v>0</c:v>
                </c:pt>
                <c:pt idx="249">
                  <c:v>2.0000000000000032E-2</c:v>
                </c:pt>
                <c:pt idx="250">
                  <c:v>2.0000000000000032E-2</c:v>
                </c:pt>
                <c:pt idx="251">
                  <c:v>-2.0000000000000032E-2</c:v>
                </c:pt>
                <c:pt idx="252">
                  <c:v>0</c:v>
                </c:pt>
                <c:pt idx="253">
                  <c:v>0</c:v>
                </c:pt>
                <c:pt idx="254">
                  <c:v>-2.0000000000000032E-2</c:v>
                </c:pt>
                <c:pt idx="255">
                  <c:v>0</c:v>
                </c:pt>
                <c:pt idx="256">
                  <c:v>0</c:v>
                </c:pt>
                <c:pt idx="257">
                  <c:v>4.0000000000000022E-2</c:v>
                </c:pt>
                <c:pt idx="258">
                  <c:v>8.0000000000000043E-2</c:v>
                </c:pt>
                <c:pt idx="259">
                  <c:v>0.1</c:v>
                </c:pt>
                <c:pt idx="260">
                  <c:v>0.14000000000000001</c:v>
                </c:pt>
                <c:pt idx="261">
                  <c:v>0.16</c:v>
                </c:pt>
                <c:pt idx="262">
                  <c:v>0.16</c:v>
                </c:pt>
                <c:pt idx="263">
                  <c:v>0.2</c:v>
                </c:pt>
                <c:pt idx="264">
                  <c:v>0.22</c:v>
                </c:pt>
                <c:pt idx="265">
                  <c:v>0.26</c:v>
                </c:pt>
                <c:pt idx="266">
                  <c:v>0.30000000000000032</c:v>
                </c:pt>
                <c:pt idx="267">
                  <c:v>0.32000000000000245</c:v>
                </c:pt>
                <c:pt idx="268">
                  <c:v>0.36000000000000032</c:v>
                </c:pt>
                <c:pt idx="269">
                  <c:v>0.38000000000000239</c:v>
                </c:pt>
                <c:pt idx="270">
                  <c:v>0.4</c:v>
                </c:pt>
                <c:pt idx="271">
                  <c:v>0.42000000000000032</c:v>
                </c:pt>
                <c:pt idx="272">
                  <c:v>0.4</c:v>
                </c:pt>
                <c:pt idx="273">
                  <c:v>0.42000000000000032</c:v>
                </c:pt>
                <c:pt idx="274">
                  <c:v>0.46</c:v>
                </c:pt>
                <c:pt idx="275">
                  <c:v>0.48000000000000032</c:v>
                </c:pt>
                <c:pt idx="276">
                  <c:v>0.48000000000000032</c:v>
                </c:pt>
                <c:pt idx="277">
                  <c:v>0.5</c:v>
                </c:pt>
                <c:pt idx="278">
                  <c:v>0.5</c:v>
                </c:pt>
                <c:pt idx="279">
                  <c:v>0.48000000000000032</c:v>
                </c:pt>
                <c:pt idx="280">
                  <c:v>0.54</c:v>
                </c:pt>
                <c:pt idx="281">
                  <c:v>0.52</c:v>
                </c:pt>
                <c:pt idx="282">
                  <c:v>0.52</c:v>
                </c:pt>
                <c:pt idx="283">
                  <c:v>0.56000000000000005</c:v>
                </c:pt>
                <c:pt idx="284">
                  <c:v>0.60000000000000064</c:v>
                </c:pt>
                <c:pt idx="285">
                  <c:v>0.56000000000000005</c:v>
                </c:pt>
                <c:pt idx="286">
                  <c:v>0.58000000000000007</c:v>
                </c:pt>
                <c:pt idx="287">
                  <c:v>0.60000000000000064</c:v>
                </c:pt>
                <c:pt idx="288">
                  <c:v>0.60000000000000064</c:v>
                </c:pt>
                <c:pt idx="289">
                  <c:v>0.62000000000000433</c:v>
                </c:pt>
                <c:pt idx="290">
                  <c:v>0.62000000000000433</c:v>
                </c:pt>
                <c:pt idx="291">
                  <c:v>0.6400000000000049</c:v>
                </c:pt>
                <c:pt idx="292">
                  <c:v>0.6400000000000049</c:v>
                </c:pt>
                <c:pt idx="293">
                  <c:v>0.66000000000000558</c:v>
                </c:pt>
                <c:pt idx="294">
                  <c:v>0.66000000000000558</c:v>
                </c:pt>
                <c:pt idx="295">
                  <c:v>0.66000000000000558</c:v>
                </c:pt>
                <c:pt idx="296">
                  <c:v>0.66000000000000558</c:v>
                </c:pt>
                <c:pt idx="297">
                  <c:v>0.68</c:v>
                </c:pt>
                <c:pt idx="298">
                  <c:v>0.68</c:v>
                </c:pt>
                <c:pt idx="299">
                  <c:v>0.68</c:v>
                </c:pt>
                <c:pt idx="300">
                  <c:v>0.70000000000000062</c:v>
                </c:pt>
                <c:pt idx="301">
                  <c:v>0.70000000000000062</c:v>
                </c:pt>
                <c:pt idx="302">
                  <c:v>0.72000000000000064</c:v>
                </c:pt>
                <c:pt idx="303">
                  <c:v>0.74000000000000365</c:v>
                </c:pt>
                <c:pt idx="304">
                  <c:v>0.72000000000000064</c:v>
                </c:pt>
                <c:pt idx="305">
                  <c:v>0.74000000000000365</c:v>
                </c:pt>
                <c:pt idx="306">
                  <c:v>0.74000000000000365</c:v>
                </c:pt>
                <c:pt idx="307">
                  <c:v>0.76000000000000489</c:v>
                </c:pt>
                <c:pt idx="308">
                  <c:v>0.72000000000000064</c:v>
                </c:pt>
                <c:pt idx="309">
                  <c:v>0.74000000000000365</c:v>
                </c:pt>
                <c:pt idx="310">
                  <c:v>0.76000000000000489</c:v>
                </c:pt>
                <c:pt idx="311">
                  <c:v>0.76000000000000489</c:v>
                </c:pt>
                <c:pt idx="312">
                  <c:v>0.78</c:v>
                </c:pt>
                <c:pt idx="313">
                  <c:v>0.76000000000000489</c:v>
                </c:pt>
                <c:pt idx="314">
                  <c:v>0.76000000000000489</c:v>
                </c:pt>
                <c:pt idx="315">
                  <c:v>0.76000000000000489</c:v>
                </c:pt>
                <c:pt idx="316">
                  <c:v>0.78</c:v>
                </c:pt>
                <c:pt idx="317">
                  <c:v>0.78</c:v>
                </c:pt>
                <c:pt idx="318">
                  <c:v>0.78</c:v>
                </c:pt>
                <c:pt idx="319">
                  <c:v>0.8</c:v>
                </c:pt>
                <c:pt idx="320">
                  <c:v>0.8</c:v>
                </c:pt>
                <c:pt idx="321">
                  <c:v>0.8</c:v>
                </c:pt>
                <c:pt idx="322">
                  <c:v>0.8</c:v>
                </c:pt>
                <c:pt idx="323">
                  <c:v>0.8</c:v>
                </c:pt>
                <c:pt idx="324">
                  <c:v>0.82000000000000062</c:v>
                </c:pt>
                <c:pt idx="325">
                  <c:v>0.82000000000000062</c:v>
                </c:pt>
                <c:pt idx="326">
                  <c:v>0.84000000000000064</c:v>
                </c:pt>
                <c:pt idx="327">
                  <c:v>0.82000000000000062</c:v>
                </c:pt>
                <c:pt idx="328">
                  <c:v>0.82000000000000062</c:v>
                </c:pt>
                <c:pt idx="329">
                  <c:v>0.84000000000000064</c:v>
                </c:pt>
                <c:pt idx="330">
                  <c:v>0.82000000000000062</c:v>
                </c:pt>
                <c:pt idx="331">
                  <c:v>0.86000000000000065</c:v>
                </c:pt>
                <c:pt idx="332">
                  <c:v>0.86000000000000065</c:v>
                </c:pt>
                <c:pt idx="333">
                  <c:v>0.86000000000000065</c:v>
                </c:pt>
                <c:pt idx="334">
                  <c:v>0.86000000000000065</c:v>
                </c:pt>
                <c:pt idx="335">
                  <c:v>0.84000000000000064</c:v>
                </c:pt>
                <c:pt idx="336">
                  <c:v>0.9</c:v>
                </c:pt>
                <c:pt idx="337">
                  <c:v>0.88</c:v>
                </c:pt>
                <c:pt idx="338">
                  <c:v>0.88</c:v>
                </c:pt>
                <c:pt idx="339">
                  <c:v>0.86000000000000065</c:v>
                </c:pt>
                <c:pt idx="340">
                  <c:v>0.88</c:v>
                </c:pt>
                <c:pt idx="341">
                  <c:v>0.88</c:v>
                </c:pt>
                <c:pt idx="342">
                  <c:v>0.88</c:v>
                </c:pt>
                <c:pt idx="343">
                  <c:v>0.9</c:v>
                </c:pt>
                <c:pt idx="344">
                  <c:v>0.9</c:v>
                </c:pt>
                <c:pt idx="345">
                  <c:v>0.88</c:v>
                </c:pt>
                <c:pt idx="346">
                  <c:v>0.92</c:v>
                </c:pt>
                <c:pt idx="347">
                  <c:v>0.9</c:v>
                </c:pt>
                <c:pt idx="348">
                  <c:v>0.9</c:v>
                </c:pt>
                <c:pt idx="349">
                  <c:v>0.9</c:v>
                </c:pt>
                <c:pt idx="350">
                  <c:v>0.92</c:v>
                </c:pt>
                <c:pt idx="351">
                  <c:v>0.92</c:v>
                </c:pt>
                <c:pt idx="352">
                  <c:v>0.94000000000000061</c:v>
                </c:pt>
                <c:pt idx="353">
                  <c:v>0.92</c:v>
                </c:pt>
                <c:pt idx="354">
                  <c:v>0.94000000000000061</c:v>
                </c:pt>
                <c:pt idx="355">
                  <c:v>0.94000000000000061</c:v>
                </c:pt>
                <c:pt idx="356">
                  <c:v>0.96000000000000063</c:v>
                </c:pt>
                <c:pt idx="357">
                  <c:v>0.94000000000000061</c:v>
                </c:pt>
                <c:pt idx="358">
                  <c:v>0.92</c:v>
                </c:pt>
                <c:pt idx="359">
                  <c:v>0.94000000000000061</c:v>
                </c:pt>
                <c:pt idx="360">
                  <c:v>0.94000000000000061</c:v>
                </c:pt>
                <c:pt idx="361">
                  <c:v>0.96000000000000063</c:v>
                </c:pt>
                <c:pt idx="362">
                  <c:v>0.96000000000000063</c:v>
                </c:pt>
                <c:pt idx="363">
                  <c:v>0.94000000000000061</c:v>
                </c:pt>
                <c:pt idx="364">
                  <c:v>0.96000000000000063</c:v>
                </c:pt>
                <c:pt idx="365">
                  <c:v>0.94000000000000061</c:v>
                </c:pt>
                <c:pt idx="366">
                  <c:v>0.94000000000000061</c:v>
                </c:pt>
                <c:pt idx="367">
                  <c:v>0.98</c:v>
                </c:pt>
                <c:pt idx="368">
                  <c:v>0.98</c:v>
                </c:pt>
                <c:pt idx="369">
                  <c:v>0.98</c:v>
                </c:pt>
                <c:pt idx="370">
                  <c:v>0.96000000000000063</c:v>
                </c:pt>
                <c:pt idx="371">
                  <c:v>0.96000000000000063</c:v>
                </c:pt>
                <c:pt idx="372">
                  <c:v>0.96000000000000063</c:v>
                </c:pt>
                <c:pt idx="373">
                  <c:v>0.98</c:v>
                </c:pt>
                <c:pt idx="374">
                  <c:v>0.98</c:v>
                </c:pt>
                <c:pt idx="375">
                  <c:v>0.96000000000000063</c:v>
                </c:pt>
                <c:pt idx="376">
                  <c:v>0.98</c:v>
                </c:pt>
                <c:pt idx="377">
                  <c:v>0.98</c:v>
                </c:pt>
                <c:pt idx="378">
                  <c:v>0.96000000000000063</c:v>
                </c:pt>
                <c:pt idx="379">
                  <c:v>0.98</c:v>
                </c:pt>
                <c:pt idx="380">
                  <c:v>1</c:v>
                </c:pt>
                <c:pt idx="381">
                  <c:v>0.98</c:v>
                </c:pt>
                <c:pt idx="382">
                  <c:v>1</c:v>
                </c:pt>
                <c:pt idx="383">
                  <c:v>0.98</c:v>
                </c:pt>
                <c:pt idx="384">
                  <c:v>1</c:v>
                </c:pt>
                <c:pt idx="385">
                  <c:v>0.98</c:v>
                </c:pt>
                <c:pt idx="386">
                  <c:v>1</c:v>
                </c:pt>
                <c:pt idx="387">
                  <c:v>1.02</c:v>
                </c:pt>
                <c:pt idx="388">
                  <c:v>1</c:v>
                </c:pt>
                <c:pt idx="389">
                  <c:v>1</c:v>
                </c:pt>
                <c:pt idx="390">
                  <c:v>1.02</c:v>
                </c:pt>
                <c:pt idx="391">
                  <c:v>1</c:v>
                </c:pt>
                <c:pt idx="392">
                  <c:v>1.02</c:v>
                </c:pt>
                <c:pt idx="393">
                  <c:v>1.02</c:v>
                </c:pt>
                <c:pt idx="394">
                  <c:v>1</c:v>
                </c:pt>
                <c:pt idx="395">
                  <c:v>1.02</c:v>
                </c:pt>
                <c:pt idx="396">
                  <c:v>1.02</c:v>
                </c:pt>
                <c:pt idx="397">
                  <c:v>1.02</c:v>
                </c:pt>
                <c:pt idx="398">
                  <c:v>1.04</c:v>
                </c:pt>
                <c:pt idx="399">
                  <c:v>1.02</c:v>
                </c:pt>
                <c:pt idx="400">
                  <c:v>1.02</c:v>
                </c:pt>
                <c:pt idx="401">
                  <c:v>1.02</c:v>
                </c:pt>
                <c:pt idx="402">
                  <c:v>1.04</c:v>
                </c:pt>
                <c:pt idx="403">
                  <c:v>1.04</c:v>
                </c:pt>
                <c:pt idx="404">
                  <c:v>1.02</c:v>
                </c:pt>
                <c:pt idx="405">
                  <c:v>1.04</c:v>
                </c:pt>
                <c:pt idx="406">
                  <c:v>1.02</c:v>
                </c:pt>
                <c:pt idx="407">
                  <c:v>1.04</c:v>
                </c:pt>
                <c:pt idx="408">
                  <c:v>1.02</c:v>
                </c:pt>
                <c:pt idx="409">
                  <c:v>1.02</c:v>
                </c:pt>
                <c:pt idx="410">
                  <c:v>1.02</c:v>
                </c:pt>
                <c:pt idx="411">
                  <c:v>1</c:v>
                </c:pt>
                <c:pt idx="412">
                  <c:v>1.02</c:v>
                </c:pt>
                <c:pt idx="413">
                  <c:v>1.04</c:v>
                </c:pt>
                <c:pt idx="414">
                  <c:v>1.02</c:v>
                </c:pt>
                <c:pt idx="415">
                  <c:v>1.04</c:v>
                </c:pt>
                <c:pt idx="416">
                  <c:v>1.04</c:v>
                </c:pt>
                <c:pt idx="417">
                  <c:v>1.04</c:v>
                </c:pt>
                <c:pt idx="418">
                  <c:v>1</c:v>
                </c:pt>
                <c:pt idx="419">
                  <c:v>1.02</c:v>
                </c:pt>
                <c:pt idx="420">
                  <c:v>1.04</c:v>
                </c:pt>
                <c:pt idx="421">
                  <c:v>1.04</c:v>
                </c:pt>
                <c:pt idx="422">
                  <c:v>1.04</c:v>
                </c:pt>
                <c:pt idx="423">
                  <c:v>1.04</c:v>
                </c:pt>
                <c:pt idx="424">
                  <c:v>1.04</c:v>
                </c:pt>
                <c:pt idx="425">
                  <c:v>1.04</c:v>
                </c:pt>
                <c:pt idx="426">
                  <c:v>1.04</c:v>
                </c:pt>
                <c:pt idx="427">
                  <c:v>1.02</c:v>
                </c:pt>
                <c:pt idx="428">
                  <c:v>1.04</c:v>
                </c:pt>
                <c:pt idx="429">
                  <c:v>1.02</c:v>
                </c:pt>
                <c:pt idx="430">
                  <c:v>1.04</c:v>
                </c:pt>
                <c:pt idx="431">
                  <c:v>1.04</c:v>
                </c:pt>
                <c:pt idx="432">
                  <c:v>1.06</c:v>
                </c:pt>
                <c:pt idx="433">
                  <c:v>1.04</c:v>
                </c:pt>
                <c:pt idx="434">
                  <c:v>1.04</c:v>
                </c:pt>
                <c:pt idx="435">
                  <c:v>1.06</c:v>
                </c:pt>
                <c:pt idx="436">
                  <c:v>1.02</c:v>
                </c:pt>
                <c:pt idx="437">
                  <c:v>1.06</c:v>
                </c:pt>
                <c:pt idx="438">
                  <c:v>1.04</c:v>
                </c:pt>
                <c:pt idx="439">
                  <c:v>1.06</c:v>
                </c:pt>
                <c:pt idx="440">
                  <c:v>1.06</c:v>
                </c:pt>
                <c:pt idx="441">
                  <c:v>1.04</c:v>
                </c:pt>
                <c:pt idx="442">
                  <c:v>1.04</c:v>
                </c:pt>
                <c:pt idx="443">
                  <c:v>1.04</c:v>
                </c:pt>
                <c:pt idx="444">
                  <c:v>1.06</c:v>
                </c:pt>
                <c:pt idx="445">
                  <c:v>1.06</c:v>
                </c:pt>
                <c:pt idx="446">
                  <c:v>1.06</c:v>
                </c:pt>
                <c:pt idx="447">
                  <c:v>1.06</c:v>
                </c:pt>
                <c:pt idx="448">
                  <c:v>1.06</c:v>
                </c:pt>
                <c:pt idx="449">
                  <c:v>1.06</c:v>
                </c:pt>
                <c:pt idx="450">
                  <c:v>1.06</c:v>
                </c:pt>
                <c:pt idx="451">
                  <c:v>1.06</c:v>
                </c:pt>
                <c:pt idx="452">
                  <c:v>1.04</c:v>
                </c:pt>
                <c:pt idx="453">
                  <c:v>1.04</c:v>
                </c:pt>
                <c:pt idx="454">
                  <c:v>1.04</c:v>
                </c:pt>
                <c:pt idx="455">
                  <c:v>1.04</c:v>
                </c:pt>
                <c:pt idx="456">
                  <c:v>1.06</c:v>
                </c:pt>
                <c:pt idx="457">
                  <c:v>1.06</c:v>
                </c:pt>
                <c:pt idx="458">
                  <c:v>1.06</c:v>
                </c:pt>
                <c:pt idx="459">
                  <c:v>1.06</c:v>
                </c:pt>
                <c:pt idx="460">
                  <c:v>1.06</c:v>
                </c:pt>
                <c:pt idx="461">
                  <c:v>1.04</c:v>
                </c:pt>
                <c:pt idx="462">
                  <c:v>1.08</c:v>
                </c:pt>
                <c:pt idx="463">
                  <c:v>1.06</c:v>
                </c:pt>
                <c:pt idx="464">
                  <c:v>1.06</c:v>
                </c:pt>
                <c:pt idx="465">
                  <c:v>1.06</c:v>
                </c:pt>
                <c:pt idx="466">
                  <c:v>1.08</c:v>
                </c:pt>
                <c:pt idx="467">
                  <c:v>1.06</c:v>
                </c:pt>
                <c:pt idx="468">
                  <c:v>1.06</c:v>
                </c:pt>
                <c:pt idx="469">
                  <c:v>1.06</c:v>
                </c:pt>
                <c:pt idx="470">
                  <c:v>1.04</c:v>
                </c:pt>
                <c:pt idx="471">
                  <c:v>1.06</c:v>
                </c:pt>
                <c:pt idx="472">
                  <c:v>1.04</c:v>
                </c:pt>
                <c:pt idx="473">
                  <c:v>1.06</c:v>
                </c:pt>
                <c:pt idx="474">
                  <c:v>1.06</c:v>
                </c:pt>
                <c:pt idx="475">
                  <c:v>1.06</c:v>
                </c:pt>
                <c:pt idx="476">
                  <c:v>1.08</c:v>
                </c:pt>
                <c:pt idx="477">
                  <c:v>1.06</c:v>
                </c:pt>
                <c:pt idx="478">
                  <c:v>1.06</c:v>
                </c:pt>
                <c:pt idx="479">
                  <c:v>1.08</c:v>
                </c:pt>
                <c:pt idx="480">
                  <c:v>1.08</c:v>
                </c:pt>
                <c:pt idx="481">
                  <c:v>1.04</c:v>
                </c:pt>
                <c:pt idx="482">
                  <c:v>1.06</c:v>
                </c:pt>
                <c:pt idx="483">
                  <c:v>1.08</c:v>
                </c:pt>
                <c:pt idx="484">
                  <c:v>1.08</c:v>
                </c:pt>
                <c:pt idx="485">
                  <c:v>1.06</c:v>
                </c:pt>
                <c:pt idx="486">
                  <c:v>1.1000000000000001</c:v>
                </c:pt>
                <c:pt idx="487">
                  <c:v>1.06</c:v>
                </c:pt>
                <c:pt idx="488">
                  <c:v>1.08</c:v>
                </c:pt>
                <c:pt idx="489">
                  <c:v>1.06</c:v>
                </c:pt>
                <c:pt idx="490">
                  <c:v>1.08</c:v>
                </c:pt>
                <c:pt idx="491">
                  <c:v>1.1000000000000001</c:v>
                </c:pt>
                <c:pt idx="492">
                  <c:v>1.1000000000000001</c:v>
                </c:pt>
                <c:pt idx="493">
                  <c:v>1.1000000000000001</c:v>
                </c:pt>
                <c:pt idx="494">
                  <c:v>1.06</c:v>
                </c:pt>
                <c:pt idx="495">
                  <c:v>1.1000000000000001</c:v>
                </c:pt>
                <c:pt idx="496">
                  <c:v>1.06</c:v>
                </c:pt>
                <c:pt idx="497">
                  <c:v>1.08</c:v>
                </c:pt>
                <c:pt idx="498">
                  <c:v>1.1000000000000001</c:v>
                </c:pt>
                <c:pt idx="499">
                  <c:v>1.06</c:v>
                </c:pt>
                <c:pt idx="500">
                  <c:v>1.08</c:v>
                </c:pt>
                <c:pt idx="501">
                  <c:v>1.1000000000000001</c:v>
                </c:pt>
                <c:pt idx="502">
                  <c:v>1.06</c:v>
                </c:pt>
                <c:pt idx="503">
                  <c:v>1.1000000000000001</c:v>
                </c:pt>
                <c:pt idx="504">
                  <c:v>1.1000000000000001</c:v>
                </c:pt>
                <c:pt idx="505">
                  <c:v>1.08</c:v>
                </c:pt>
                <c:pt idx="506">
                  <c:v>1.1000000000000001</c:v>
                </c:pt>
                <c:pt idx="507">
                  <c:v>1.1000000000000001</c:v>
                </c:pt>
                <c:pt idx="508">
                  <c:v>1.1000000000000001</c:v>
                </c:pt>
                <c:pt idx="509">
                  <c:v>1.1000000000000001</c:v>
                </c:pt>
                <c:pt idx="510">
                  <c:v>1.1000000000000001</c:v>
                </c:pt>
                <c:pt idx="511">
                  <c:v>1.1000000000000001</c:v>
                </c:pt>
                <c:pt idx="512">
                  <c:v>1.1000000000000001</c:v>
                </c:pt>
                <c:pt idx="513">
                  <c:v>1.1000000000000001</c:v>
                </c:pt>
                <c:pt idx="514">
                  <c:v>1.08</c:v>
                </c:pt>
                <c:pt idx="515">
                  <c:v>1.1000000000000001</c:v>
                </c:pt>
                <c:pt idx="516">
                  <c:v>1.1200000000000001</c:v>
                </c:pt>
                <c:pt idx="517">
                  <c:v>1.1600000000000001</c:v>
                </c:pt>
                <c:pt idx="518">
                  <c:v>1.1400000000000001</c:v>
                </c:pt>
                <c:pt idx="519">
                  <c:v>1.1800000000000088</c:v>
                </c:pt>
                <c:pt idx="520">
                  <c:v>1.1800000000000088</c:v>
                </c:pt>
                <c:pt idx="521">
                  <c:v>0.94000000000000061</c:v>
                </c:pt>
                <c:pt idx="522">
                  <c:v>0.88</c:v>
                </c:pt>
                <c:pt idx="523">
                  <c:v>0.92</c:v>
                </c:pt>
                <c:pt idx="524">
                  <c:v>0.94000000000000061</c:v>
                </c:pt>
                <c:pt idx="525">
                  <c:v>0.96000000000000063</c:v>
                </c:pt>
                <c:pt idx="526">
                  <c:v>0.96000000000000063</c:v>
                </c:pt>
                <c:pt idx="527">
                  <c:v>0.96000000000000063</c:v>
                </c:pt>
                <c:pt idx="528">
                  <c:v>0.98</c:v>
                </c:pt>
                <c:pt idx="529">
                  <c:v>1</c:v>
                </c:pt>
                <c:pt idx="530">
                  <c:v>1.02</c:v>
                </c:pt>
                <c:pt idx="531">
                  <c:v>1.02</c:v>
                </c:pt>
                <c:pt idx="532">
                  <c:v>1.04</c:v>
                </c:pt>
                <c:pt idx="533">
                  <c:v>1.02</c:v>
                </c:pt>
                <c:pt idx="534">
                  <c:v>1.04</c:v>
                </c:pt>
                <c:pt idx="535">
                  <c:v>1.02</c:v>
                </c:pt>
                <c:pt idx="536">
                  <c:v>1.04</c:v>
                </c:pt>
                <c:pt idx="537">
                  <c:v>1.04</c:v>
                </c:pt>
                <c:pt idx="538">
                  <c:v>1.02</c:v>
                </c:pt>
                <c:pt idx="539">
                  <c:v>1.06</c:v>
                </c:pt>
                <c:pt idx="540">
                  <c:v>1.06</c:v>
                </c:pt>
                <c:pt idx="541">
                  <c:v>1.04</c:v>
                </c:pt>
                <c:pt idx="542">
                  <c:v>1.06</c:v>
                </c:pt>
                <c:pt idx="543">
                  <c:v>1.06</c:v>
                </c:pt>
                <c:pt idx="544">
                  <c:v>1.04</c:v>
                </c:pt>
                <c:pt idx="545">
                  <c:v>1.04</c:v>
                </c:pt>
                <c:pt idx="546">
                  <c:v>1.04</c:v>
                </c:pt>
                <c:pt idx="547">
                  <c:v>1.04</c:v>
                </c:pt>
                <c:pt idx="548">
                  <c:v>1.04</c:v>
                </c:pt>
                <c:pt idx="549">
                  <c:v>1.06</c:v>
                </c:pt>
                <c:pt idx="550">
                  <c:v>1.04</c:v>
                </c:pt>
                <c:pt idx="551">
                  <c:v>1.06</c:v>
                </c:pt>
                <c:pt idx="552">
                  <c:v>1.04</c:v>
                </c:pt>
                <c:pt idx="553">
                  <c:v>1.06</c:v>
                </c:pt>
                <c:pt idx="554">
                  <c:v>1.06</c:v>
                </c:pt>
                <c:pt idx="555">
                  <c:v>1.06</c:v>
                </c:pt>
                <c:pt idx="556">
                  <c:v>1.06</c:v>
                </c:pt>
                <c:pt idx="557">
                  <c:v>1.04</c:v>
                </c:pt>
                <c:pt idx="558">
                  <c:v>1.02</c:v>
                </c:pt>
                <c:pt idx="559">
                  <c:v>1.04</c:v>
                </c:pt>
                <c:pt idx="560">
                  <c:v>1.06</c:v>
                </c:pt>
                <c:pt idx="561">
                  <c:v>1.04</c:v>
                </c:pt>
                <c:pt idx="562">
                  <c:v>1.02</c:v>
                </c:pt>
                <c:pt idx="563">
                  <c:v>1.02</c:v>
                </c:pt>
                <c:pt idx="564">
                  <c:v>1.02</c:v>
                </c:pt>
                <c:pt idx="565">
                  <c:v>1.04</c:v>
                </c:pt>
                <c:pt idx="566">
                  <c:v>1.04</c:v>
                </c:pt>
                <c:pt idx="567">
                  <c:v>1.02</c:v>
                </c:pt>
                <c:pt idx="568">
                  <c:v>1.04</c:v>
                </c:pt>
                <c:pt idx="569">
                  <c:v>1.02</c:v>
                </c:pt>
                <c:pt idx="570">
                  <c:v>1.02</c:v>
                </c:pt>
                <c:pt idx="571">
                  <c:v>1.04</c:v>
                </c:pt>
                <c:pt idx="572">
                  <c:v>1.02</c:v>
                </c:pt>
                <c:pt idx="573">
                  <c:v>1.02</c:v>
                </c:pt>
                <c:pt idx="574">
                  <c:v>1.02</c:v>
                </c:pt>
                <c:pt idx="575">
                  <c:v>1</c:v>
                </c:pt>
                <c:pt idx="576">
                  <c:v>1.02</c:v>
                </c:pt>
                <c:pt idx="577">
                  <c:v>1.04</c:v>
                </c:pt>
                <c:pt idx="578">
                  <c:v>1.02</c:v>
                </c:pt>
                <c:pt idx="579">
                  <c:v>1.02</c:v>
                </c:pt>
                <c:pt idx="580">
                  <c:v>1</c:v>
                </c:pt>
                <c:pt idx="581">
                  <c:v>1.02</c:v>
                </c:pt>
                <c:pt idx="582">
                  <c:v>1</c:v>
                </c:pt>
                <c:pt idx="583">
                  <c:v>1.02</c:v>
                </c:pt>
                <c:pt idx="584">
                  <c:v>1</c:v>
                </c:pt>
                <c:pt idx="585">
                  <c:v>1.02</c:v>
                </c:pt>
                <c:pt idx="586">
                  <c:v>1.02</c:v>
                </c:pt>
                <c:pt idx="587">
                  <c:v>1.02</c:v>
                </c:pt>
                <c:pt idx="588">
                  <c:v>1.02</c:v>
                </c:pt>
                <c:pt idx="589">
                  <c:v>1</c:v>
                </c:pt>
                <c:pt idx="590">
                  <c:v>1.02</c:v>
                </c:pt>
                <c:pt idx="591">
                  <c:v>1.02</c:v>
                </c:pt>
                <c:pt idx="592">
                  <c:v>1</c:v>
                </c:pt>
                <c:pt idx="593">
                  <c:v>1</c:v>
                </c:pt>
                <c:pt idx="594">
                  <c:v>1.06</c:v>
                </c:pt>
                <c:pt idx="595">
                  <c:v>1</c:v>
                </c:pt>
                <c:pt idx="596">
                  <c:v>1.02</c:v>
                </c:pt>
                <c:pt idx="597">
                  <c:v>1</c:v>
                </c:pt>
                <c:pt idx="598">
                  <c:v>1</c:v>
                </c:pt>
                <c:pt idx="599">
                  <c:v>1.02</c:v>
                </c:pt>
                <c:pt idx="600">
                  <c:v>1.02</c:v>
                </c:pt>
                <c:pt idx="601">
                  <c:v>1.04</c:v>
                </c:pt>
                <c:pt idx="602">
                  <c:v>1.02</c:v>
                </c:pt>
                <c:pt idx="603">
                  <c:v>1.02</c:v>
                </c:pt>
                <c:pt idx="604">
                  <c:v>1.02</c:v>
                </c:pt>
                <c:pt idx="605">
                  <c:v>1.04</c:v>
                </c:pt>
                <c:pt idx="606">
                  <c:v>1.02</c:v>
                </c:pt>
                <c:pt idx="607">
                  <c:v>1</c:v>
                </c:pt>
                <c:pt idx="608">
                  <c:v>1.02</c:v>
                </c:pt>
                <c:pt idx="609">
                  <c:v>1.02</c:v>
                </c:pt>
                <c:pt idx="610">
                  <c:v>1.02</c:v>
                </c:pt>
                <c:pt idx="611">
                  <c:v>1.02</c:v>
                </c:pt>
                <c:pt idx="612">
                  <c:v>1.02</c:v>
                </c:pt>
                <c:pt idx="613">
                  <c:v>1.02</c:v>
                </c:pt>
                <c:pt idx="614">
                  <c:v>1</c:v>
                </c:pt>
                <c:pt idx="615">
                  <c:v>1.02</c:v>
                </c:pt>
                <c:pt idx="616">
                  <c:v>1.02</c:v>
                </c:pt>
                <c:pt idx="617">
                  <c:v>1.02</c:v>
                </c:pt>
                <c:pt idx="618">
                  <c:v>1.02</c:v>
                </c:pt>
                <c:pt idx="619">
                  <c:v>1.02</c:v>
                </c:pt>
                <c:pt idx="620">
                  <c:v>1.02</c:v>
                </c:pt>
                <c:pt idx="621">
                  <c:v>1.02</c:v>
                </c:pt>
                <c:pt idx="622">
                  <c:v>1.02</c:v>
                </c:pt>
                <c:pt idx="623">
                  <c:v>1.04</c:v>
                </c:pt>
                <c:pt idx="624">
                  <c:v>1.04</c:v>
                </c:pt>
                <c:pt idx="625">
                  <c:v>1.02</c:v>
                </c:pt>
                <c:pt idx="626">
                  <c:v>1.06</c:v>
                </c:pt>
                <c:pt idx="627">
                  <c:v>1.06</c:v>
                </c:pt>
                <c:pt idx="628">
                  <c:v>1.06</c:v>
                </c:pt>
                <c:pt idx="629">
                  <c:v>1.06</c:v>
                </c:pt>
                <c:pt idx="630">
                  <c:v>1.06</c:v>
                </c:pt>
                <c:pt idx="631">
                  <c:v>1.04</c:v>
                </c:pt>
                <c:pt idx="632">
                  <c:v>1.08</c:v>
                </c:pt>
                <c:pt idx="633">
                  <c:v>1.08</c:v>
                </c:pt>
                <c:pt idx="634">
                  <c:v>0.86000000000000065</c:v>
                </c:pt>
                <c:pt idx="635">
                  <c:v>0.78</c:v>
                </c:pt>
                <c:pt idx="636">
                  <c:v>0.8</c:v>
                </c:pt>
                <c:pt idx="637">
                  <c:v>0.82000000000000062</c:v>
                </c:pt>
                <c:pt idx="638">
                  <c:v>0.84000000000000064</c:v>
                </c:pt>
                <c:pt idx="639">
                  <c:v>0.86000000000000065</c:v>
                </c:pt>
                <c:pt idx="640">
                  <c:v>0.88</c:v>
                </c:pt>
                <c:pt idx="641">
                  <c:v>0.88</c:v>
                </c:pt>
                <c:pt idx="642">
                  <c:v>0.9</c:v>
                </c:pt>
                <c:pt idx="643">
                  <c:v>0.92</c:v>
                </c:pt>
                <c:pt idx="644">
                  <c:v>0.9</c:v>
                </c:pt>
                <c:pt idx="645">
                  <c:v>0.9</c:v>
                </c:pt>
                <c:pt idx="646">
                  <c:v>0.92</c:v>
                </c:pt>
                <c:pt idx="647">
                  <c:v>0.94000000000000061</c:v>
                </c:pt>
                <c:pt idx="648">
                  <c:v>0.92</c:v>
                </c:pt>
                <c:pt idx="649">
                  <c:v>0.94000000000000061</c:v>
                </c:pt>
                <c:pt idx="650">
                  <c:v>0.94000000000000061</c:v>
                </c:pt>
                <c:pt idx="651">
                  <c:v>0.94000000000000061</c:v>
                </c:pt>
                <c:pt idx="652">
                  <c:v>0.94000000000000061</c:v>
                </c:pt>
                <c:pt idx="653">
                  <c:v>0.96000000000000063</c:v>
                </c:pt>
                <c:pt idx="654">
                  <c:v>0.92</c:v>
                </c:pt>
                <c:pt idx="655">
                  <c:v>0.94000000000000061</c:v>
                </c:pt>
                <c:pt idx="656">
                  <c:v>0.94000000000000061</c:v>
                </c:pt>
                <c:pt idx="657">
                  <c:v>0.92</c:v>
                </c:pt>
                <c:pt idx="658">
                  <c:v>0.96000000000000063</c:v>
                </c:pt>
                <c:pt idx="659">
                  <c:v>0.94000000000000061</c:v>
                </c:pt>
                <c:pt idx="660">
                  <c:v>0.94000000000000061</c:v>
                </c:pt>
                <c:pt idx="661">
                  <c:v>0.94000000000000061</c:v>
                </c:pt>
                <c:pt idx="662">
                  <c:v>0.94000000000000061</c:v>
                </c:pt>
                <c:pt idx="663">
                  <c:v>0.92</c:v>
                </c:pt>
                <c:pt idx="664">
                  <c:v>0.94000000000000061</c:v>
                </c:pt>
                <c:pt idx="665">
                  <c:v>0.94000000000000061</c:v>
                </c:pt>
                <c:pt idx="666">
                  <c:v>0.94000000000000061</c:v>
                </c:pt>
                <c:pt idx="667">
                  <c:v>0.94000000000000061</c:v>
                </c:pt>
                <c:pt idx="668">
                  <c:v>0.94000000000000061</c:v>
                </c:pt>
                <c:pt idx="669">
                  <c:v>0.92</c:v>
                </c:pt>
                <c:pt idx="670">
                  <c:v>0.94000000000000061</c:v>
                </c:pt>
                <c:pt idx="671">
                  <c:v>0.94000000000000061</c:v>
                </c:pt>
                <c:pt idx="672">
                  <c:v>0.94000000000000061</c:v>
                </c:pt>
                <c:pt idx="673">
                  <c:v>0.94000000000000061</c:v>
                </c:pt>
                <c:pt idx="674">
                  <c:v>0.92</c:v>
                </c:pt>
                <c:pt idx="675">
                  <c:v>0.92</c:v>
                </c:pt>
                <c:pt idx="676">
                  <c:v>0.94000000000000061</c:v>
                </c:pt>
                <c:pt idx="677">
                  <c:v>0.94000000000000061</c:v>
                </c:pt>
                <c:pt idx="678">
                  <c:v>0.94000000000000061</c:v>
                </c:pt>
                <c:pt idx="679">
                  <c:v>0.92</c:v>
                </c:pt>
                <c:pt idx="680">
                  <c:v>0.94000000000000061</c:v>
                </c:pt>
                <c:pt idx="681">
                  <c:v>0.94000000000000061</c:v>
                </c:pt>
                <c:pt idx="682">
                  <c:v>0.94000000000000061</c:v>
                </c:pt>
                <c:pt idx="683">
                  <c:v>0.96000000000000063</c:v>
                </c:pt>
                <c:pt idx="684">
                  <c:v>0.94000000000000061</c:v>
                </c:pt>
                <c:pt idx="685">
                  <c:v>0.94000000000000061</c:v>
                </c:pt>
                <c:pt idx="686">
                  <c:v>0.94000000000000061</c:v>
                </c:pt>
                <c:pt idx="687">
                  <c:v>0.96000000000000063</c:v>
                </c:pt>
                <c:pt idx="688">
                  <c:v>0.96000000000000063</c:v>
                </c:pt>
                <c:pt idx="689">
                  <c:v>0.94000000000000061</c:v>
                </c:pt>
                <c:pt idx="690">
                  <c:v>0.96000000000000063</c:v>
                </c:pt>
                <c:pt idx="691">
                  <c:v>0.94000000000000061</c:v>
                </c:pt>
                <c:pt idx="692">
                  <c:v>0.94000000000000061</c:v>
                </c:pt>
                <c:pt idx="693">
                  <c:v>0.96000000000000063</c:v>
                </c:pt>
                <c:pt idx="694">
                  <c:v>0.96000000000000063</c:v>
                </c:pt>
                <c:pt idx="695">
                  <c:v>0.98</c:v>
                </c:pt>
                <c:pt idx="696">
                  <c:v>0.94000000000000061</c:v>
                </c:pt>
                <c:pt idx="697">
                  <c:v>0.98</c:v>
                </c:pt>
                <c:pt idx="698">
                  <c:v>0.98</c:v>
                </c:pt>
                <c:pt idx="699">
                  <c:v>0.98</c:v>
                </c:pt>
                <c:pt idx="700">
                  <c:v>0.98</c:v>
                </c:pt>
                <c:pt idx="701">
                  <c:v>0.98</c:v>
                </c:pt>
                <c:pt idx="702">
                  <c:v>0.98</c:v>
                </c:pt>
                <c:pt idx="703">
                  <c:v>1.02</c:v>
                </c:pt>
                <c:pt idx="704">
                  <c:v>0.76000000000000489</c:v>
                </c:pt>
                <c:pt idx="705">
                  <c:v>0.74000000000000365</c:v>
                </c:pt>
                <c:pt idx="706">
                  <c:v>0.74000000000000365</c:v>
                </c:pt>
                <c:pt idx="707">
                  <c:v>0.78</c:v>
                </c:pt>
                <c:pt idx="708">
                  <c:v>0.8</c:v>
                </c:pt>
                <c:pt idx="709">
                  <c:v>0.82000000000000062</c:v>
                </c:pt>
                <c:pt idx="710">
                  <c:v>0.84000000000000064</c:v>
                </c:pt>
                <c:pt idx="711">
                  <c:v>0.84000000000000064</c:v>
                </c:pt>
                <c:pt idx="712">
                  <c:v>0.86000000000000065</c:v>
                </c:pt>
                <c:pt idx="713">
                  <c:v>0.86000000000000065</c:v>
                </c:pt>
                <c:pt idx="714">
                  <c:v>0.86000000000000065</c:v>
                </c:pt>
                <c:pt idx="715">
                  <c:v>0.88</c:v>
                </c:pt>
                <c:pt idx="716">
                  <c:v>0.88</c:v>
                </c:pt>
                <c:pt idx="717">
                  <c:v>0.88</c:v>
                </c:pt>
                <c:pt idx="718">
                  <c:v>0.88</c:v>
                </c:pt>
                <c:pt idx="719">
                  <c:v>0.9</c:v>
                </c:pt>
                <c:pt idx="720">
                  <c:v>0.88</c:v>
                </c:pt>
                <c:pt idx="721">
                  <c:v>0.92</c:v>
                </c:pt>
                <c:pt idx="722">
                  <c:v>0.9</c:v>
                </c:pt>
                <c:pt idx="723">
                  <c:v>0.9</c:v>
                </c:pt>
                <c:pt idx="724">
                  <c:v>0.88</c:v>
                </c:pt>
                <c:pt idx="725">
                  <c:v>0.9</c:v>
                </c:pt>
                <c:pt idx="726">
                  <c:v>0.9</c:v>
                </c:pt>
                <c:pt idx="727">
                  <c:v>0.92</c:v>
                </c:pt>
                <c:pt idx="728">
                  <c:v>0.9</c:v>
                </c:pt>
                <c:pt idx="729">
                  <c:v>0.9</c:v>
                </c:pt>
                <c:pt idx="730">
                  <c:v>0.9</c:v>
                </c:pt>
                <c:pt idx="731">
                  <c:v>0.88</c:v>
                </c:pt>
                <c:pt idx="732">
                  <c:v>0.9</c:v>
                </c:pt>
                <c:pt idx="733">
                  <c:v>0.88</c:v>
                </c:pt>
                <c:pt idx="734">
                  <c:v>0.92</c:v>
                </c:pt>
                <c:pt idx="735">
                  <c:v>0.88</c:v>
                </c:pt>
                <c:pt idx="736">
                  <c:v>0.9</c:v>
                </c:pt>
                <c:pt idx="737">
                  <c:v>0.88</c:v>
                </c:pt>
                <c:pt idx="738">
                  <c:v>0.88</c:v>
                </c:pt>
                <c:pt idx="739">
                  <c:v>0.86000000000000065</c:v>
                </c:pt>
                <c:pt idx="740">
                  <c:v>0.88</c:v>
                </c:pt>
                <c:pt idx="741">
                  <c:v>0.9</c:v>
                </c:pt>
                <c:pt idx="742">
                  <c:v>0.88</c:v>
                </c:pt>
                <c:pt idx="743">
                  <c:v>0.9</c:v>
                </c:pt>
                <c:pt idx="744">
                  <c:v>0.88</c:v>
                </c:pt>
                <c:pt idx="745">
                  <c:v>0.88</c:v>
                </c:pt>
                <c:pt idx="746">
                  <c:v>0.88</c:v>
                </c:pt>
                <c:pt idx="747">
                  <c:v>0.88</c:v>
                </c:pt>
                <c:pt idx="748">
                  <c:v>0.88</c:v>
                </c:pt>
                <c:pt idx="749">
                  <c:v>0.88</c:v>
                </c:pt>
                <c:pt idx="750">
                  <c:v>0.86000000000000065</c:v>
                </c:pt>
                <c:pt idx="751">
                  <c:v>0.88</c:v>
                </c:pt>
                <c:pt idx="752">
                  <c:v>0.88</c:v>
                </c:pt>
                <c:pt idx="753">
                  <c:v>0.9</c:v>
                </c:pt>
                <c:pt idx="754">
                  <c:v>0.88</c:v>
                </c:pt>
                <c:pt idx="755">
                  <c:v>0.88</c:v>
                </c:pt>
                <c:pt idx="756">
                  <c:v>0.86000000000000065</c:v>
                </c:pt>
                <c:pt idx="757">
                  <c:v>0.88</c:v>
                </c:pt>
                <c:pt idx="758">
                  <c:v>0.88</c:v>
                </c:pt>
                <c:pt idx="759">
                  <c:v>0.92</c:v>
                </c:pt>
                <c:pt idx="760">
                  <c:v>0.9</c:v>
                </c:pt>
                <c:pt idx="761">
                  <c:v>0.9</c:v>
                </c:pt>
                <c:pt idx="762">
                  <c:v>0.92</c:v>
                </c:pt>
                <c:pt idx="763">
                  <c:v>0.9</c:v>
                </c:pt>
                <c:pt idx="764">
                  <c:v>0.9</c:v>
                </c:pt>
                <c:pt idx="765">
                  <c:v>0.9</c:v>
                </c:pt>
                <c:pt idx="766">
                  <c:v>0.92</c:v>
                </c:pt>
                <c:pt idx="767">
                  <c:v>0.92</c:v>
                </c:pt>
                <c:pt idx="768">
                  <c:v>0.94000000000000061</c:v>
                </c:pt>
                <c:pt idx="769">
                  <c:v>0.92</c:v>
                </c:pt>
                <c:pt idx="770">
                  <c:v>0.92</c:v>
                </c:pt>
                <c:pt idx="771">
                  <c:v>0.94000000000000061</c:v>
                </c:pt>
                <c:pt idx="772">
                  <c:v>0.92</c:v>
                </c:pt>
                <c:pt idx="773">
                  <c:v>0.94000000000000061</c:v>
                </c:pt>
                <c:pt idx="774">
                  <c:v>0.94000000000000061</c:v>
                </c:pt>
                <c:pt idx="775">
                  <c:v>0.96000000000000063</c:v>
                </c:pt>
                <c:pt idx="776">
                  <c:v>1</c:v>
                </c:pt>
                <c:pt idx="777">
                  <c:v>0.66000000000000558</c:v>
                </c:pt>
                <c:pt idx="778">
                  <c:v>0.70000000000000062</c:v>
                </c:pt>
                <c:pt idx="779">
                  <c:v>0.72000000000000064</c:v>
                </c:pt>
                <c:pt idx="780">
                  <c:v>0.74000000000000365</c:v>
                </c:pt>
                <c:pt idx="781">
                  <c:v>0.76000000000000489</c:v>
                </c:pt>
                <c:pt idx="782">
                  <c:v>0.76000000000000489</c:v>
                </c:pt>
                <c:pt idx="783">
                  <c:v>0.78</c:v>
                </c:pt>
                <c:pt idx="784">
                  <c:v>0.78</c:v>
                </c:pt>
                <c:pt idx="785">
                  <c:v>0.8</c:v>
                </c:pt>
                <c:pt idx="786">
                  <c:v>0.8</c:v>
                </c:pt>
                <c:pt idx="787">
                  <c:v>0.8</c:v>
                </c:pt>
                <c:pt idx="788">
                  <c:v>0.78</c:v>
                </c:pt>
                <c:pt idx="789">
                  <c:v>0.8</c:v>
                </c:pt>
                <c:pt idx="790">
                  <c:v>0.8</c:v>
                </c:pt>
                <c:pt idx="791">
                  <c:v>0.82000000000000062</c:v>
                </c:pt>
                <c:pt idx="792">
                  <c:v>0.84000000000000064</c:v>
                </c:pt>
                <c:pt idx="793">
                  <c:v>0.8</c:v>
                </c:pt>
                <c:pt idx="794">
                  <c:v>0.82000000000000062</c:v>
                </c:pt>
                <c:pt idx="795">
                  <c:v>0.82000000000000062</c:v>
                </c:pt>
                <c:pt idx="796">
                  <c:v>0.82000000000000062</c:v>
                </c:pt>
                <c:pt idx="797">
                  <c:v>0.82000000000000062</c:v>
                </c:pt>
                <c:pt idx="798">
                  <c:v>0.82000000000000062</c:v>
                </c:pt>
                <c:pt idx="799">
                  <c:v>0.82000000000000062</c:v>
                </c:pt>
                <c:pt idx="800">
                  <c:v>0.8</c:v>
                </c:pt>
                <c:pt idx="801">
                  <c:v>0.82000000000000062</c:v>
                </c:pt>
                <c:pt idx="802">
                  <c:v>0.82000000000000062</c:v>
                </c:pt>
                <c:pt idx="803">
                  <c:v>0.8</c:v>
                </c:pt>
                <c:pt idx="804">
                  <c:v>0.82000000000000062</c:v>
                </c:pt>
                <c:pt idx="805">
                  <c:v>0.8</c:v>
                </c:pt>
                <c:pt idx="806">
                  <c:v>0.8</c:v>
                </c:pt>
                <c:pt idx="807">
                  <c:v>0.8</c:v>
                </c:pt>
                <c:pt idx="808">
                  <c:v>0.8</c:v>
                </c:pt>
                <c:pt idx="809">
                  <c:v>0.8</c:v>
                </c:pt>
                <c:pt idx="810">
                  <c:v>0.8</c:v>
                </c:pt>
                <c:pt idx="811">
                  <c:v>0.84000000000000064</c:v>
                </c:pt>
                <c:pt idx="812">
                  <c:v>0.82000000000000062</c:v>
                </c:pt>
                <c:pt idx="813">
                  <c:v>0.78</c:v>
                </c:pt>
                <c:pt idx="814">
                  <c:v>0.8</c:v>
                </c:pt>
                <c:pt idx="815">
                  <c:v>0.82000000000000062</c:v>
                </c:pt>
                <c:pt idx="816">
                  <c:v>0.82000000000000062</c:v>
                </c:pt>
                <c:pt idx="817">
                  <c:v>0.82000000000000062</c:v>
                </c:pt>
                <c:pt idx="818">
                  <c:v>0.82000000000000062</c:v>
                </c:pt>
                <c:pt idx="819">
                  <c:v>0.82000000000000062</c:v>
                </c:pt>
                <c:pt idx="820">
                  <c:v>0.82000000000000062</c:v>
                </c:pt>
                <c:pt idx="821">
                  <c:v>0.82000000000000062</c:v>
                </c:pt>
                <c:pt idx="822">
                  <c:v>0.82000000000000062</c:v>
                </c:pt>
                <c:pt idx="823">
                  <c:v>0.84000000000000064</c:v>
                </c:pt>
                <c:pt idx="824">
                  <c:v>0.86000000000000065</c:v>
                </c:pt>
                <c:pt idx="825">
                  <c:v>0.86000000000000065</c:v>
                </c:pt>
                <c:pt idx="826">
                  <c:v>0.86000000000000065</c:v>
                </c:pt>
                <c:pt idx="827">
                  <c:v>0.84000000000000064</c:v>
                </c:pt>
                <c:pt idx="828">
                  <c:v>0.88</c:v>
                </c:pt>
                <c:pt idx="829">
                  <c:v>0.88</c:v>
                </c:pt>
                <c:pt idx="830">
                  <c:v>0.9</c:v>
                </c:pt>
                <c:pt idx="831">
                  <c:v>0.68</c:v>
                </c:pt>
                <c:pt idx="832">
                  <c:v>0.68</c:v>
                </c:pt>
                <c:pt idx="833">
                  <c:v>0.72000000000000064</c:v>
                </c:pt>
                <c:pt idx="834">
                  <c:v>0.72000000000000064</c:v>
                </c:pt>
                <c:pt idx="835">
                  <c:v>0.74000000000000365</c:v>
                </c:pt>
                <c:pt idx="836">
                  <c:v>0.74000000000000365</c:v>
                </c:pt>
                <c:pt idx="837">
                  <c:v>0.78</c:v>
                </c:pt>
                <c:pt idx="838">
                  <c:v>0.76000000000000489</c:v>
                </c:pt>
                <c:pt idx="839">
                  <c:v>0.78</c:v>
                </c:pt>
                <c:pt idx="840">
                  <c:v>0.76000000000000489</c:v>
                </c:pt>
                <c:pt idx="841">
                  <c:v>0.8</c:v>
                </c:pt>
                <c:pt idx="842">
                  <c:v>0.8</c:v>
                </c:pt>
                <c:pt idx="843">
                  <c:v>0.78</c:v>
                </c:pt>
                <c:pt idx="844">
                  <c:v>0.8</c:v>
                </c:pt>
                <c:pt idx="845">
                  <c:v>0.8</c:v>
                </c:pt>
                <c:pt idx="846">
                  <c:v>0.78</c:v>
                </c:pt>
                <c:pt idx="847">
                  <c:v>0.78</c:v>
                </c:pt>
                <c:pt idx="848">
                  <c:v>0.8</c:v>
                </c:pt>
                <c:pt idx="849">
                  <c:v>0.8</c:v>
                </c:pt>
                <c:pt idx="850">
                  <c:v>0.8</c:v>
                </c:pt>
                <c:pt idx="851">
                  <c:v>0.78</c:v>
                </c:pt>
                <c:pt idx="852">
                  <c:v>0.8</c:v>
                </c:pt>
                <c:pt idx="853">
                  <c:v>0.78</c:v>
                </c:pt>
                <c:pt idx="854">
                  <c:v>0.78</c:v>
                </c:pt>
                <c:pt idx="855">
                  <c:v>0.78</c:v>
                </c:pt>
                <c:pt idx="856">
                  <c:v>0.76000000000000489</c:v>
                </c:pt>
                <c:pt idx="857">
                  <c:v>0.78</c:v>
                </c:pt>
                <c:pt idx="858">
                  <c:v>0.76000000000000489</c:v>
                </c:pt>
                <c:pt idx="859">
                  <c:v>0.76000000000000489</c:v>
                </c:pt>
                <c:pt idx="860">
                  <c:v>0.74000000000000365</c:v>
                </c:pt>
                <c:pt idx="861">
                  <c:v>0.76000000000000489</c:v>
                </c:pt>
                <c:pt idx="862">
                  <c:v>0.76000000000000489</c:v>
                </c:pt>
                <c:pt idx="863">
                  <c:v>0.74000000000000365</c:v>
                </c:pt>
                <c:pt idx="864">
                  <c:v>0.76000000000000489</c:v>
                </c:pt>
                <c:pt idx="865">
                  <c:v>0.76000000000000489</c:v>
                </c:pt>
                <c:pt idx="866">
                  <c:v>0.76000000000000489</c:v>
                </c:pt>
                <c:pt idx="867">
                  <c:v>0.76000000000000489</c:v>
                </c:pt>
                <c:pt idx="868">
                  <c:v>0.76000000000000489</c:v>
                </c:pt>
                <c:pt idx="869">
                  <c:v>0.76000000000000489</c:v>
                </c:pt>
                <c:pt idx="870">
                  <c:v>0.76000000000000489</c:v>
                </c:pt>
                <c:pt idx="871">
                  <c:v>0.78</c:v>
                </c:pt>
                <c:pt idx="872">
                  <c:v>0.78</c:v>
                </c:pt>
                <c:pt idx="873">
                  <c:v>0.76000000000000489</c:v>
                </c:pt>
                <c:pt idx="874">
                  <c:v>0.78</c:v>
                </c:pt>
                <c:pt idx="875">
                  <c:v>0.78</c:v>
                </c:pt>
                <c:pt idx="876">
                  <c:v>0.8</c:v>
                </c:pt>
                <c:pt idx="877">
                  <c:v>0.8</c:v>
                </c:pt>
                <c:pt idx="878">
                  <c:v>0.8</c:v>
                </c:pt>
                <c:pt idx="879">
                  <c:v>0.8</c:v>
                </c:pt>
                <c:pt idx="880">
                  <c:v>0.8</c:v>
                </c:pt>
                <c:pt idx="881">
                  <c:v>0.82000000000000062</c:v>
                </c:pt>
                <c:pt idx="882">
                  <c:v>0.8</c:v>
                </c:pt>
                <c:pt idx="883">
                  <c:v>0.82000000000000062</c:v>
                </c:pt>
                <c:pt idx="884">
                  <c:v>0.82000000000000062</c:v>
                </c:pt>
                <c:pt idx="885">
                  <c:v>0.82000000000000062</c:v>
                </c:pt>
                <c:pt idx="886">
                  <c:v>0.84000000000000064</c:v>
                </c:pt>
                <c:pt idx="887">
                  <c:v>0.82000000000000062</c:v>
                </c:pt>
                <c:pt idx="888">
                  <c:v>0.86000000000000065</c:v>
                </c:pt>
                <c:pt idx="889">
                  <c:v>0.84000000000000064</c:v>
                </c:pt>
                <c:pt idx="890">
                  <c:v>0.88</c:v>
                </c:pt>
                <c:pt idx="891">
                  <c:v>0.88</c:v>
                </c:pt>
                <c:pt idx="892">
                  <c:v>0.9</c:v>
                </c:pt>
                <c:pt idx="893">
                  <c:v>0.66000000000000558</c:v>
                </c:pt>
                <c:pt idx="894">
                  <c:v>0.60000000000000064</c:v>
                </c:pt>
                <c:pt idx="895">
                  <c:v>0.6400000000000049</c:v>
                </c:pt>
                <c:pt idx="896">
                  <c:v>0.6400000000000049</c:v>
                </c:pt>
                <c:pt idx="897">
                  <c:v>0.68</c:v>
                </c:pt>
                <c:pt idx="898">
                  <c:v>0.68</c:v>
                </c:pt>
                <c:pt idx="899">
                  <c:v>0.70000000000000062</c:v>
                </c:pt>
                <c:pt idx="900">
                  <c:v>0.68</c:v>
                </c:pt>
                <c:pt idx="901">
                  <c:v>0.72000000000000064</c:v>
                </c:pt>
                <c:pt idx="902">
                  <c:v>0.72000000000000064</c:v>
                </c:pt>
                <c:pt idx="903">
                  <c:v>0.72000000000000064</c:v>
                </c:pt>
                <c:pt idx="904">
                  <c:v>0.74000000000000365</c:v>
                </c:pt>
                <c:pt idx="905">
                  <c:v>0.74000000000000365</c:v>
                </c:pt>
                <c:pt idx="906">
                  <c:v>0.72000000000000064</c:v>
                </c:pt>
                <c:pt idx="907">
                  <c:v>0.72000000000000064</c:v>
                </c:pt>
                <c:pt idx="908">
                  <c:v>0.72000000000000064</c:v>
                </c:pt>
                <c:pt idx="909">
                  <c:v>0.70000000000000062</c:v>
                </c:pt>
                <c:pt idx="910">
                  <c:v>0.70000000000000062</c:v>
                </c:pt>
                <c:pt idx="911">
                  <c:v>0.74000000000000365</c:v>
                </c:pt>
                <c:pt idx="912">
                  <c:v>0.70000000000000062</c:v>
                </c:pt>
                <c:pt idx="913">
                  <c:v>0.70000000000000062</c:v>
                </c:pt>
                <c:pt idx="914">
                  <c:v>0.70000000000000062</c:v>
                </c:pt>
                <c:pt idx="915">
                  <c:v>0.72000000000000064</c:v>
                </c:pt>
                <c:pt idx="916">
                  <c:v>0.72000000000000064</c:v>
                </c:pt>
                <c:pt idx="917">
                  <c:v>0.72000000000000064</c:v>
                </c:pt>
                <c:pt idx="918">
                  <c:v>0.70000000000000062</c:v>
                </c:pt>
                <c:pt idx="919">
                  <c:v>0.72000000000000064</c:v>
                </c:pt>
                <c:pt idx="920">
                  <c:v>0.70000000000000062</c:v>
                </c:pt>
                <c:pt idx="921">
                  <c:v>0.72000000000000064</c:v>
                </c:pt>
                <c:pt idx="922">
                  <c:v>0.70000000000000062</c:v>
                </c:pt>
                <c:pt idx="923">
                  <c:v>0.72000000000000064</c:v>
                </c:pt>
                <c:pt idx="924">
                  <c:v>0.72000000000000064</c:v>
                </c:pt>
                <c:pt idx="925">
                  <c:v>0.74000000000000365</c:v>
                </c:pt>
                <c:pt idx="926">
                  <c:v>0.76000000000000489</c:v>
                </c:pt>
                <c:pt idx="927">
                  <c:v>0.76000000000000489</c:v>
                </c:pt>
                <c:pt idx="928">
                  <c:v>0.74000000000000365</c:v>
                </c:pt>
                <c:pt idx="929">
                  <c:v>0.74000000000000365</c:v>
                </c:pt>
                <c:pt idx="930">
                  <c:v>0.74000000000000365</c:v>
                </c:pt>
                <c:pt idx="931">
                  <c:v>0.74000000000000365</c:v>
                </c:pt>
                <c:pt idx="932">
                  <c:v>0.76000000000000489</c:v>
                </c:pt>
                <c:pt idx="933">
                  <c:v>0.76000000000000489</c:v>
                </c:pt>
                <c:pt idx="934">
                  <c:v>0.78</c:v>
                </c:pt>
                <c:pt idx="935">
                  <c:v>0.76000000000000489</c:v>
                </c:pt>
                <c:pt idx="936">
                  <c:v>0.8</c:v>
                </c:pt>
                <c:pt idx="937">
                  <c:v>0.62000000000000433</c:v>
                </c:pt>
                <c:pt idx="938">
                  <c:v>0.62000000000000433</c:v>
                </c:pt>
                <c:pt idx="939">
                  <c:v>0.62000000000000433</c:v>
                </c:pt>
                <c:pt idx="940">
                  <c:v>0.66000000000000558</c:v>
                </c:pt>
                <c:pt idx="941">
                  <c:v>0.66000000000000558</c:v>
                </c:pt>
                <c:pt idx="942">
                  <c:v>0.70000000000000062</c:v>
                </c:pt>
                <c:pt idx="943">
                  <c:v>0.70000000000000062</c:v>
                </c:pt>
                <c:pt idx="944">
                  <c:v>0.68</c:v>
                </c:pt>
                <c:pt idx="945">
                  <c:v>0.68</c:v>
                </c:pt>
                <c:pt idx="946">
                  <c:v>0.68</c:v>
                </c:pt>
                <c:pt idx="947">
                  <c:v>0.72000000000000064</c:v>
                </c:pt>
                <c:pt idx="948">
                  <c:v>0.68</c:v>
                </c:pt>
                <c:pt idx="949">
                  <c:v>0.70000000000000062</c:v>
                </c:pt>
                <c:pt idx="950">
                  <c:v>0.70000000000000062</c:v>
                </c:pt>
                <c:pt idx="951">
                  <c:v>0.70000000000000062</c:v>
                </c:pt>
                <c:pt idx="952">
                  <c:v>0.70000000000000062</c:v>
                </c:pt>
                <c:pt idx="953">
                  <c:v>0.70000000000000062</c:v>
                </c:pt>
                <c:pt idx="954">
                  <c:v>0.70000000000000062</c:v>
                </c:pt>
                <c:pt idx="955">
                  <c:v>0.72000000000000064</c:v>
                </c:pt>
                <c:pt idx="956">
                  <c:v>0.70000000000000062</c:v>
                </c:pt>
                <c:pt idx="957">
                  <c:v>0.68</c:v>
                </c:pt>
                <c:pt idx="958">
                  <c:v>0.70000000000000062</c:v>
                </c:pt>
                <c:pt idx="959">
                  <c:v>0.68</c:v>
                </c:pt>
                <c:pt idx="960">
                  <c:v>0.68</c:v>
                </c:pt>
                <c:pt idx="961">
                  <c:v>0.70000000000000062</c:v>
                </c:pt>
                <c:pt idx="962">
                  <c:v>0.66000000000000558</c:v>
                </c:pt>
                <c:pt idx="963">
                  <c:v>0.66000000000000558</c:v>
                </c:pt>
                <c:pt idx="964">
                  <c:v>0.68</c:v>
                </c:pt>
                <c:pt idx="965">
                  <c:v>0.6400000000000049</c:v>
                </c:pt>
                <c:pt idx="966">
                  <c:v>0.66000000000000558</c:v>
                </c:pt>
                <c:pt idx="967">
                  <c:v>0.68</c:v>
                </c:pt>
                <c:pt idx="968">
                  <c:v>0.68</c:v>
                </c:pt>
                <c:pt idx="969">
                  <c:v>0.68</c:v>
                </c:pt>
                <c:pt idx="970">
                  <c:v>0.66000000000000558</c:v>
                </c:pt>
                <c:pt idx="971">
                  <c:v>0.68</c:v>
                </c:pt>
                <c:pt idx="972">
                  <c:v>0.66000000000000558</c:v>
                </c:pt>
                <c:pt idx="973">
                  <c:v>0.66000000000000558</c:v>
                </c:pt>
                <c:pt idx="974">
                  <c:v>0.68</c:v>
                </c:pt>
                <c:pt idx="975">
                  <c:v>0.68</c:v>
                </c:pt>
                <c:pt idx="976">
                  <c:v>0.68</c:v>
                </c:pt>
                <c:pt idx="977">
                  <c:v>0.70000000000000062</c:v>
                </c:pt>
                <c:pt idx="978">
                  <c:v>0.70000000000000062</c:v>
                </c:pt>
                <c:pt idx="979">
                  <c:v>0.70000000000000062</c:v>
                </c:pt>
                <c:pt idx="980">
                  <c:v>0.70000000000000062</c:v>
                </c:pt>
                <c:pt idx="981">
                  <c:v>0.72000000000000064</c:v>
                </c:pt>
                <c:pt idx="982">
                  <c:v>0.72000000000000064</c:v>
                </c:pt>
                <c:pt idx="983">
                  <c:v>0.72000000000000064</c:v>
                </c:pt>
                <c:pt idx="984">
                  <c:v>0.72000000000000064</c:v>
                </c:pt>
                <c:pt idx="985">
                  <c:v>0.72000000000000064</c:v>
                </c:pt>
                <c:pt idx="986">
                  <c:v>0.72000000000000064</c:v>
                </c:pt>
                <c:pt idx="987">
                  <c:v>0.74000000000000365</c:v>
                </c:pt>
                <c:pt idx="988">
                  <c:v>0.76000000000000489</c:v>
                </c:pt>
                <c:pt idx="989">
                  <c:v>0.76000000000000489</c:v>
                </c:pt>
                <c:pt idx="990">
                  <c:v>0.8</c:v>
                </c:pt>
                <c:pt idx="991">
                  <c:v>0.66000000000000558</c:v>
                </c:pt>
                <c:pt idx="992">
                  <c:v>0.54</c:v>
                </c:pt>
                <c:pt idx="993">
                  <c:v>0.56000000000000005</c:v>
                </c:pt>
                <c:pt idx="994">
                  <c:v>0.60000000000000064</c:v>
                </c:pt>
                <c:pt idx="995">
                  <c:v>0.62000000000000433</c:v>
                </c:pt>
                <c:pt idx="996">
                  <c:v>0.62000000000000433</c:v>
                </c:pt>
                <c:pt idx="997">
                  <c:v>0.6400000000000049</c:v>
                </c:pt>
                <c:pt idx="998">
                  <c:v>0.66000000000000558</c:v>
                </c:pt>
                <c:pt idx="999">
                  <c:v>0.62000000000000433</c:v>
                </c:pt>
                <c:pt idx="1000">
                  <c:v>0.6400000000000049</c:v>
                </c:pt>
                <c:pt idx="1001">
                  <c:v>0.66000000000000558</c:v>
                </c:pt>
                <c:pt idx="1002">
                  <c:v>0.68</c:v>
                </c:pt>
                <c:pt idx="1003">
                  <c:v>0.66000000000000558</c:v>
                </c:pt>
                <c:pt idx="1004">
                  <c:v>0.68</c:v>
                </c:pt>
                <c:pt idx="1005">
                  <c:v>0.6400000000000049</c:v>
                </c:pt>
                <c:pt idx="1006">
                  <c:v>0.66000000000000558</c:v>
                </c:pt>
                <c:pt idx="1007">
                  <c:v>0.6400000000000049</c:v>
                </c:pt>
                <c:pt idx="1008">
                  <c:v>0.6400000000000049</c:v>
                </c:pt>
                <c:pt idx="1009">
                  <c:v>0.62000000000000433</c:v>
                </c:pt>
                <c:pt idx="1010">
                  <c:v>0.62000000000000433</c:v>
                </c:pt>
                <c:pt idx="1011">
                  <c:v>0.62000000000000433</c:v>
                </c:pt>
                <c:pt idx="1012">
                  <c:v>0.6400000000000049</c:v>
                </c:pt>
                <c:pt idx="1013">
                  <c:v>0.62000000000000433</c:v>
                </c:pt>
                <c:pt idx="1014">
                  <c:v>0.60000000000000064</c:v>
                </c:pt>
                <c:pt idx="1015">
                  <c:v>0.62000000000000433</c:v>
                </c:pt>
                <c:pt idx="1016">
                  <c:v>0.6400000000000049</c:v>
                </c:pt>
                <c:pt idx="1017">
                  <c:v>0.6400000000000049</c:v>
                </c:pt>
                <c:pt idx="1018">
                  <c:v>0.6400000000000049</c:v>
                </c:pt>
                <c:pt idx="1019">
                  <c:v>0.6400000000000049</c:v>
                </c:pt>
                <c:pt idx="1020">
                  <c:v>0.6400000000000049</c:v>
                </c:pt>
                <c:pt idx="1021">
                  <c:v>0.62000000000000433</c:v>
                </c:pt>
                <c:pt idx="1022">
                  <c:v>0.66000000000000558</c:v>
                </c:pt>
                <c:pt idx="1023">
                  <c:v>0.6400000000000049</c:v>
                </c:pt>
                <c:pt idx="1024">
                  <c:v>0.66000000000000558</c:v>
                </c:pt>
                <c:pt idx="1025">
                  <c:v>0.66000000000000558</c:v>
                </c:pt>
                <c:pt idx="1026">
                  <c:v>0.66000000000000558</c:v>
                </c:pt>
                <c:pt idx="1027">
                  <c:v>0.66000000000000558</c:v>
                </c:pt>
                <c:pt idx="1028">
                  <c:v>0.68</c:v>
                </c:pt>
                <c:pt idx="1029">
                  <c:v>0.70000000000000062</c:v>
                </c:pt>
                <c:pt idx="1030">
                  <c:v>0.68</c:v>
                </c:pt>
                <c:pt idx="1031">
                  <c:v>0.70000000000000062</c:v>
                </c:pt>
                <c:pt idx="1032">
                  <c:v>0.70000000000000062</c:v>
                </c:pt>
                <c:pt idx="1033">
                  <c:v>0.72000000000000064</c:v>
                </c:pt>
                <c:pt idx="1034">
                  <c:v>0.74000000000000365</c:v>
                </c:pt>
                <c:pt idx="1035">
                  <c:v>0.76000000000000489</c:v>
                </c:pt>
                <c:pt idx="1036">
                  <c:v>0.72000000000000064</c:v>
                </c:pt>
                <c:pt idx="1037">
                  <c:v>0.60000000000000064</c:v>
                </c:pt>
                <c:pt idx="1038">
                  <c:v>0.56000000000000005</c:v>
                </c:pt>
                <c:pt idx="1039">
                  <c:v>0.56000000000000005</c:v>
                </c:pt>
                <c:pt idx="1040">
                  <c:v>0.62000000000000433</c:v>
                </c:pt>
                <c:pt idx="1041">
                  <c:v>0.62000000000000433</c:v>
                </c:pt>
                <c:pt idx="1042">
                  <c:v>0.62000000000000433</c:v>
                </c:pt>
                <c:pt idx="1043">
                  <c:v>0.62000000000000433</c:v>
                </c:pt>
                <c:pt idx="1044">
                  <c:v>0.6400000000000049</c:v>
                </c:pt>
                <c:pt idx="1045">
                  <c:v>0.6400000000000049</c:v>
                </c:pt>
                <c:pt idx="1046">
                  <c:v>0.62000000000000433</c:v>
                </c:pt>
                <c:pt idx="1047">
                  <c:v>0.62000000000000433</c:v>
                </c:pt>
                <c:pt idx="1048">
                  <c:v>0.62000000000000433</c:v>
                </c:pt>
                <c:pt idx="1049">
                  <c:v>0.62000000000000433</c:v>
                </c:pt>
                <c:pt idx="1050">
                  <c:v>0.62000000000000433</c:v>
                </c:pt>
                <c:pt idx="1051">
                  <c:v>0.6400000000000049</c:v>
                </c:pt>
                <c:pt idx="1052">
                  <c:v>0.62000000000000433</c:v>
                </c:pt>
                <c:pt idx="1053">
                  <c:v>0.62000000000000433</c:v>
                </c:pt>
                <c:pt idx="1054">
                  <c:v>0.62000000000000433</c:v>
                </c:pt>
                <c:pt idx="1055">
                  <c:v>0.66000000000000558</c:v>
                </c:pt>
                <c:pt idx="1056">
                  <c:v>0.6400000000000049</c:v>
                </c:pt>
                <c:pt idx="1057">
                  <c:v>0.62000000000000433</c:v>
                </c:pt>
                <c:pt idx="1058">
                  <c:v>0.62000000000000433</c:v>
                </c:pt>
                <c:pt idx="1059">
                  <c:v>0.60000000000000064</c:v>
                </c:pt>
                <c:pt idx="1060">
                  <c:v>0.60000000000000064</c:v>
                </c:pt>
                <c:pt idx="1061">
                  <c:v>0.60000000000000064</c:v>
                </c:pt>
                <c:pt idx="1062">
                  <c:v>0.60000000000000064</c:v>
                </c:pt>
                <c:pt idx="1063">
                  <c:v>0.62000000000000433</c:v>
                </c:pt>
                <c:pt idx="1064">
                  <c:v>0.62000000000000433</c:v>
                </c:pt>
                <c:pt idx="1065">
                  <c:v>0.62000000000000433</c:v>
                </c:pt>
                <c:pt idx="1066">
                  <c:v>0.60000000000000064</c:v>
                </c:pt>
                <c:pt idx="1067">
                  <c:v>0.62000000000000433</c:v>
                </c:pt>
                <c:pt idx="1068">
                  <c:v>0.62000000000000433</c:v>
                </c:pt>
                <c:pt idx="1069">
                  <c:v>0.62000000000000433</c:v>
                </c:pt>
                <c:pt idx="1070">
                  <c:v>0.6400000000000049</c:v>
                </c:pt>
                <c:pt idx="1071">
                  <c:v>0.6400000000000049</c:v>
                </c:pt>
                <c:pt idx="1072">
                  <c:v>0.6400000000000049</c:v>
                </c:pt>
                <c:pt idx="1073">
                  <c:v>0.6400000000000049</c:v>
                </c:pt>
                <c:pt idx="1074">
                  <c:v>0.6400000000000049</c:v>
                </c:pt>
                <c:pt idx="1075">
                  <c:v>0.66000000000000558</c:v>
                </c:pt>
                <c:pt idx="1076">
                  <c:v>0.6400000000000049</c:v>
                </c:pt>
                <c:pt idx="1077">
                  <c:v>0.66000000000000558</c:v>
                </c:pt>
                <c:pt idx="1078">
                  <c:v>0.68</c:v>
                </c:pt>
                <c:pt idx="1079">
                  <c:v>0.70000000000000062</c:v>
                </c:pt>
                <c:pt idx="1080">
                  <c:v>0.70000000000000062</c:v>
                </c:pt>
                <c:pt idx="1081">
                  <c:v>0.72000000000000064</c:v>
                </c:pt>
                <c:pt idx="1082">
                  <c:v>0.5</c:v>
                </c:pt>
                <c:pt idx="1083">
                  <c:v>0.5</c:v>
                </c:pt>
                <c:pt idx="1084">
                  <c:v>0.54</c:v>
                </c:pt>
                <c:pt idx="1085">
                  <c:v>0.54</c:v>
                </c:pt>
                <c:pt idx="1086">
                  <c:v>0.60000000000000064</c:v>
                </c:pt>
                <c:pt idx="1087">
                  <c:v>0.56000000000000005</c:v>
                </c:pt>
                <c:pt idx="1088">
                  <c:v>0.56000000000000005</c:v>
                </c:pt>
                <c:pt idx="1089">
                  <c:v>0.58000000000000007</c:v>
                </c:pt>
                <c:pt idx="1090">
                  <c:v>0.58000000000000007</c:v>
                </c:pt>
                <c:pt idx="1091">
                  <c:v>0.58000000000000007</c:v>
                </c:pt>
                <c:pt idx="1092">
                  <c:v>0.60000000000000064</c:v>
                </c:pt>
                <c:pt idx="1093">
                  <c:v>0.58000000000000007</c:v>
                </c:pt>
                <c:pt idx="1094">
                  <c:v>0.58000000000000007</c:v>
                </c:pt>
                <c:pt idx="1095">
                  <c:v>0.58000000000000007</c:v>
                </c:pt>
                <c:pt idx="1096">
                  <c:v>0.58000000000000007</c:v>
                </c:pt>
                <c:pt idx="1097">
                  <c:v>0.60000000000000064</c:v>
                </c:pt>
                <c:pt idx="1098">
                  <c:v>0.60000000000000064</c:v>
                </c:pt>
                <c:pt idx="1099">
                  <c:v>0.58000000000000007</c:v>
                </c:pt>
                <c:pt idx="1100">
                  <c:v>0.56000000000000005</c:v>
                </c:pt>
                <c:pt idx="1101">
                  <c:v>0.56000000000000005</c:v>
                </c:pt>
                <c:pt idx="1102">
                  <c:v>0.56000000000000005</c:v>
                </c:pt>
                <c:pt idx="1103">
                  <c:v>0.58000000000000007</c:v>
                </c:pt>
                <c:pt idx="1104">
                  <c:v>0.58000000000000007</c:v>
                </c:pt>
                <c:pt idx="1105">
                  <c:v>0.56000000000000005</c:v>
                </c:pt>
                <c:pt idx="1106">
                  <c:v>0.58000000000000007</c:v>
                </c:pt>
                <c:pt idx="1107">
                  <c:v>0.56000000000000005</c:v>
                </c:pt>
                <c:pt idx="1108">
                  <c:v>0.56000000000000005</c:v>
                </c:pt>
                <c:pt idx="1109">
                  <c:v>0.56000000000000005</c:v>
                </c:pt>
                <c:pt idx="1110">
                  <c:v>0.56000000000000005</c:v>
                </c:pt>
                <c:pt idx="1111">
                  <c:v>0.60000000000000064</c:v>
                </c:pt>
                <c:pt idx="1112">
                  <c:v>0.60000000000000064</c:v>
                </c:pt>
                <c:pt idx="1113">
                  <c:v>0.58000000000000007</c:v>
                </c:pt>
                <c:pt idx="1114">
                  <c:v>0.60000000000000064</c:v>
                </c:pt>
                <c:pt idx="1115">
                  <c:v>0.60000000000000064</c:v>
                </c:pt>
                <c:pt idx="1116">
                  <c:v>0.62000000000000433</c:v>
                </c:pt>
                <c:pt idx="1117">
                  <c:v>0.60000000000000064</c:v>
                </c:pt>
                <c:pt idx="1118">
                  <c:v>0.62000000000000433</c:v>
                </c:pt>
                <c:pt idx="1119">
                  <c:v>0.60000000000000064</c:v>
                </c:pt>
                <c:pt idx="1120">
                  <c:v>0.6400000000000049</c:v>
                </c:pt>
                <c:pt idx="1121">
                  <c:v>0.6400000000000049</c:v>
                </c:pt>
                <c:pt idx="1122">
                  <c:v>0.66000000000000558</c:v>
                </c:pt>
                <c:pt idx="1123">
                  <c:v>0.42000000000000032</c:v>
                </c:pt>
                <c:pt idx="1124">
                  <c:v>0.5</c:v>
                </c:pt>
                <c:pt idx="1125">
                  <c:v>0.5</c:v>
                </c:pt>
                <c:pt idx="1126">
                  <c:v>0.54</c:v>
                </c:pt>
                <c:pt idx="1127">
                  <c:v>0.56000000000000005</c:v>
                </c:pt>
                <c:pt idx="1128">
                  <c:v>0.56000000000000005</c:v>
                </c:pt>
                <c:pt idx="1129">
                  <c:v>0.58000000000000007</c:v>
                </c:pt>
                <c:pt idx="1130">
                  <c:v>0.60000000000000064</c:v>
                </c:pt>
                <c:pt idx="1131">
                  <c:v>0.60000000000000064</c:v>
                </c:pt>
                <c:pt idx="1132">
                  <c:v>0.60000000000000064</c:v>
                </c:pt>
                <c:pt idx="1133">
                  <c:v>0.60000000000000064</c:v>
                </c:pt>
                <c:pt idx="1134">
                  <c:v>0.58000000000000007</c:v>
                </c:pt>
                <c:pt idx="1135">
                  <c:v>0.56000000000000005</c:v>
                </c:pt>
                <c:pt idx="1136">
                  <c:v>0.56000000000000005</c:v>
                </c:pt>
                <c:pt idx="1137">
                  <c:v>0.56000000000000005</c:v>
                </c:pt>
                <c:pt idx="1138">
                  <c:v>0.58000000000000007</c:v>
                </c:pt>
                <c:pt idx="1139">
                  <c:v>0.60000000000000064</c:v>
                </c:pt>
                <c:pt idx="1140">
                  <c:v>0.58000000000000007</c:v>
                </c:pt>
                <c:pt idx="1141">
                  <c:v>0.56000000000000005</c:v>
                </c:pt>
                <c:pt idx="1142">
                  <c:v>0.56000000000000005</c:v>
                </c:pt>
                <c:pt idx="1143">
                  <c:v>0.56000000000000005</c:v>
                </c:pt>
                <c:pt idx="1144">
                  <c:v>0.58000000000000007</c:v>
                </c:pt>
                <c:pt idx="1145">
                  <c:v>0.56000000000000005</c:v>
                </c:pt>
                <c:pt idx="1146">
                  <c:v>0.54</c:v>
                </c:pt>
                <c:pt idx="1147">
                  <c:v>0.56000000000000005</c:v>
                </c:pt>
                <c:pt idx="1148">
                  <c:v>0.56000000000000005</c:v>
                </c:pt>
                <c:pt idx="1149">
                  <c:v>0.56000000000000005</c:v>
                </c:pt>
                <c:pt idx="1150">
                  <c:v>0.54</c:v>
                </c:pt>
                <c:pt idx="1151">
                  <c:v>0.54</c:v>
                </c:pt>
                <c:pt idx="1152">
                  <c:v>0.54</c:v>
                </c:pt>
                <c:pt idx="1153">
                  <c:v>0.56000000000000005</c:v>
                </c:pt>
                <c:pt idx="1154">
                  <c:v>0.58000000000000007</c:v>
                </c:pt>
                <c:pt idx="1155">
                  <c:v>0.56000000000000005</c:v>
                </c:pt>
                <c:pt idx="1156">
                  <c:v>0.60000000000000064</c:v>
                </c:pt>
                <c:pt idx="1157">
                  <c:v>0.56000000000000005</c:v>
                </c:pt>
                <c:pt idx="1158">
                  <c:v>0.56000000000000005</c:v>
                </c:pt>
                <c:pt idx="1159">
                  <c:v>0.58000000000000007</c:v>
                </c:pt>
                <c:pt idx="1160">
                  <c:v>0.60000000000000064</c:v>
                </c:pt>
                <c:pt idx="1161">
                  <c:v>0.60000000000000064</c:v>
                </c:pt>
                <c:pt idx="1162">
                  <c:v>0.60000000000000064</c:v>
                </c:pt>
                <c:pt idx="1163">
                  <c:v>0.62000000000000433</c:v>
                </c:pt>
                <c:pt idx="1164">
                  <c:v>0.62000000000000433</c:v>
                </c:pt>
                <c:pt idx="1165">
                  <c:v>0.62000000000000433</c:v>
                </c:pt>
                <c:pt idx="1166">
                  <c:v>0.62000000000000433</c:v>
                </c:pt>
                <c:pt idx="1167">
                  <c:v>0.66000000000000558</c:v>
                </c:pt>
                <c:pt idx="1168">
                  <c:v>0.66000000000000558</c:v>
                </c:pt>
                <c:pt idx="1169">
                  <c:v>0.68</c:v>
                </c:pt>
                <c:pt idx="1170">
                  <c:v>0.44</c:v>
                </c:pt>
                <c:pt idx="1171">
                  <c:v>0.46</c:v>
                </c:pt>
                <c:pt idx="1172">
                  <c:v>0.48000000000000032</c:v>
                </c:pt>
                <c:pt idx="1173">
                  <c:v>0.5</c:v>
                </c:pt>
                <c:pt idx="1174">
                  <c:v>0.5</c:v>
                </c:pt>
                <c:pt idx="1175">
                  <c:v>0.52</c:v>
                </c:pt>
                <c:pt idx="1176">
                  <c:v>0.52</c:v>
                </c:pt>
                <c:pt idx="1177">
                  <c:v>0.54</c:v>
                </c:pt>
                <c:pt idx="1178">
                  <c:v>0.54</c:v>
                </c:pt>
                <c:pt idx="1179">
                  <c:v>0.52</c:v>
                </c:pt>
                <c:pt idx="1180">
                  <c:v>0.52</c:v>
                </c:pt>
                <c:pt idx="1181">
                  <c:v>0.54</c:v>
                </c:pt>
                <c:pt idx="1182">
                  <c:v>0.5</c:v>
                </c:pt>
                <c:pt idx="1183">
                  <c:v>0.54</c:v>
                </c:pt>
                <c:pt idx="1184">
                  <c:v>0.54</c:v>
                </c:pt>
                <c:pt idx="1185">
                  <c:v>0.5</c:v>
                </c:pt>
                <c:pt idx="1186">
                  <c:v>0.5</c:v>
                </c:pt>
                <c:pt idx="1187">
                  <c:v>0.54</c:v>
                </c:pt>
                <c:pt idx="1188">
                  <c:v>0.52</c:v>
                </c:pt>
                <c:pt idx="1189">
                  <c:v>0.52</c:v>
                </c:pt>
                <c:pt idx="1190">
                  <c:v>0.54</c:v>
                </c:pt>
                <c:pt idx="1191">
                  <c:v>0.52</c:v>
                </c:pt>
                <c:pt idx="1192">
                  <c:v>0.54</c:v>
                </c:pt>
                <c:pt idx="1193">
                  <c:v>0.54</c:v>
                </c:pt>
                <c:pt idx="1194">
                  <c:v>0.52</c:v>
                </c:pt>
                <c:pt idx="1195">
                  <c:v>0.54</c:v>
                </c:pt>
                <c:pt idx="1196">
                  <c:v>0.56000000000000005</c:v>
                </c:pt>
                <c:pt idx="1197">
                  <c:v>0.54</c:v>
                </c:pt>
                <c:pt idx="1198">
                  <c:v>0.56000000000000005</c:v>
                </c:pt>
                <c:pt idx="1199">
                  <c:v>0.56000000000000005</c:v>
                </c:pt>
                <c:pt idx="1200">
                  <c:v>0.54</c:v>
                </c:pt>
                <c:pt idx="1201">
                  <c:v>0.58000000000000007</c:v>
                </c:pt>
                <c:pt idx="1202">
                  <c:v>0.58000000000000007</c:v>
                </c:pt>
                <c:pt idx="1203">
                  <c:v>0.56000000000000005</c:v>
                </c:pt>
                <c:pt idx="1204">
                  <c:v>0.60000000000000064</c:v>
                </c:pt>
                <c:pt idx="1205">
                  <c:v>0.62000000000000433</c:v>
                </c:pt>
                <c:pt idx="1206">
                  <c:v>0.44</c:v>
                </c:pt>
                <c:pt idx="1207">
                  <c:v>0.48000000000000032</c:v>
                </c:pt>
                <c:pt idx="1208">
                  <c:v>0.48000000000000032</c:v>
                </c:pt>
                <c:pt idx="1209">
                  <c:v>0.5</c:v>
                </c:pt>
                <c:pt idx="1210">
                  <c:v>0.52</c:v>
                </c:pt>
                <c:pt idx="1211">
                  <c:v>0.52</c:v>
                </c:pt>
                <c:pt idx="1212">
                  <c:v>0.54</c:v>
                </c:pt>
                <c:pt idx="1213">
                  <c:v>0.52</c:v>
                </c:pt>
                <c:pt idx="1214">
                  <c:v>0.54</c:v>
                </c:pt>
                <c:pt idx="1215">
                  <c:v>0.56000000000000005</c:v>
                </c:pt>
                <c:pt idx="1216">
                  <c:v>0.56000000000000005</c:v>
                </c:pt>
                <c:pt idx="1217">
                  <c:v>0.56000000000000005</c:v>
                </c:pt>
                <c:pt idx="1218">
                  <c:v>0.52</c:v>
                </c:pt>
                <c:pt idx="1219">
                  <c:v>0.54</c:v>
                </c:pt>
                <c:pt idx="1220">
                  <c:v>0.54</c:v>
                </c:pt>
                <c:pt idx="1221">
                  <c:v>0.56000000000000005</c:v>
                </c:pt>
                <c:pt idx="1222">
                  <c:v>0.54</c:v>
                </c:pt>
                <c:pt idx="1223">
                  <c:v>0.52</c:v>
                </c:pt>
                <c:pt idx="1224">
                  <c:v>0.54</c:v>
                </c:pt>
                <c:pt idx="1225">
                  <c:v>0.52</c:v>
                </c:pt>
                <c:pt idx="1226">
                  <c:v>0.5</c:v>
                </c:pt>
                <c:pt idx="1227">
                  <c:v>0.5</c:v>
                </c:pt>
                <c:pt idx="1228">
                  <c:v>0.52</c:v>
                </c:pt>
                <c:pt idx="1229">
                  <c:v>0.52</c:v>
                </c:pt>
                <c:pt idx="1230">
                  <c:v>0.5</c:v>
                </c:pt>
                <c:pt idx="1231">
                  <c:v>0.5</c:v>
                </c:pt>
                <c:pt idx="1232">
                  <c:v>0.48000000000000032</c:v>
                </c:pt>
                <c:pt idx="1233">
                  <c:v>0.5</c:v>
                </c:pt>
                <c:pt idx="1234">
                  <c:v>0.52</c:v>
                </c:pt>
                <c:pt idx="1235">
                  <c:v>0.5</c:v>
                </c:pt>
                <c:pt idx="1236">
                  <c:v>0.5</c:v>
                </c:pt>
                <c:pt idx="1237">
                  <c:v>0.5</c:v>
                </c:pt>
                <c:pt idx="1238">
                  <c:v>0.52</c:v>
                </c:pt>
                <c:pt idx="1239">
                  <c:v>0.54</c:v>
                </c:pt>
                <c:pt idx="1240">
                  <c:v>0.54</c:v>
                </c:pt>
                <c:pt idx="1241">
                  <c:v>0.54</c:v>
                </c:pt>
                <c:pt idx="1242">
                  <c:v>0.54</c:v>
                </c:pt>
                <c:pt idx="1243">
                  <c:v>0.58000000000000007</c:v>
                </c:pt>
                <c:pt idx="1244">
                  <c:v>0.54</c:v>
                </c:pt>
                <c:pt idx="1245">
                  <c:v>0.56000000000000005</c:v>
                </c:pt>
                <c:pt idx="1246">
                  <c:v>0.60000000000000064</c:v>
                </c:pt>
                <c:pt idx="1247">
                  <c:v>0.60000000000000064</c:v>
                </c:pt>
                <c:pt idx="1248">
                  <c:v>0.62000000000000433</c:v>
                </c:pt>
                <c:pt idx="1249">
                  <c:v>0.62000000000000433</c:v>
                </c:pt>
                <c:pt idx="1250">
                  <c:v>0.6400000000000049</c:v>
                </c:pt>
                <c:pt idx="1251">
                  <c:v>0.54</c:v>
                </c:pt>
                <c:pt idx="1252">
                  <c:v>0.42000000000000032</c:v>
                </c:pt>
                <c:pt idx="1253">
                  <c:v>0.46</c:v>
                </c:pt>
                <c:pt idx="1254">
                  <c:v>0.46</c:v>
                </c:pt>
                <c:pt idx="1255">
                  <c:v>0.48000000000000032</c:v>
                </c:pt>
                <c:pt idx="1256">
                  <c:v>0.46</c:v>
                </c:pt>
                <c:pt idx="1257">
                  <c:v>0.48000000000000032</c:v>
                </c:pt>
                <c:pt idx="1258">
                  <c:v>0.48000000000000032</c:v>
                </c:pt>
                <c:pt idx="1259">
                  <c:v>0.5</c:v>
                </c:pt>
                <c:pt idx="1260">
                  <c:v>0.52</c:v>
                </c:pt>
                <c:pt idx="1261">
                  <c:v>0.48000000000000032</c:v>
                </c:pt>
                <c:pt idx="1262">
                  <c:v>0.5</c:v>
                </c:pt>
                <c:pt idx="1263">
                  <c:v>0.5</c:v>
                </c:pt>
                <c:pt idx="1264">
                  <c:v>0.5</c:v>
                </c:pt>
                <c:pt idx="1265">
                  <c:v>0.48000000000000032</c:v>
                </c:pt>
                <c:pt idx="1266">
                  <c:v>0.48000000000000032</c:v>
                </c:pt>
                <c:pt idx="1267">
                  <c:v>0.46</c:v>
                </c:pt>
                <c:pt idx="1268">
                  <c:v>0.46</c:v>
                </c:pt>
                <c:pt idx="1269">
                  <c:v>0.48000000000000032</c:v>
                </c:pt>
                <c:pt idx="1270">
                  <c:v>0.48000000000000032</c:v>
                </c:pt>
                <c:pt idx="1271">
                  <c:v>0.46</c:v>
                </c:pt>
                <c:pt idx="1272">
                  <c:v>0.48000000000000032</c:v>
                </c:pt>
                <c:pt idx="1273">
                  <c:v>0.46</c:v>
                </c:pt>
                <c:pt idx="1274">
                  <c:v>0.46</c:v>
                </c:pt>
                <c:pt idx="1275">
                  <c:v>0.48000000000000032</c:v>
                </c:pt>
                <c:pt idx="1276">
                  <c:v>0.48000000000000032</c:v>
                </c:pt>
                <c:pt idx="1277">
                  <c:v>0.5</c:v>
                </c:pt>
                <c:pt idx="1278">
                  <c:v>0.48000000000000032</c:v>
                </c:pt>
                <c:pt idx="1279">
                  <c:v>0.48000000000000032</c:v>
                </c:pt>
                <c:pt idx="1280">
                  <c:v>0.5</c:v>
                </c:pt>
                <c:pt idx="1281">
                  <c:v>0.52</c:v>
                </c:pt>
                <c:pt idx="1282">
                  <c:v>0.54</c:v>
                </c:pt>
                <c:pt idx="1283">
                  <c:v>0.54</c:v>
                </c:pt>
                <c:pt idx="1284">
                  <c:v>0.54</c:v>
                </c:pt>
                <c:pt idx="1285">
                  <c:v>0.56000000000000005</c:v>
                </c:pt>
                <c:pt idx="1286">
                  <c:v>0.56000000000000005</c:v>
                </c:pt>
                <c:pt idx="1287">
                  <c:v>0.46</c:v>
                </c:pt>
                <c:pt idx="1288">
                  <c:v>0.44</c:v>
                </c:pt>
                <c:pt idx="1289">
                  <c:v>0.46</c:v>
                </c:pt>
                <c:pt idx="1290">
                  <c:v>0.48000000000000032</c:v>
                </c:pt>
                <c:pt idx="1291">
                  <c:v>0.5</c:v>
                </c:pt>
                <c:pt idx="1292">
                  <c:v>0.5</c:v>
                </c:pt>
                <c:pt idx="1293">
                  <c:v>0.5</c:v>
                </c:pt>
                <c:pt idx="1294">
                  <c:v>0.5</c:v>
                </c:pt>
                <c:pt idx="1295">
                  <c:v>0.5</c:v>
                </c:pt>
                <c:pt idx="1296">
                  <c:v>0.52</c:v>
                </c:pt>
                <c:pt idx="1297">
                  <c:v>0.54</c:v>
                </c:pt>
                <c:pt idx="1298">
                  <c:v>0.5</c:v>
                </c:pt>
                <c:pt idx="1299">
                  <c:v>0.52</c:v>
                </c:pt>
                <c:pt idx="1300">
                  <c:v>0.5</c:v>
                </c:pt>
                <c:pt idx="1301">
                  <c:v>0.52</c:v>
                </c:pt>
                <c:pt idx="1302">
                  <c:v>0.5</c:v>
                </c:pt>
                <c:pt idx="1303">
                  <c:v>0.48000000000000032</c:v>
                </c:pt>
                <c:pt idx="1304">
                  <c:v>0.48000000000000032</c:v>
                </c:pt>
                <c:pt idx="1305">
                  <c:v>0.5</c:v>
                </c:pt>
                <c:pt idx="1306">
                  <c:v>0.46</c:v>
                </c:pt>
                <c:pt idx="1307">
                  <c:v>0.46</c:v>
                </c:pt>
                <c:pt idx="1308">
                  <c:v>0.46</c:v>
                </c:pt>
                <c:pt idx="1309">
                  <c:v>0.48000000000000032</c:v>
                </c:pt>
                <c:pt idx="1310">
                  <c:v>0.46</c:v>
                </c:pt>
                <c:pt idx="1311">
                  <c:v>0.44</c:v>
                </c:pt>
                <c:pt idx="1312">
                  <c:v>0.46</c:v>
                </c:pt>
                <c:pt idx="1313">
                  <c:v>0.46</c:v>
                </c:pt>
                <c:pt idx="1314">
                  <c:v>0.46</c:v>
                </c:pt>
                <c:pt idx="1315">
                  <c:v>0.46</c:v>
                </c:pt>
                <c:pt idx="1316">
                  <c:v>0.48000000000000032</c:v>
                </c:pt>
                <c:pt idx="1317">
                  <c:v>0.48000000000000032</c:v>
                </c:pt>
                <c:pt idx="1318">
                  <c:v>0.5</c:v>
                </c:pt>
                <c:pt idx="1319">
                  <c:v>0.5</c:v>
                </c:pt>
                <c:pt idx="1320">
                  <c:v>0.52</c:v>
                </c:pt>
                <c:pt idx="1321">
                  <c:v>0.5</c:v>
                </c:pt>
                <c:pt idx="1322">
                  <c:v>0.52</c:v>
                </c:pt>
                <c:pt idx="1323">
                  <c:v>0.52</c:v>
                </c:pt>
                <c:pt idx="1324">
                  <c:v>0.54</c:v>
                </c:pt>
                <c:pt idx="1325">
                  <c:v>0.54</c:v>
                </c:pt>
                <c:pt idx="1326">
                  <c:v>0.56000000000000005</c:v>
                </c:pt>
                <c:pt idx="1327">
                  <c:v>0.56000000000000005</c:v>
                </c:pt>
                <c:pt idx="1328">
                  <c:v>0.58000000000000007</c:v>
                </c:pt>
                <c:pt idx="1329">
                  <c:v>0.48000000000000032</c:v>
                </c:pt>
                <c:pt idx="1330">
                  <c:v>0.42000000000000032</c:v>
                </c:pt>
                <c:pt idx="1331">
                  <c:v>0.44</c:v>
                </c:pt>
                <c:pt idx="1332">
                  <c:v>0.46</c:v>
                </c:pt>
                <c:pt idx="1333">
                  <c:v>0.44</c:v>
                </c:pt>
                <c:pt idx="1334">
                  <c:v>0.44</c:v>
                </c:pt>
                <c:pt idx="1335">
                  <c:v>0.46</c:v>
                </c:pt>
                <c:pt idx="1336">
                  <c:v>0.48000000000000032</c:v>
                </c:pt>
                <c:pt idx="1337">
                  <c:v>0.46</c:v>
                </c:pt>
                <c:pt idx="1338">
                  <c:v>0.48000000000000032</c:v>
                </c:pt>
                <c:pt idx="1339">
                  <c:v>0.46</c:v>
                </c:pt>
                <c:pt idx="1340">
                  <c:v>0.46</c:v>
                </c:pt>
                <c:pt idx="1341">
                  <c:v>0.46</c:v>
                </c:pt>
                <c:pt idx="1342">
                  <c:v>0.46</c:v>
                </c:pt>
                <c:pt idx="1343">
                  <c:v>0.44</c:v>
                </c:pt>
                <c:pt idx="1344">
                  <c:v>0.46</c:v>
                </c:pt>
                <c:pt idx="1345">
                  <c:v>0.42000000000000032</c:v>
                </c:pt>
                <c:pt idx="1346">
                  <c:v>0.44</c:v>
                </c:pt>
                <c:pt idx="1347">
                  <c:v>0.44</c:v>
                </c:pt>
                <c:pt idx="1348">
                  <c:v>0.44</c:v>
                </c:pt>
                <c:pt idx="1349">
                  <c:v>0.46</c:v>
                </c:pt>
                <c:pt idx="1350">
                  <c:v>0.44</c:v>
                </c:pt>
                <c:pt idx="1351">
                  <c:v>0.46</c:v>
                </c:pt>
                <c:pt idx="1352">
                  <c:v>0.44</c:v>
                </c:pt>
                <c:pt idx="1353">
                  <c:v>0.44</c:v>
                </c:pt>
                <c:pt idx="1354">
                  <c:v>0.46</c:v>
                </c:pt>
                <c:pt idx="1355">
                  <c:v>0.48000000000000032</c:v>
                </c:pt>
                <c:pt idx="1356">
                  <c:v>0.5</c:v>
                </c:pt>
                <c:pt idx="1357">
                  <c:v>0.48000000000000032</c:v>
                </c:pt>
                <c:pt idx="1358">
                  <c:v>0.46</c:v>
                </c:pt>
                <c:pt idx="1359">
                  <c:v>0.46</c:v>
                </c:pt>
                <c:pt idx="1360">
                  <c:v>0.5</c:v>
                </c:pt>
                <c:pt idx="1361">
                  <c:v>0.5</c:v>
                </c:pt>
                <c:pt idx="1362">
                  <c:v>0.52</c:v>
                </c:pt>
                <c:pt idx="1363">
                  <c:v>0.54</c:v>
                </c:pt>
                <c:pt idx="1364">
                  <c:v>0.38000000000000239</c:v>
                </c:pt>
                <c:pt idx="1365">
                  <c:v>0.42000000000000032</c:v>
                </c:pt>
                <c:pt idx="1366">
                  <c:v>0.46</c:v>
                </c:pt>
                <c:pt idx="1367">
                  <c:v>0.46</c:v>
                </c:pt>
                <c:pt idx="1368">
                  <c:v>0.46</c:v>
                </c:pt>
                <c:pt idx="1369">
                  <c:v>0.46</c:v>
                </c:pt>
                <c:pt idx="1370">
                  <c:v>0.46</c:v>
                </c:pt>
                <c:pt idx="1371">
                  <c:v>0.48000000000000032</c:v>
                </c:pt>
                <c:pt idx="1372">
                  <c:v>0.5</c:v>
                </c:pt>
                <c:pt idx="1373">
                  <c:v>0.48000000000000032</c:v>
                </c:pt>
                <c:pt idx="1374">
                  <c:v>0.48000000000000032</c:v>
                </c:pt>
                <c:pt idx="1375">
                  <c:v>0.5</c:v>
                </c:pt>
                <c:pt idx="1376">
                  <c:v>0.48000000000000032</c:v>
                </c:pt>
                <c:pt idx="1377">
                  <c:v>0.48000000000000032</c:v>
                </c:pt>
                <c:pt idx="1378">
                  <c:v>0.5</c:v>
                </c:pt>
                <c:pt idx="1379">
                  <c:v>0.46</c:v>
                </c:pt>
                <c:pt idx="1380">
                  <c:v>0.48000000000000032</c:v>
                </c:pt>
                <c:pt idx="1381">
                  <c:v>0.46</c:v>
                </c:pt>
                <c:pt idx="1382">
                  <c:v>0.46</c:v>
                </c:pt>
                <c:pt idx="1383">
                  <c:v>0.44</c:v>
                </c:pt>
                <c:pt idx="1384">
                  <c:v>0.44</c:v>
                </c:pt>
                <c:pt idx="1385">
                  <c:v>0.46</c:v>
                </c:pt>
                <c:pt idx="1386">
                  <c:v>0.44</c:v>
                </c:pt>
                <c:pt idx="1387">
                  <c:v>0.42000000000000032</c:v>
                </c:pt>
                <c:pt idx="1388">
                  <c:v>0.46</c:v>
                </c:pt>
                <c:pt idx="1389">
                  <c:v>0.42000000000000032</c:v>
                </c:pt>
                <c:pt idx="1390">
                  <c:v>0.44</c:v>
                </c:pt>
                <c:pt idx="1391">
                  <c:v>0.44</c:v>
                </c:pt>
                <c:pt idx="1392">
                  <c:v>0.44</c:v>
                </c:pt>
                <c:pt idx="1393">
                  <c:v>0.48000000000000032</c:v>
                </c:pt>
                <c:pt idx="1394">
                  <c:v>0.46</c:v>
                </c:pt>
                <c:pt idx="1395">
                  <c:v>0.5</c:v>
                </c:pt>
                <c:pt idx="1396">
                  <c:v>0.48000000000000032</c:v>
                </c:pt>
                <c:pt idx="1397">
                  <c:v>0.5</c:v>
                </c:pt>
                <c:pt idx="1398">
                  <c:v>0.48000000000000032</c:v>
                </c:pt>
                <c:pt idx="1399">
                  <c:v>0.5</c:v>
                </c:pt>
                <c:pt idx="1400">
                  <c:v>0.5</c:v>
                </c:pt>
                <c:pt idx="1401">
                  <c:v>0.54</c:v>
                </c:pt>
                <c:pt idx="1402">
                  <c:v>0.52</c:v>
                </c:pt>
                <c:pt idx="1403">
                  <c:v>0.54</c:v>
                </c:pt>
                <c:pt idx="1404">
                  <c:v>0.54</c:v>
                </c:pt>
                <c:pt idx="1405">
                  <c:v>0.58000000000000007</c:v>
                </c:pt>
                <c:pt idx="1406">
                  <c:v>0.60000000000000064</c:v>
                </c:pt>
                <c:pt idx="1407">
                  <c:v>0.4</c:v>
                </c:pt>
                <c:pt idx="1408">
                  <c:v>0.4</c:v>
                </c:pt>
                <c:pt idx="1409">
                  <c:v>0.42000000000000032</c:v>
                </c:pt>
                <c:pt idx="1410">
                  <c:v>0.42000000000000032</c:v>
                </c:pt>
                <c:pt idx="1411">
                  <c:v>0.42000000000000032</c:v>
                </c:pt>
                <c:pt idx="1412">
                  <c:v>0.44</c:v>
                </c:pt>
                <c:pt idx="1413">
                  <c:v>0.44</c:v>
                </c:pt>
                <c:pt idx="1414">
                  <c:v>0.42000000000000032</c:v>
                </c:pt>
                <c:pt idx="1415">
                  <c:v>0.46</c:v>
                </c:pt>
                <c:pt idx="1416">
                  <c:v>0.44</c:v>
                </c:pt>
                <c:pt idx="1417">
                  <c:v>0.42000000000000032</c:v>
                </c:pt>
                <c:pt idx="1418">
                  <c:v>0.44</c:v>
                </c:pt>
                <c:pt idx="1419">
                  <c:v>0.42000000000000032</c:v>
                </c:pt>
                <c:pt idx="1420">
                  <c:v>0.42000000000000032</c:v>
                </c:pt>
                <c:pt idx="1421">
                  <c:v>0.42000000000000032</c:v>
                </c:pt>
                <c:pt idx="1422">
                  <c:v>0.42000000000000032</c:v>
                </c:pt>
                <c:pt idx="1423">
                  <c:v>0.44</c:v>
                </c:pt>
                <c:pt idx="1424">
                  <c:v>0.44</c:v>
                </c:pt>
                <c:pt idx="1425">
                  <c:v>0.4</c:v>
                </c:pt>
                <c:pt idx="1426">
                  <c:v>0.44</c:v>
                </c:pt>
                <c:pt idx="1427">
                  <c:v>0.44</c:v>
                </c:pt>
                <c:pt idx="1428">
                  <c:v>0.44</c:v>
                </c:pt>
                <c:pt idx="1429">
                  <c:v>0.44</c:v>
                </c:pt>
                <c:pt idx="1430">
                  <c:v>0.46</c:v>
                </c:pt>
                <c:pt idx="1431">
                  <c:v>0.44</c:v>
                </c:pt>
                <c:pt idx="1432">
                  <c:v>0.44</c:v>
                </c:pt>
                <c:pt idx="1433">
                  <c:v>0.48000000000000032</c:v>
                </c:pt>
                <c:pt idx="1434">
                  <c:v>0.46</c:v>
                </c:pt>
                <c:pt idx="1435">
                  <c:v>0.48000000000000032</c:v>
                </c:pt>
                <c:pt idx="1436">
                  <c:v>0.48000000000000032</c:v>
                </c:pt>
                <c:pt idx="1437">
                  <c:v>0.5</c:v>
                </c:pt>
                <c:pt idx="1438">
                  <c:v>0.4</c:v>
                </c:pt>
                <c:pt idx="1439">
                  <c:v>0.38000000000000239</c:v>
                </c:pt>
                <c:pt idx="1440">
                  <c:v>0.4</c:v>
                </c:pt>
                <c:pt idx="1441">
                  <c:v>0.42000000000000032</c:v>
                </c:pt>
                <c:pt idx="1442">
                  <c:v>0.42000000000000032</c:v>
                </c:pt>
                <c:pt idx="1443">
                  <c:v>0.44</c:v>
                </c:pt>
                <c:pt idx="1444">
                  <c:v>0.46</c:v>
                </c:pt>
                <c:pt idx="1445">
                  <c:v>0.46</c:v>
                </c:pt>
                <c:pt idx="1446">
                  <c:v>0.46</c:v>
                </c:pt>
                <c:pt idx="1447">
                  <c:v>0.46</c:v>
                </c:pt>
                <c:pt idx="1448">
                  <c:v>0.46</c:v>
                </c:pt>
                <c:pt idx="1449">
                  <c:v>0.44</c:v>
                </c:pt>
                <c:pt idx="1450">
                  <c:v>0.46</c:v>
                </c:pt>
                <c:pt idx="1451">
                  <c:v>0.46</c:v>
                </c:pt>
                <c:pt idx="1452">
                  <c:v>0.44</c:v>
                </c:pt>
                <c:pt idx="1453">
                  <c:v>0.42000000000000032</c:v>
                </c:pt>
                <c:pt idx="1454">
                  <c:v>0.42000000000000032</c:v>
                </c:pt>
                <c:pt idx="1455">
                  <c:v>0.44</c:v>
                </c:pt>
                <c:pt idx="1456">
                  <c:v>0.42000000000000032</c:v>
                </c:pt>
                <c:pt idx="1457">
                  <c:v>0.42000000000000032</c:v>
                </c:pt>
                <c:pt idx="1458">
                  <c:v>0.42000000000000032</c:v>
                </c:pt>
                <c:pt idx="1459">
                  <c:v>0.42000000000000032</c:v>
                </c:pt>
                <c:pt idx="1460">
                  <c:v>0.4</c:v>
                </c:pt>
                <c:pt idx="1461">
                  <c:v>0.4</c:v>
                </c:pt>
                <c:pt idx="1462">
                  <c:v>0.4</c:v>
                </c:pt>
                <c:pt idx="1463">
                  <c:v>0.38000000000000239</c:v>
                </c:pt>
                <c:pt idx="1464">
                  <c:v>0.42000000000000032</c:v>
                </c:pt>
                <c:pt idx="1465">
                  <c:v>0.4</c:v>
                </c:pt>
                <c:pt idx="1466">
                  <c:v>0.42000000000000032</c:v>
                </c:pt>
                <c:pt idx="1467">
                  <c:v>0.42000000000000032</c:v>
                </c:pt>
                <c:pt idx="1468">
                  <c:v>0.42000000000000032</c:v>
                </c:pt>
                <c:pt idx="1469">
                  <c:v>0.44</c:v>
                </c:pt>
                <c:pt idx="1470">
                  <c:v>0.44</c:v>
                </c:pt>
                <c:pt idx="1471">
                  <c:v>0.44</c:v>
                </c:pt>
                <c:pt idx="1472">
                  <c:v>0.46</c:v>
                </c:pt>
                <c:pt idx="1473">
                  <c:v>0.48000000000000032</c:v>
                </c:pt>
                <c:pt idx="1474">
                  <c:v>0.46</c:v>
                </c:pt>
                <c:pt idx="1475">
                  <c:v>0.5</c:v>
                </c:pt>
                <c:pt idx="1476">
                  <c:v>0.5</c:v>
                </c:pt>
                <c:pt idx="1477">
                  <c:v>0.5</c:v>
                </c:pt>
                <c:pt idx="1478">
                  <c:v>0.52</c:v>
                </c:pt>
                <c:pt idx="1479">
                  <c:v>0.4</c:v>
                </c:pt>
                <c:pt idx="1480">
                  <c:v>0.38000000000000239</c:v>
                </c:pt>
                <c:pt idx="1481">
                  <c:v>0.38000000000000239</c:v>
                </c:pt>
                <c:pt idx="1482">
                  <c:v>0.42000000000000032</c:v>
                </c:pt>
                <c:pt idx="1483">
                  <c:v>0.42000000000000032</c:v>
                </c:pt>
                <c:pt idx="1484">
                  <c:v>0.42000000000000032</c:v>
                </c:pt>
                <c:pt idx="1485">
                  <c:v>0.42000000000000032</c:v>
                </c:pt>
                <c:pt idx="1486">
                  <c:v>0.42000000000000032</c:v>
                </c:pt>
                <c:pt idx="1487">
                  <c:v>0.42000000000000032</c:v>
                </c:pt>
                <c:pt idx="1488">
                  <c:v>0.42000000000000032</c:v>
                </c:pt>
                <c:pt idx="1489">
                  <c:v>0.42000000000000032</c:v>
                </c:pt>
                <c:pt idx="1490">
                  <c:v>0.44</c:v>
                </c:pt>
                <c:pt idx="1491">
                  <c:v>0.42000000000000032</c:v>
                </c:pt>
                <c:pt idx="1492">
                  <c:v>0.4</c:v>
                </c:pt>
                <c:pt idx="1493">
                  <c:v>0.4</c:v>
                </c:pt>
                <c:pt idx="1494">
                  <c:v>0.4</c:v>
                </c:pt>
                <c:pt idx="1495">
                  <c:v>0.4</c:v>
                </c:pt>
                <c:pt idx="1496">
                  <c:v>0.4</c:v>
                </c:pt>
                <c:pt idx="1497">
                  <c:v>0.4</c:v>
                </c:pt>
                <c:pt idx="1498">
                  <c:v>0.4</c:v>
                </c:pt>
                <c:pt idx="1499">
                  <c:v>0.4</c:v>
                </c:pt>
                <c:pt idx="1500">
                  <c:v>0.42000000000000032</c:v>
                </c:pt>
                <c:pt idx="1501">
                  <c:v>0.4</c:v>
                </c:pt>
                <c:pt idx="1502">
                  <c:v>0.42000000000000032</c:v>
                </c:pt>
                <c:pt idx="1503">
                  <c:v>0.42000000000000032</c:v>
                </c:pt>
                <c:pt idx="1504">
                  <c:v>0.42000000000000032</c:v>
                </c:pt>
                <c:pt idx="1505">
                  <c:v>0.42000000000000032</c:v>
                </c:pt>
                <c:pt idx="1506">
                  <c:v>0.42000000000000032</c:v>
                </c:pt>
                <c:pt idx="1507">
                  <c:v>0.42000000000000032</c:v>
                </c:pt>
                <c:pt idx="1508">
                  <c:v>0.44</c:v>
                </c:pt>
                <c:pt idx="1509">
                  <c:v>0.48000000000000032</c:v>
                </c:pt>
                <c:pt idx="1510">
                  <c:v>0.46</c:v>
                </c:pt>
                <c:pt idx="1511">
                  <c:v>0.5</c:v>
                </c:pt>
                <c:pt idx="1512">
                  <c:v>0.48000000000000032</c:v>
                </c:pt>
                <c:pt idx="1513">
                  <c:v>0.54</c:v>
                </c:pt>
                <c:pt idx="1514">
                  <c:v>0.54</c:v>
                </c:pt>
                <c:pt idx="1515">
                  <c:v>0.38000000000000239</c:v>
                </c:pt>
                <c:pt idx="1516">
                  <c:v>0.38000000000000239</c:v>
                </c:pt>
                <c:pt idx="1517">
                  <c:v>0.42000000000000032</c:v>
                </c:pt>
                <c:pt idx="1518">
                  <c:v>0.42000000000000032</c:v>
                </c:pt>
                <c:pt idx="1519">
                  <c:v>0.42000000000000032</c:v>
                </c:pt>
                <c:pt idx="1520">
                  <c:v>0.42000000000000032</c:v>
                </c:pt>
                <c:pt idx="1521">
                  <c:v>0.44</c:v>
                </c:pt>
                <c:pt idx="1522">
                  <c:v>0.42000000000000032</c:v>
                </c:pt>
                <c:pt idx="1523">
                  <c:v>0.42000000000000032</c:v>
                </c:pt>
                <c:pt idx="1524">
                  <c:v>0.4</c:v>
                </c:pt>
                <c:pt idx="1525">
                  <c:v>0.42000000000000032</c:v>
                </c:pt>
                <c:pt idx="1526">
                  <c:v>0.42000000000000032</c:v>
                </c:pt>
                <c:pt idx="1527">
                  <c:v>0.42000000000000032</c:v>
                </c:pt>
                <c:pt idx="1528">
                  <c:v>0.42000000000000032</c:v>
                </c:pt>
                <c:pt idx="1529">
                  <c:v>0.4</c:v>
                </c:pt>
                <c:pt idx="1530">
                  <c:v>0.42000000000000032</c:v>
                </c:pt>
                <c:pt idx="1531">
                  <c:v>0.38000000000000239</c:v>
                </c:pt>
                <c:pt idx="1532">
                  <c:v>0.4</c:v>
                </c:pt>
                <c:pt idx="1533">
                  <c:v>0.4</c:v>
                </c:pt>
                <c:pt idx="1534">
                  <c:v>0.4</c:v>
                </c:pt>
                <c:pt idx="1535">
                  <c:v>0.38000000000000239</c:v>
                </c:pt>
                <c:pt idx="1536">
                  <c:v>0.38000000000000239</c:v>
                </c:pt>
                <c:pt idx="1537">
                  <c:v>0.4</c:v>
                </c:pt>
                <c:pt idx="1538">
                  <c:v>0.4</c:v>
                </c:pt>
                <c:pt idx="1539">
                  <c:v>0.42000000000000032</c:v>
                </c:pt>
                <c:pt idx="1540">
                  <c:v>0.42000000000000032</c:v>
                </c:pt>
                <c:pt idx="1541">
                  <c:v>0.4</c:v>
                </c:pt>
                <c:pt idx="1542">
                  <c:v>0.42000000000000032</c:v>
                </c:pt>
                <c:pt idx="1543">
                  <c:v>0.42000000000000032</c:v>
                </c:pt>
                <c:pt idx="1544">
                  <c:v>0.42000000000000032</c:v>
                </c:pt>
                <c:pt idx="1545">
                  <c:v>0.42000000000000032</c:v>
                </c:pt>
                <c:pt idx="1546">
                  <c:v>0.44</c:v>
                </c:pt>
                <c:pt idx="1547">
                  <c:v>0.46</c:v>
                </c:pt>
                <c:pt idx="1548">
                  <c:v>0.48000000000000032</c:v>
                </c:pt>
                <c:pt idx="1549">
                  <c:v>0.5</c:v>
                </c:pt>
                <c:pt idx="1550">
                  <c:v>0.42000000000000032</c:v>
                </c:pt>
                <c:pt idx="1551">
                  <c:v>0.34</c:v>
                </c:pt>
                <c:pt idx="1552">
                  <c:v>0.36000000000000032</c:v>
                </c:pt>
                <c:pt idx="1553">
                  <c:v>0.38000000000000239</c:v>
                </c:pt>
                <c:pt idx="1554">
                  <c:v>0.4</c:v>
                </c:pt>
                <c:pt idx="1555">
                  <c:v>0.38000000000000239</c:v>
                </c:pt>
                <c:pt idx="1556">
                  <c:v>0.38000000000000239</c:v>
                </c:pt>
                <c:pt idx="1557">
                  <c:v>0.38000000000000239</c:v>
                </c:pt>
                <c:pt idx="1558">
                  <c:v>0.36000000000000032</c:v>
                </c:pt>
                <c:pt idx="1559">
                  <c:v>0.4</c:v>
                </c:pt>
                <c:pt idx="1560">
                  <c:v>0.4</c:v>
                </c:pt>
                <c:pt idx="1561">
                  <c:v>0.4</c:v>
                </c:pt>
                <c:pt idx="1562">
                  <c:v>0.36000000000000032</c:v>
                </c:pt>
                <c:pt idx="1563">
                  <c:v>0.4</c:v>
                </c:pt>
                <c:pt idx="1564">
                  <c:v>0.4</c:v>
                </c:pt>
                <c:pt idx="1565">
                  <c:v>0.38000000000000239</c:v>
                </c:pt>
                <c:pt idx="1566">
                  <c:v>0.38000000000000239</c:v>
                </c:pt>
                <c:pt idx="1567">
                  <c:v>0.36000000000000032</c:v>
                </c:pt>
                <c:pt idx="1568">
                  <c:v>0.38000000000000239</c:v>
                </c:pt>
                <c:pt idx="1569">
                  <c:v>0.38000000000000239</c:v>
                </c:pt>
                <c:pt idx="1570">
                  <c:v>0.34</c:v>
                </c:pt>
                <c:pt idx="1571">
                  <c:v>0.36000000000000032</c:v>
                </c:pt>
                <c:pt idx="1572">
                  <c:v>0.38000000000000239</c:v>
                </c:pt>
                <c:pt idx="1573">
                  <c:v>0.36000000000000032</c:v>
                </c:pt>
                <c:pt idx="1574">
                  <c:v>0.36000000000000032</c:v>
                </c:pt>
                <c:pt idx="1575">
                  <c:v>0.38000000000000239</c:v>
                </c:pt>
                <c:pt idx="1576">
                  <c:v>0.36000000000000032</c:v>
                </c:pt>
                <c:pt idx="1577">
                  <c:v>0.42000000000000032</c:v>
                </c:pt>
                <c:pt idx="1578">
                  <c:v>0.4</c:v>
                </c:pt>
                <c:pt idx="1579">
                  <c:v>0.4</c:v>
                </c:pt>
                <c:pt idx="1580">
                  <c:v>0.42000000000000032</c:v>
                </c:pt>
                <c:pt idx="1581">
                  <c:v>0.44</c:v>
                </c:pt>
                <c:pt idx="1582">
                  <c:v>0.42000000000000032</c:v>
                </c:pt>
                <c:pt idx="1583">
                  <c:v>0.44</c:v>
                </c:pt>
                <c:pt idx="1584">
                  <c:v>0.30000000000000032</c:v>
                </c:pt>
                <c:pt idx="1585">
                  <c:v>0.34</c:v>
                </c:pt>
                <c:pt idx="1586">
                  <c:v>0.38000000000000239</c:v>
                </c:pt>
                <c:pt idx="1587">
                  <c:v>0.36000000000000032</c:v>
                </c:pt>
                <c:pt idx="1588">
                  <c:v>0.4</c:v>
                </c:pt>
                <c:pt idx="1589">
                  <c:v>0.38000000000000239</c:v>
                </c:pt>
                <c:pt idx="1590">
                  <c:v>0.4</c:v>
                </c:pt>
                <c:pt idx="1591">
                  <c:v>0.4</c:v>
                </c:pt>
                <c:pt idx="1592">
                  <c:v>0.4</c:v>
                </c:pt>
                <c:pt idx="1593">
                  <c:v>0.4</c:v>
                </c:pt>
                <c:pt idx="1594">
                  <c:v>0.4</c:v>
                </c:pt>
                <c:pt idx="1595">
                  <c:v>0.42000000000000032</c:v>
                </c:pt>
                <c:pt idx="1596">
                  <c:v>0.4</c:v>
                </c:pt>
                <c:pt idx="1597">
                  <c:v>0.4</c:v>
                </c:pt>
                <c:pt idx="1598">
                  <c:v>0.4</c:v>
                </c:pt>
                <c:pt idx="1599">
                  <c:v>0.4</c:v>
                </c:pt>
                <c:pt idx="1600">
                  <c:v>0.36000000000000032</c:v>
                </c:pt>
                <c:pt idx="1601">
                  <c:v>0.38000000000000239</c:v>
                </c:pt>
                <c:pt idx="1602">
                  <c:v>0.38000000000000239</c:v>
                </c:pt>
                <c:pt idx="1603">
                  <c:v>0.36000000000000032</c:v>
                </c:pt>
                <c:pt idx="1604">
                  <c:v>0.36000000000000032</c:v>
                </c:pt>
                <c:pt idx="1605">
                  <c:v>0.38000000000000239</c:v>
                </c:pt>
                <c:pt idx="1606">
                  <c:v>0.36000000000000032</c:v>
                </c:pt>
                <c:pt idx="1607">
                  <c:v>0.38000000000000239</c:v>
                </c:pt>
                <c:pt idx="1608">
                  <c:v>0.36000000000000032</c:v>
                </c:pt>
                <c:pt idx="1609">
                  <c:v>0.36000000000000032</c:v>
                </c:pt>
                <c:pt idx="1610">
                  <c:v>0.36000000000000032</c:v>
                </c:pt>
                <c:pt idx="1611">
                  <c:v>0.4</c:v>
                </c:pt>
                <c:pt idx="1612">
                  <c:v>0.4</c:v>
                </c:pt>
                <c:pt idx="1613">
                  <c:v>0.4</c:v>
                </c:pt>
                <c:pt idx="1614">
                  <c:v>0.4</c:v>
                </c:pt>
                <c:pt idx="1615">
                  <c:v>0.4</c:v>
                </c:pt>
                <c:pt idx="1616">
                  <c:v>0.4</c:v>
                </c:pt>
                <c:pt idx="1617">
                  <c:v>0.42000000000000032</c:v>
                </c:pt>
                <c:pt idx="1618">
                  <c:v>0.44</c:v>
                </c:pt>
                <c:pt idx="1619">
                  <c:v>0.46</c:v>
                </c:pt>
                <c:pt idx="1620">
                  <c:v>0.46</c:v>
                </c:pt>
                <c:pt idx="1621">
                  <c:v>0.48000000000000032</c:v>
                </c:pt>
                <c:pt idx="1622">
                  <c:v>0.5</c:v>
                </c:pt>
                <c:pt idx="1623">
                  <c:v>0.34</c:v>
                </c:pt>
                <c:pt idx="1624">
                  <c:v>0.38000000000000239</c:v>
                </c:pt>
                <c:pt idx="1625">
                  <c:v>0.36000000000000032</c:v>
                </c:pt>
                <c:pt idx="1626">
                  <c:v>0.36000000000000032</c:v>
                </c:pt>
                <c:pt idx="1627">
                  <c:v>0.38000000000000239</c:v>
                </c:pt>
                <c:pt idx="1628">
                  <c:v>0.4</c:v>
                </c:pt>
                <c:pt idx="1629">
                  <c:v>0.38000000000000239</c:v>
                </c:pt>
                <c:pt idx="1630">
                  <c:v>0.38000000000000239</c:v>
                </c:pt>
                <c:pt idx="1631">
                  <c:v>0.38000000000000239</c:v>
                </c:pt>
                <c:pt idx="1632">
                  <c:v>0.38000000000000239</c:v>
                </c:pt>
                <c:pt idx="1633">
                  <c:v>0.36000000000000032</c:v>
                </c:pt>
                <c:pt idx="1634">
                  <c:v>0.38000000000000239</c:v>
                </c:pt>
                <c:pt idx="1635">
                  <c:v>0.38000000000000239</c:v>
                </c:pt>
                <c:pt idx="1636">
                  <c:v>0.36000000000000032</c:v>
                </c:pt>
                <c:pt idx="1637">
                  <c:v>0.36000000000000032</c:v>
                </c:pt>
                <c:pt idx="1638">
                  <c:v>0.36000000000000032</c:v>
                </c:pt>
                <c:pt idx="1639">
                  <c:v>0.36000000000000032</c:v>
                </c:pt>
                <c:pt idx="1640">
                  <c:v>0.34</c:v>
                </c:pt>
                <c:pt idx="1641">
                  <c:v>0.36000000000000032</c:v>
                </c:pt>
                <c:pt idx="1642">
                  <c:v>0.34</c:v>
                </c:pt>
                <c:pt idx="1643">
                  <c:v>0.36000000000000032</c:v>
                </c:pt>
                <c:pt idx="1644">
                  <c:v>0.36000000000000032</c:v>
                </c:pt>
                <c:pt idx="1645">
                  <c:v>0.38000000000000239</c:v>
                </c:pt>
                <c:pt idx="1646">
                  <c:v>0.38000000000000239</c:v>
                </c:pt>
                <c:pt idx="1647">
                  <c:v>0.38000000000000239</c:v>
                </c:pt>
                <c:pt idx="1648">
                  <c:v>0.4</c:v>
                </c:pt>
                <c:pt idx="1649">
                  <c:v>0.4</c:v>
                </c:pt>
                <c:pt idx="1650">
                  <c:v>0.42000000000000032</c:v>
                </c:pt>
                <c:pt idx="1651">
                  <c:v>0.42000000000000032</c:v>
                </c:pt>
                <c:pt idx="1652">
                  <c:v>0.42000000000000032</c:v>
                </c:pt>
                <c:pt idx="1653">
                  <c:v>0.30000000000000032</c:v>
                </c:pt>
                <c:pt idx="1654">
                  <c:v>0.30000000000000032</c:v>
                </c:pt>
                <c:pt idx="1655">
                  <c:v>0.36000000000000032</c:v>
                </c:pt>
                <c:pt idx="1656">
                  <c:v>0.38000000000000239</c:v>
                </c:pt>
                <c:pt idx="1657">
                  <c:v>0.4</c:v>
                </c:pt>
                <c:pt idx="1658">
                  <c:v>0.4</c:v>
                </c:pt>
                <c:pt idx="1659">
                  <c:v>0.4</c:v>
                </c:pt>
                <c:pt idx="1660">
                  <c:v>0.4</c:v>
                </c:pt>
                <c:pt idx="1661">
                  <c:v>0.42000000000000032</c:v>
                </c:pt>
                <c:pt idx="1662">
                  <c:v>0.42000000000000032</c:v>
                </c:pt>
                <c:pt idx="1663">
                  <c:v>0.4</c:v>
                </c:pt>
                <c:pt idx="1664">
                  <c:v>0.4</c:v>
                </c:pt>
                <c:pt idx="1665">
                  <c:v>0.38000000000000239</c:v>
                </c:pt>
                <c:pt idx="1666">
                  <c:v>0.38000000000000239</c:v>
                </c:pt>
                <c:pt idx="1667">
                  <c:v>0.4</c:v>
                </c:pt>
                <c:pt idx="1668">
                  <c:v>0.4</c:v>
                </c:pt>
                <c:pt idx="1669">
                  <c:v>0.38000000000000239</c:v>
                </c:pt>
                <c:pt idx="1670">
                  <c:v>0.36000000000000032</c:v>
                </c:pt>
                <c:pt idx="1671">
                  <c:v>0.36000000000000032</c:v>
                </c:pt>
                <c:pt idx="1672">
                  <c:v>0.36000000000000032</c:v>
                </c:pt>
                <c:pt idx="1673">
                  <c:v>0.36000000000000032</c:v>
                </c:pt>
                <c:pt idx="1674">
                  <c:v>0.36000000000000032</c:v>
                </c:pt>
                <c:pt idx="1675">
                  <c:v>0.36000000000000032</c:v>
                </c:pt>
                <c:pt idx="1676">
                  <c:v>0.36000000000000032</c:v>
                </c:pt>
                <c:pt idx="1677">
                  <c:v>0.34</c:v>
                </c:pt>
                <c:pt idx="1678">
                  <c:v>0.36000000000000032</c:v>
                </c:pt>
                <c:pt idx="1679">
                  <c:v>0.34</c:v>
                </c:pt>
                <c:pt idx="1680">
                  <c:v>0.38000000000000239</c:v>
                </c:pt>
                <c:pt idx="1681">
                  <c:v>0.38000000000000239</c:v>
                </c:pt>
                <c:pt idx="1682">
                  <c:v>0.38000000000000239</c:v>
                </c:pt>
                <c:pt idx="1683">
                  <c:v>0.38000000000000239</c:v>
                </c:pt>
                <c:pt idx="1684">
                  <c:v>0.4</c:v>
                </c:pt>
                <c:pt idx="1685">
                  <c:v>0.4</c:v>
                </c:pt>
                <c:pt idx="1686">
                  <c:v>0.4</c:v>
                </c:pt>
                <c:pt idx="1687">
                  <c:v>0.42000000000000032</c:v>
                </c:pt>
                <c:pt idx="1688">
                  <c:v>0.42000000000000032</c:v>
                </c:pt>
                <c:pt idx="1689">
                  <c:v>0.44</c:v>
                </c:pt>
                <c:pt idx="1690">
                  <c:v>0.46</c:v>
                </c:pt>
                <c:pt idx="1691">
                  <c:v>0.46</c:v>
                </c:pt>
                <c:pt idx="1692">
                  <c:v>0.48000000000000032</c:v>
                </c:pt>
                <c:pt idx="1693">
                  <c:v>0.34</c:v>
                </c:pt>
                <c:pt idx="1694">
                  <c:v>0.38000000000000239</c:v>
                </c:pt>
                <c:pt idx="1695">
                  <c:v>0.36000000000000032</c:v>
                </c:pt>
                <c:pt idx="1696">
                  <c:v>0.38000000000000239</c:v>
                </c:pt>
                <c:pt idx="1697">
                  <c:v>0.38000000000000239</c:v>
                </c:pt>
                <c:pt idx="1698">
                  <c:v>0.36000000000000032</c:v>
                </c:pt>
                <c:pt idx="1699">
                  <c:v>0.36000000000000032</c:v>
                </c:pt>
                <c:pt idx="1700">
                  <c:v>0.36000000000000032</c:v>
                </c:pt>
                <c:pt idx="1701">
                  <c:v>0.36000000000000032</c:v>
                </c:pt>
                <c:pt idx="1702">
                  <c:v>0.36000000000000032</c:v>
                </c:pt>
                <c:pt idx="1703">
                  <c:v>0.34</c:v>
                </c:pt>
                <c:pt idx="1704">
                  <c:v>0.36000000000000032</c:v>
                </c:pt>
                <c:pt idx="1705">
                  <c:v>0.34</c:v>
                </c:pt>
                <c:pt idx="1706">
                  <c:v>0.32000000000000245</c:v>
                </c:pt>
                <c:pt idx="1707">
                  <c:v>0.34</c:v>
                </c:pt>
                <c:pt idx="1708">
                  <c:v>0.34</c:v>
                </c:pt>
                <c:pt idx="1709">
                  <c:v>0.34</c:v>
                </c:pt>
                <c:pt idx="1710">
                  <c:v>0.34</c:v>
                </c:pt>
                <c:pt idx="1711">
                  <c:v>0.34</c:v>
                </c:pt>
                <c:pt idx="1712">
                  <c:v>0.32000000000000245</c:v>
                </c:pt>
                <c:pt idx="1713">
                  <c:v>0.34</c:v>
                </c:pt>
                <c:pt idx="1714">
                  <c:v>0.34</c:v>
                </c:pt>
                <c:pt idx="1715">
                  <c:v>0.34</c:v>
                </c:pt>
                <c:pt idx="1716">
                  <c:v>0.38000000000000239</c:v>
                </c:pt>
                <c:pt idx="1717">
                  <c:v>0.36000000000000032</c:v>
                </c:pt>
                <c:pt idx="1718">
                  <c:v>0.36000000000000032</c:v>
                </c:pt>
                <c:pt idx="1719">
                  <c:v>0.38000000000000239</c:v>
                </c:pt>
                <c:pt idx="1720">
                  <c:v>0.38000000000000239</c:v>
                </c:pt>
                <c:pt idx="1721">
                  <c:v>0.4</c:v>
                </c:pt>
                <c:pt idx="1722">
                  <c:v>0.42000000000000032</c:v>
                </c:pt>
                <c:pt idx="1723">
                  <c:v>0.44</c:v>
                </c:pt>
                <c:pt idx="1724">
                  <c:v>0.30000000000000032</c:v>
                </c:pt>
                <c:pt idx="1725">
                  <c:v>0.36000000000000032</c:v>
                </c:pt>
                <c:pt idx="1726">
                  <c:v>0.36000000000000032</c:v>
                </c:pt>
                <c:pt idx="1727">
                  <c:v>0.36000000000000032</c:v>
                </c:pt>
                <c:pt idx="1728">
                  <c:v>0.38000000000000239</c:v>
                </c:pt>
                <c:pt idx="1729">
                  <c:v>0.38000000000000239</c:v>
                </c:pt>
                <c:pt idx="1730">
                  <c:v>0.38000000000000239</c:v>
                </c:pt>
                <c:pt idx="1731">
                  <c:v>0.38000000000000239</c:v>
                </c:pt>
                <c:pt idx="1732">
                  <c:v>0.38000000000000239</c:v>
                </c:pt>
                <c:pt idx="1733">
                  <c:v>0.4</c:v>
                </c:pt>
                <c:pt idx="1734">
                  <c:v>0.4</c:v>
                </c:pt>
                <c:pt idx="1735">
                  <c:v>0.38000000000000239</c:v>
                </c:pt>
                <c:pt idx="1736">
                  <c:v>0.4</c:v>
                </c:pt>
                <c:pt idx="1737">
                  <c:v>0.4</c:v>
                </c:pt>
                <c:pt idx="1738">
                  <c:v>0.4</c:v>
                </c:pt>
                <c:pt idx="1739">
                  <c:v>0.38000000000000239</c:v>
                </c:pt>
                <c:pt idx="1740">
                  <c:v>0.38000000000000239</c:v>
                </c:pt>
                <c:pt idx="1741">
                  <c:v>0.38000000000000239</c:v>
                </c:pt>
                <c:pt idx="1742">
                  <c:v>0.34</c:v>
                </c:pt>
                <c:pt idx="1743">
                  <c:v>0.34</c:v>
                </c:pt>
                <c:pt idx="1744">
                  <c:v>0.36000000000000032</c:v>
                </c:pt>
                <c:pt idx="1745">
                  <c:v>0.36000000000000032</c:v>
                </c:pt>
                <c:pt idx="1746">
                  <c:v>0.34</c:v>
                </c:pt>
                <c:pt idx="1747">
                  <c:v>0.34</c:v>
                </c:pt>
                <c:pt idx="1748">
                  <c:v>0.34</c:v>
                </c:pt>
                <c:pt idx="1749">
                  <c:v>0.34</c:v>
                </c:pt>
                <c:pt idx="1750">
                  <c:v>0.36000000000000032</c:v>
                </c:pt>
                <c:pt idx="1751">
                  <c:v>0.36000000000000032</c:v>
                </c:pt>
                <c:pt idx="1752">
                  <c:v>0.36000000000000032</c:v>
                </c:pt>
                <c:pt idx="1753">
                  <c:v>0.38000000000000239</c:v>
                </c:pt>
                <c:pt idx="1754">
                  <c:v>0.38000000000000239</c:v>
                </c:pt>
                <c:pt idx="1755">
                  <c:v>0.4</c:v>
                </c:pt>
                <c:pt idx="1756">
                  <c:v>0.4</c:v>
                </c:pt>
                <c:pt idx="1757">
                  <c:v>0.4</c:v>
                </c:pt>
                <c:pt idx="1758">
                  <c:v>0.42000000000000032</c:v>
                </c:pt>
                <c:pt idx="1759">
                  <c:v>0.44</c:v>
                </c:pt>
                <c:pt idx="1760">
                  <c:v>0.48000000000000032</c:v>
                </c:pt>
                <c:pt idx="1761">
                  <c:v>0.32000000000000245</c:v>
                </c:pt>
                <c:pt idx="1762">
                  <c:v>0.32000000000000245</c:v>
                </c:pt>
                <c:pt idx="1763">
                  <c:v>0.34</c:v>
                </c:pt>
                <c:pt idx="1764">
                  <c:v>0.34</c:v>
                </c:pt>
                <c:pt idx="1765">
                  <c:v>0.36000000000000032</c:v>
                </c:pt>
                <c:pt idx="1766">
                  <c:v>0.36000000000000032</c:v>
                </c:pt>
                <c:pt idx="1767">
                  <c:v>0.36000000000000032</c:v>
                </c:pt>
                <c:pt idx="1768">
                  <c:v>0.36000000000000032</c:v>
                </c:pt>
                <c:pt idx="1769">
                  <c:v>0.34</c:v>
                </c:pt>
                <c:pt idx="1770">
                  <c:v>0.36000000000000032</c:v>
                </c:pt>
                <c:pt idx="1771">
                  <c:v>0.34</c:v>
                </c:pt>
                <c:pt idx="1772">
                  <c:v>0.34</c:v>
                </c:pt>
                <c:pt idx="1773">
                  <c:v>0.34</c:v>
                </c:pt>
                <c:pt idx="1774">
                  <c:v>0.34</c:v>
                </c:pt>
                <c:pt idx="1775">
                  <c:v>0.32000000000000245</c:v>
                </c:pt>
                <c:pt idx="1776">
                  <c:v>0.30000000000000032</c:v>
                </c:pt>
                <c:pt idx="1777">
                  <c:v>0.32000000000000245</c:v>
                </c:pt>
                <c:pt idx="1778">
                  <c:v>0.34</c:v>
                </c:pt>
                <c:pt idx="1779">
                  <c:v>0.34</c:v>
                </c:pt>
                <c:pt idx="1780">
                  <c:v>0.32000000000000245</c:v>
                </c:pt>
                <c:pt idx="1781">
                  <c:v>0.32000000000000245</c:v>
                </c:pt>
                <c:pt idx="1782">
                  <c:v>0.32000000000000245</c:v>
                </c:pt>
                <c:pt idx="1783">
                  <c:v>0.34</c:v>
                </c:pt>
                <c:pt idx="1784">
                  <c:v>0.34</c:v>
                </c:pt>
                <c:pt idx="1785">
                  <c:v>0.36000000000000032</c:v>
                </c:pt>
                <c:pt idx="1786">
                  <c:v>0.38000000000000239</c:v>
                </c:pt>
                <c:pt idx="1787">
                  <c:v>0.36000000000000032</c:v>
                </c:pt>
                <c:pt idx="1788">
                  <c:v>0.4</c:v>
                </c:pt>
                <c:pt idx="1789">
                  <c:v>0.38000000000000239</c:v>
                </c:pt>
                <c:pt idx="1790">
                  <c:v>0.4</c:v>
                </c:pt>
                <c:pt idx="1791">
                  <c:v>0.28000000000000008</c:v>
                </c:pt>
                <c:pt idx="1792">
                  <c:v>0.30000000000000032</c:v>
                </c:pt>
                <c:pt idx="1793">
                  <c:v>0.34</c:v>
                </c:pt>
                <c:pt idx="1794">
                  <c:v>0.36000000000000032</c:v>
                </c:pt>
                <c:pt idx="1795">
                  <c:v>0.38000000000000239</c:v>
                </c:pt>
                <c:pt idx="1796">
                  <c:v>0.38000000000000239</c:v>
                </c:pt>
                <c:pt idx="1797">
                  <c:v>0.4</c:v>
                </c:pt>
                <c:pt idx="1798">
                  <c:v>0.4</c:v>
                </c:pt>
                <c:pt idx="1799">
                  <c:v>0.36000000000000032</c:v>
                </c:pt>
                <c:pt idx="1800">
                  <c:v>0.38000000000000239</c:v>
                </c:pt>
                <c:pt idx="1801">
                  <c:v>0.38000000000000239</c:v>
                </c:pt>
                <c:pt idx="1802">
                  <c:v>0.38000000000000239</c:v>
                </c:pt>
                <c:pt idx="1803">
                  <c:v>0.36000000000000032</c:v>
                </c:pt>
                <c:pt idx="1804">
                  <c:v>0.36000000000000032</c:v>
                </c:pt>
                <c:pt idx="1805">
                  <c:v>0.36000000000000032</c:v>
                </c:pt>
                <c:pt idx="1806">
                  <c:v>0.38000000000000239</c:v>
                </c:pt>
                <c:pt idx="1807">
                  <c:v>0.36000000000000032</c:v>
                </c:pt>
                <c:pt idx="1808">
                  <c:v>0.34</c:v>
                </c:pt>
                <c:pt idx="1809">
                  <c:v>0.34</c:v>
                </c:pt>
                <c:pt idx="1810">
                  <c:v>0.32000000000000245</c:v>
                </c:pt>
                <c:pt idx="1811">
                  <c:v>0.32000000000000245</c:v>
                </c:pt>
                <c:pt idx="1812">
                  <c:v>0.32000000000000245</c:v>
                </c:pt>
                <c:pt idx="1813">
                  <c:v>0.34</c:v>
                </c:pt>
                <c:pt idx="1814">
                  <c:v>0.34</c:v>
                </c:pt>
                <c:pt idx="1815">
                  <c:v>0.32000000000000245</c:v>
                </c:pt>
                <c:pt idx="1816">
                  <c:v>0.34</c:v>
                </c:pt>
                <c:pt idx="1817">
                  <c:v>0.34</c:v>
                </c:pt>
                <c:pt idx="1818">
                  <c:v>0.34</c:v>
                </c:pt>
                <c:pt idx="1819">
                  <c:v>0.36000000000000032</c:v>
                </c:pt>
                <c:pt idx="1820">
                  <c:v>0.36000000000000032</c:v>
                </c:pt>
                <c:pt idx="1821">
                  <c:v>0.38000000000000239</c:v>
                </c:pt>
                <c:pt idx="1822">
                  <c:v>0.38000000000000239</c:v>
                </c:pt>
                <c:pt idx="1823">
                  <c:v>0.38000000000000239</c:v>
                </c:pt>
                <c:pt idx="1824">
                  <c:v>0.4</c:v>
                </c:pt>
                <c:pt idx="1825">
                  <c:v>0.42000000000000032</c:v>
                </c:pt>
                <c:pt idx="1826">
                  <c:v>0.42000000000000032</c:v>
                </c:pt>
                <c:pt idx="1827">
                  <c:v>0.44</c:v>
                </c:pt>
                <c:pt idx="1828">
                  <c:v>0.46</c:v>
                </c:pt>
                <c:pt idx="1829">
                  <c:v>0.48000000000000032</c:v>
                </c:pt>
                <c:pt idx="1830">
                  <c:v>0.32000000000000245</c:v>
                </c:pt>
                <c:pt idx="1831">
                  <c:v>0.32000000000000245</c:v>
                </c:pt>
                <c:pt idx="1832">
                  <c:v>0.34</c:v>
                </c:pt>
                <c:pt idx="1833">
                  <c:v>0.36000000000000032</c:v>
                </c:pt>
                <c:pt idx="1834">
                  <c:v>0.36000000000000032</c:v>
                </c:pt>
                <c:pt idx="1835">
                  <c:v>0.36000000000000032</c:v>
                </c:pt>
                <c:pt idx="1836">
                  <c:v>0.36000000000000032</c:v>
                </c:pt>
                <c:pt idx="1837">
                  <c:v>0.34</c:v>
                </c:pt>
                <c:pt idx="1838">
                  <c:v>0.34</c:v>
                </c:pt>
                <c:pt idx="1839">
                  <c:v>0.38000000000000239</c:v>
                </c:pt>
                <c:pt idx="1840">
                  <c:v>0.34</c:v>
                </c:pt>
                <c:pt idx="1841">
                  <c:v>0.32000000000000245</c:v>
                </c:pt>
                <c:pt idx="1842">
                  <c:v>0.36000000000000032</c:v>
                </c:pt>
                <c:pt idx="1843">
                  <c:v>0.32000000000000245</c:v>
                </c:pt>
                <c:pt idx="1844">
                  <c:v>0.30000000000000032</c:v>
                </c:pt>
                <c:pt idx="1845">
                  <c:v>0.32000000000000245</c:v>
                </c:pt>
                <c:pt idx="1846">
                  <c:v>0.32000000000000245</c:v>
                </c:pt>
                <c:pt idx="1847">
                  <c:v>0.32000000000000245</c:v>
                </c:pt>
                <c:pt idx="1848">
                  <c:v>0.32000000000000245</c:v>
                </c:pt>
                <c:pt idx="1849">
                  <c:v>0.32000000000000245</c:v>
                </c:pt>
                <c:pt idx="1850">
                  <c:v>0.32000000000000245</c:v>
                </c:pt>
                <c:pt idx="1851">
                  <c:v>0.32000000000000245</c:v>
                </c:pt>
                <c:pt idx="1852">
                  <c:v>0.34</c:v>
                </c:pt>
                <c:pt idx="1853">
                  <c:v>0.36000000000000032</c:v>
                </c:pt>
                <c:pt idx="1854">
                  <c:v>0.36000000000000032</c:v>
                </c:pt>
                <c:pt idx="1855">
                  <c:v>0.36000000000000032</c:v>
                </c:pt>
                <c:pt idx="1856">
                  <c:v>0.36000000000000032</c:v>
                </c:pt>
                <c:pt idx="1857">
                  <c:v>0.38000000000000239</c:v>
                </c:pt>
                <c:pt idx="1858">
                  <c:v>0.36000000000000032</c:v>
                </c:pt>
                <c:pt idx="1859">
                  <c:v>0.28000000000000008</c:v>
                </c:pt>
                <c:pt idx="1860">
                  <c:v>0.34</c:v>
                </c:pt>
                <c:pt idx="1861">
                  <c:v>0.34</c:v>
                </c:pt>
                <c:pt idx="1862">
                  <c:v>0.34</c:v>
                </c:pt>
                <c:pt idx="1863">
                  <c:v>0.36000000000000032</c:v>
                </c:pt>
                <c:pt idx="1864">
                  <c:v>0.4</c:v>
                </c:pt>
                <c:pt idx="1865">
                  <c:v>0.38000000000000239</c:v>
                </c:pt>
                <c:pt idx="1866">
                  <c:v>0.38000000000000239</c:v>
                </c:pt>
                <c:pt idx="1867">
                  <c:v>0.36000000000000032</c:v>
                </c:pt>
                <c:pt idx="1868">
                  <c:v>0.38000000000000239</c:v>
                </c:pt>
                <c:pt idx="1869">
                  <c:v>0.36000000000000032</c:v>
                </c:pt>
                <c:pt idx="1870">
                  <c:v>0.4</c:v>
                </c:pt>
                <c:pt idx="1871">
                  <c:v>0.36000000000000032</c:v>
                </c:pt>
                <c:pt idx="1872">
                  <c:v>0.34</c:v>
                </c:pt>
                <c:pt idx="1873">
                  <c:v>0.36000000000000032</c:v>
                </c:pt>
                <c:pt idx="1874">
                  <c:v>0.32000000000000245</c:v>
                </c:pt>
                <c:pt idx="1875">
                  <c:v>0.32000000000000245</c:v>
                </c:pt>
                <c:pt idx="1876">
                  <c:v>0.32000000000000245</c:v>
                </c:pt>
                <c:pt idx="1877">
                  <c:v>0.30000000000000032</c:v>
                </c:pt>
                <c:pt idx="1878">
                  <c:v>0.32000000000000245</c:v>
                </c:pt>
                <c:pt idx="1879">
                  <c:v>0.28000000000000008</c:v>
                </c:pt>
                <c:pt idx="1880">
                  <c:v>0.30000000000000032</c:v>
                </c:pt>
                <c:pt idx="1881">
                  <c:v>0.30000000000000032</c:v>
                </c:pt>
                <c:pt idx="1882">
                  <c:v>0.32000000000000245</c:v>
                </c:pt>
                <c:pt idx="1883">
                  <c:v>0.32000000000000245</c:v>
                </c:pt>
                <c:pt idx="1884">
                  <c:v>0.30000000000000032</c:v>
                </c:pt>
                <c:pt idx="1885">
                  <c:v>0.34</c:v>
                </c:pt>
                <c:pt idx="1886">
                  <c:v>0.34</c:v>
                </c:pt>
                <c:pt idx="1887">
                  <c:v>0.30000000000000032</c:v>
                </c:pt>
                <c:pt idx="1888">
                  <c:v>0.36000000000000032</c:v>
                </c:pt>
                <c:pt idx="1889">
                  <c:v>0.34</c:v>
                </c:pt>
                <c:pt idx="1890">
                  <c:v>0.34</c:v>
                </c:pt>
                <c:pt idx="1891">
                  <c:v>0.38000000000000239</c:v>
                </c:pt>
                <c:pt idx="1892">
                  <c:v>0.38000000000000239</c:v>
                </c:pt>
                <c:pt idx="1893">
                  <c:v>0.4</c:v>
                </c:pt>
                <c:pt idx="1894">
                  <c:v>0.42000000000000032</c:v>
                </c:pt>
                <c:pt idx="1895">
                  <c:v>0.44</c:v>
                </c:pt>
                <c:pt idx="1896">
                  <c:v>0.30000000000000032</c:v>
                </c:pt>
                <c:pt idx="1897">
                  <c:v>0.30000000000000032</c:v>
                </c:pt>
                <c:pt idx="1898">
                  <c:v>0.34</c:v>
                </c:pt>
                <c:pt idx="1899">
                  <c:v>0.34</c:v>
                </c:pt>
                <c:pt idx="1900">
                  <c:v>0.34</c:v>
                </c:pt>
                <c:pt idx="1901">
                  <c:v>0.32000000000000245</c:v>
                </c:pt>
                <c:pt idx="1902">
                  <c:v>0.34</c:v>
                </c:pt>
                <c:pt idx="1903">
                  <c:v>0.36000000000000032</c:v>
                </c:pt>
                <c:pt idx="1904">
                  <c:v>0.34</c:v>
                </c:pt>
                <c:pt idx="1905">
                  <c:v>0.34</c:v>
                </c:pt>
                <c:pt idx="1906">
                  <c:v>0.34</c:v>
                </c:pt>
                <c:pt idx="1907">
                  <c:v>0.32000000000000245</c:v>
                </c:pt>
                <c:pt idx="1908">
                  <c:v>0.32000000000000245</c:v>
                </c:pt>
                <c:pt idx="1909">
                  <c:v>0.34</c:v>
                </c:pt>
                <c:pt idx="1910">
                  <c:v>0.32000000000000245</c:v>
                </c:pt>
                <c:pt idx="1911">
                  <c:v>0.30000000000000032</c:v>
                </c:pt>
                <c:pt idx="1912">
                  <c:v>0.30000000000000032</c:v>
                </c:pt>
                <c:pt idx="1913">
                  <c:v>0.30000000000000032</c:v>
                </c:pt>
                <c:pt idx="1914">
                  <c:v>0.32000000000000245</c:v>
                </c:pt>
                <c:pt idx="1915">
                  <c:v>0.32000000000000245</c:v>
                </c:pt>
                <c:pt idx="1916">
                  <c:v>0.30000000000000032</c:v>
                </c:pt>
                <c:pt idx="1917">
                  <c:v>0.30000000000000032</c:v>
                </c:pt>
                <c:pt idx="1918">
                  <c:v>0.30000000000000032</c:v>
                </c:pt>
                <c:pt idx="1919">
                  <c:v>0.36000000000000032</c:v>
                </c:pt>
                <c:pt idx="1920">
                  <c:v>0.32000000000000245</c:v>
                </c:pt>
                <c:pt idx="1921">
                  <c:v>0.34</c:v>
                </c:pt>
                <c:pt idx="1922">
                  <c:v>0.36000000000000032</c:v>
                </c:pt>
                <c:pt idx="1923">
                  <c:v>0.38000000000000239</c:v>
                </c:pt>
                <c:pt idx="1924">
                  <c:v>0.38000000000000239</c:v>
                </c:pt>
                <c:pt idx="1925">
                  <c:v>0.4</c:v>
                </c:pt>
                <c:pt idx="1926">
                  <c:v>0.42000000000000032</c:v>
                </c:pt>
                <c:pt idx="1927">
                  <c:v>0.42000000000000032</c:v>
                </c:pt>
                <c:pt idx="1928">
                  <c:v>0.30000000000000032</c:v>
                </c:pt>
                <c:pt idx="1929">
                  <c:v>0.32000000000000245</c:v>
                </c:pt>
                <c:pt idx="1930">
                  <c:v>0.34</c:v>
                </c:pt>
                <c:pt idx="1931">
                  <c:v>0.34</c:v>
                </c:pt>
                <c:pt idx="1932">
                  <c:v>0.34</c:v>
                </c:pt>
                <c:pt idx="1933">
                  <c:v>0.36000000000000032</c:v>
                </c:pt>
                <c:pt idx="1934">
                  <c:v>0.36000000000000032</c:v>
                </c:pt>
                <c:pt idx="1935">
                  <c:v>0.36000000000000032</c:v>
                </c:pt>
                <c:pt idx="1936">
                  <c:v>0.36000000000000032</c:v>
                </c:pt>
                <c:pt idx="1937">
                  <c:v>0.36000000000000032</c:v>
                </c:pt>
                <c:pt idx="1938">
                  <c:v>0.36000000000000032</c:v>
                </c:pt>
                <c:pt idx="1939">
                  <c:v>0.34</c:v>
                </c:pt>
                <c:pt idx="1940">
                  <c:v>0.34</c:v>
                </c:pt>
                <c:pt idx="1941">
                  <c:v>0.32000000000000245</c:v>
                </c:pt>
                <c:pt idx="1942">
                  <c:v>0.32000000000000245</c:v>
                </c:pt>
                <c:pt idx="1943">
                  <c:v>0.26</c:v>
                </c:pt>
                <c:pt idx="1944">
                  <c:v>0.30000000000000032</c:v>
                </c:pt>
                <c:pt idx="1945">
                  <c:v>0.34</c:v>
                </c:pt>
                <c:pt idx="1946">
                  <c:v>0.32000000000000245</c:v>
                </c:pt>
                <c:pt idx="1947">
                  <c:v>0.30000000000000032</c:v>
                </c:pt>
                <c:pt idx="1948">
                  <c:v>0.30000000000000032</c:v>
                </c:pt>
                <c:pt idx="1949">
                  <c:v>0.32000000000000245</c:v>
                </c:pt>
                <c:pt idx="1950">
                  <c:v>0.30000000000000032</c:v>
                </c:pt>
                <c:pt idx="1951">
                  <c:v>0.30000000000000032</c:v>
                </c:pt>
                <c:pt idx="1952">
                  <c:v>0.30000000000000032</c:v>
                </c:pt>
                <c:pt idx="1953">
                  <c:v>0.32000000000000245</c:v>
                </c:pt>
                <c:pt idx="1954">
                  <c:v>0.34</c:v>
                </c:pt>
                <c:pt idx="1955">
                  <c:v>0.34</c:v>
                </c:pt>
                <c:pt idx="1956">
                  <c:v>0.34</c:v>
                </c:pt>
                <c:pt idx="1957">
                  <c:v>0.36000000000000032</c:v>
                </c:pt>
                <c:pt idx="1958">
                  <c:v>0.38000000000000239</c:v>
                </c:pt>
                <c:pt idx="1959">
                  <c:v>0.38000000000000239</c:v>
                </c:pt>
                <c:pt idx="1960">
                  <c:v>0.38000000000000239</c:v>
                </c:pt>
                <c:pt idx="1961">
                  <c:v>0.34</c:v>
                </c:pt>
                <c:pt idx="1962">
                  <c:v>0.30000000000000032</c:v>
                </c:pt>
                <c:pt idx="1963">
                  <c:v>0.28000000000000008</c:v>
                </c:pt>
                <c:pt idx="1964">
                  <c:v>0.32000000000000245</c:v>
                </c:pt>
                <c:pt idx="1965">
                  <c:v>0.36000000000000032</c:v>
                </c:pt>
                <c:pt idx="1966">
                  <c:v>0.32000000000000245</c:v>
                </c:pt>
                <c:pt idx="1967">
                  <c:v>0.34</c:v>
                </c:pt>
                <c:pt idx="1968">
                  <c:v>0.32000000000000245</c:v>
                </c:pt>
                <c:pt idx="1969">
                  <c:v>0.32000000000000245</c:v>
                </c:pt>
                <c:pt idx="1970">
                  <c:v>0.34</c:v>
                </c:pt>
                <c:pt idx="1971">
                  <c:v>0.34</c:v>
                </c:pt>
                <c:pt idx="1972">
                  <c:v>0.34</c:v>
                </c:pt>
                <c:pt idx="1973">
                  <c:v>0.32000000000000245</c:v>
                </c:pt>
                <c:pt idx="1974">
                  <c:v>0.34</c:v>
                </c:pt>
                <c:pt idx="1975">
                  <c:v>0.28000000000000008</c:v>
                </c:pt>
                <c:pt idx="1976">
                  <c:v>0.30000000000000032</c:v>
                </c:pt>
                <c:pt idx="1977">
                  <c:v>0.30000000000000032</c:v>
                </c:pt>
                <c:pt idx="1978">
                  <c:v>0.28000000000000008</c:v>
                </c:pt>
                <c:pt idx="1979">
                  <c:v>0.28000000000000008</c:v>
                </c:pt>
                <c:pt idx="1980">
                  <c:v>0.30000000000000032</c:v>
                </c:pt>
                <c:pt idx="1981">
                  <c:v>0.30000000000000032</c:v>
                </c:pt>
                <c:pt idx="1982">
                  <c:v>0.28000000000000008</c:v>
                </c:pt>
                <c:pt idx="1983">
                  <c:v>0.30000000000000032</c:v>
                </c:pt>
                <c:pt idx="1984">
                  <c:v>0.28000000000000008</c:v>
                </c:pt>
                <c:pt idx="1985">
                  <c:v>0.28000000000000008</c:v>
                </c:pt>
                <c:pt idx="1986">
                  <c:v>0.30000000000000032</c:v>
                </c:pt>
                <c:pt idx="1987">
                  <c:v>0.32000000000000245</c:v>
                </c:pt>
                <c:pt idx="1988">
                  <c:v>0.34</c:v>
                </c:pt>
                <c:pt idx="1989">
                  <c:v>0.32000000000000245</c:v>
                </c:pt>
                <c:pt idx="1990">
                  <c:v>0.36000000000000032</c:v>
                </c:pt>
                <c:pt idx="1991">
                  <c:v>0.36000000000000032</c:v>
                </c:pt>
                <c:pt idx="1992">
                  <c:v>0.30000000000000032</c:v>
                </c:pt>
                <c:pt idx="1993">
                  <c:v>0.26</c:v>
                </c:pt>
                <c:pt idx="1994">
                  <c:v>0.32000000000000245</c:v>
                </c:pt>
                <c:pt idx="1995">
                  <c:v>0.34</c:v>
                </c:pt>
                <c:pt idx="1996">
                  <c:v>0.34</c:v>
                </c:pt>
                <c:pt idx="1997">
                  <c:v>0.34</c:v>
                </c:pt>
                <c:pt idx="1998">
                  <c:v>0.34</c:v>
                </c:pt>
                <c:pt idx="1999">
                  <c:v>0.36000000000000032</c:v>
                </c:pt>
                <c:pt idx="2000">
                  <c:v>0.34</c:v>
                </c:pt>
                <c:pt idx="2001">
                  <c:v>0.34</c:v>
                </c:pt>
                <c:pt idx="2002">
                  <c:v>0.36000000000000032</c:v>
                </c:pt>
                <c:pt idx="2003">
                  <c:v>0.34</c:v>
                </c:pt>
                <c:pt idx="2004">
                  <c:v>0.34</c:v>
                </c:pt>
                <c:pt idx="2005">
                  <c:v>0.34</c:v>
                </c:pt>
                <c:pt idx="2006">
                  <c:v>0.34</c:v>
                </c:pt>
                <c:pt idx="2007">
                  <c:v>0.32000000000000245</c:v>
                </c:pt>
                <c:pt idx="2008">
                  <c:v>0.34</c:v>
                </c:pt>
                <c:pt idx="2009">
                  <c:v>0.30000000000000032</c:v>
                </c:pt>
                <c:pt idx="2010">
                  <c:v>0.28000000000000008</c:v>
                </c:pt>
                <c:pt idx="2011">
                  <c:v>0.32000000000000245</c:v>
                </c:pt>
                <c:pt idx="2012">
                  <c:v>0.30000000000000032</c:v>
                </c:pt>
                <c:pt idx="2013">
                  <c:v>0.30000000000000032</c:v>
                </c:pt>
                <c:pt idx="2014">
                  <c:v>0.30000000000000032</c:v>
                </c:pt>
                <c:pt idx="2015">
                  <c:v>0.28000000000000008</c:v>
                </c:pt>
                <c:pt idx="2016">
                  <c:v>0.30000000000000032</c:v>
                </c:pt>
                <c:pt idx="2017">
                  <c:v>0.30000000000000032</c:v>
                </c:pt>
                <c:pt idx="2018">
                  <c:v>0.30000000000000032</c:v>
                </c:pt>
                <c:pt idx="2019">
                  <c:v>0.30000000000000032</c:v>
                </c:pt>
                <c:pt idx="2020">
                  <c:v>0.30000000000000032</c:v>
                </c:pt>
                <c:pt idx="2021">
                  <c:v>0.34</c:v>
                </c:pt>
                <c:pt idx="2022">
                  <c:v>0.34</c:v>
                </c:pt>
                <c:pt idx="2023">
                  <c:v>0.36000000000000032</c:v>
                </c:pt>
                <c:pt idx="2024">
                  <c:v>0.36000000000000032</c:v>
                </c:pt>
                <c:pt idx="2025">
                  <c:v>0.38000000000000239</c:v>
                </c:pt>
                <c:pt idx="2026">
                  <c:v>0.4</c:v>
                </c:pt>
                <c:pt idx="2027">
                  <c:v>0.4</c:v>
                </c:pt>
                <c:pt idx="2028">
                  <c:v>0.42000000000000032</c:v>
                </c:pt>
                <c:pt idx="2029">
                  <c:v>0.30000000000000032</c:v>
                </c:pt>
                <c:pt idx="2030">
                  <c:v>0.30000000000000032</c:v>
                </c:pt>
                <c:pt idx="2031">
                  <c:v>0.32000000000000245</c:v>
                </c:pt>
                <c:pt idx="2032">
                  <c:v>0.32000000000000245</c:v>
                </c:pt>
                <c:pt idx="2033">
                  <c:v>0.30000000000000032</c:v>
                </c:pt>
                <c:pt idx="2034">
                  <c:v>0.32000000000000245</c:v>
                </c:pt>
                <c:pt idx="2035">
                  <c:v>0.32000000000000245</c:v>
                </c:pt>
                <c:pt idx="2036">
                  <c:v>0.30000000000000032</c:v>
                </c:pt>
                <c:pt idx="2037">
                  <c:v>0.30000000000000032</c:v>
                </c:pt>
                <c:pt idx="2038">
                  <c:v>0.28000000000000008</c:v>
                </c:pt>
                <c:pt idx="2039">
                  <c:v>0.30000000000000032</c:v>
                </c:pt>
                <c:pt idx="2040">
                  <c:v>0.28000000000000008</c:v>
                </c:pt>
                <c:pt idx="2041">
                  <c:v>0.30000000000000032</c:v>
                </c:pt>
                <c:pt idx="2042">
                  <c:v>0.30000000000000032</c:v>
                </c:pt>
                <c:pt idx="2043">
                  <c:v>0.28000000000000008</c:v>
                </c:pt>
                <c:pt idx="2044">
                  <c:v>0.28000000000000008</c:v>
                </c:pt>
                <c:pt idx="2045">
                  <c:v>0.28000000000000008</c:v>
                </c:pt>
                <c:pt idx="2046">
                  <c:v>0.28000000000000008</c:v>
                </c:pt>
                <c:pt idx="2047">
                  <c:v>0.28000000000000008</c:v>
                </c:pt>
                <c:pt idx="2048">
                  <c:v>0.26</c:v>
                </c:pt>
                <c:pt idx="2049">
                  <c:v>0.28000000000000008</c:v>
                </c:pt>
                <c:pt idx="2050">
                  <c:v>0.28000000000000008</c:v>
                </c:pt>
                <c:pt idx="2051">
                  <c:v>0.28000000000000008</c:v>
                </c:pt>
                <c:pt idx="2052">
                  <c:v>0.28000000000000008</c:v>
                </c:pt>
                <c:pt idx="2053">
                  <c:v>0.34</c:v>
                </c:pt>
                <c:pt idx="2054">
                  <c:v>0.32000000000000245</c:v>
                </c:pt>
                <c:pt idx="2055">
                  <c:v>0.34</c:v>
                </c:pt>
                <c:pt idx="2056">
                  <c:v>0.34</c:v>
                </c:pt>
                <c:pt idx="2057">
                  <c:v>0.26</c:v>
                </c:pt>
                <c:pt idx="2058">
                  <c:v>0.28000000000000008</c:v>
                </c:pt>
                <c:pt idx="2059">
                  <c:v>0.30000000000000032</c:v>
                </c:pt>
                <c:pt idx="2060">
                  <c:v>0.34</c:v>
                </c:pt>
                <c:pt idx="2061">
                  <c:v>0.34</c:v>
                </c:pt>
                <c:pt idx="2062">
                  <c:v>0.36000000000000032</c:v>
                </c:pt>
                <c:pt idx="2063">
                  <c:v>0.36000000000000032</c:v>
                </c:pt>
                <c:pt idx="2064">
                  <c:v>0.36000000000000032</c:v>
                </c:pt>
                <c:pt idx="2065">
                  <c:v>0.34</c:v>
                </c:pt>
                <c:pt idx="2066">
                  <c:v>0.34</c:v>
                </c:pt>
                <c:pt idx="2067">
                  <c:v>0.34</c:v>
                </c:pt>
                <c:pt idx="2068">
                  <c:v>0.36000000000000032</c:v>
                </c:pt>
                <c:pt idx="2069">
                  <c:v>0.34</c:v>
                </c:pt>
                <c:pt idx="2070">
                  <c:v>0.36000000000000032</c:v>
                </c:pt>
                <c:pt idx="2071">
                  <c:v>0.30000000000000032</c:v>
                </c:pt>
                <c:pt idx="2072">
                  <c:v>0.34</c:v>
                </c:pt>
                <c:pt idx="2073">
                  <c:v>0.28000000000000008</c:v>
                </c:pt>
                <c:pt idx="2074">
                  <c:v>0.32000000000000245</c:v>
                </c:pt>
                <c:pt idx="2075">
                  <c:v>0.30000000000000032</c:v>
                </c:pt>
                <c:pt idx="2076">
                  <c:v>0.30000000000000032</c:v>
                </c:pt>
                <c:pt idx="2077">
                  <c:v>0.30000000000000032</c:v>
                </c:pt>
                <c:pt idx="2078">
                  <c:v>0.30000000000000032</c:v>
                </c:pt>
                <c:pt idx="2079">
                  <c:v>0.28000000000000008</c:v>
                </c:pt>
                <c:pt idx="2080">
                  <c:v>0.28000000000000008</c:v>
                </c:pt>
                <c:pt idx="2081">
                  <c:v>0.30000000000000032</c:v>
                </c:pt>
                <c:pt idx="2082">
                  <c:v>0.28000000000000008</c:v>
                </c:pt>
                <c:pt idx="2083">
                  <c:v>0.32000000000000245</c:v>
                </c:pt>
                <c:pt idx="2084">
                  <c:v>0.28000000000000008</c:v>
                </c:pt>
                <c:pt idx="2085">
                  <c:v>0.32000000000000245</c:v>
                </c:pt>
                <c:pt idx="2086">
                  <c:v>0.32000000000000245</c:v>
                </c:pt>
                <c:pt idx="2087">
                  <c:v>0.34</c:v>
                </c:pt>
                <c:pt idx="2088">
                  <c:v>0.34</c:v>
                </c:pt>
                <c:pt idx="2089">
                  <c:v>0.34</c:v>
                </c:pt>
                <c:pt idx="2090">
                  <c:v>0.38000000000000239</c:v>
                </c:pt>
                <c:pt idx="2091">
                  <c:v>0.38000000000000239</c:v>
                </c:pt>
                <c:pt idx="2092">
                  <c:v>0.4</c:v>
                </c:pt>
                <c:pt idx="2093">
                  <c:v>0.42000000000000032</c:v>
                </c:pt>
                <c:pt idx="2094">
                  <c:v>0.34</c:v>
                </c:pt>
                <c:pt idx="2095">
                  <c:v>0.28000000000000008</c:v>
                </c:pt>
                <c:pt idx="2096">
                  <c:v>0.30000000000000032</c:v>
                </c:pt>
                <c:pt idx="2097">
                  <c:v>0.30000000000000032</c:v>
                </c:pt>
                <c:pt idx="2098">
                  <c:v>0.30000000000000032</c:v>
                </c:pt>
                <c:pt idx="2099">
                  <c:v>0.30000000000000032</c:v>
                </c:pt>
                <c:pt idx="2100">
                  <c:v>0.30000000000000032</c:v>
                </c:pt>
                <c:pt idx="2101">
                  <c:v>0.30000000000000032</c:v>
                </c:pt>
                <c:pt idx="2102">
                  <c:v>0.28000000000000008</c:v>
                </c:pt>
                <c:pt idx="2103">
                  <c:v>0.30000000000000032</c:v>
                </c:pt>
                <c:pt idx="2104">
                  <c:v>0.28000000000000008</c:v>
                </c:pt>
                <c:pt idx="2105">
                  <c:v>0.30000000000000032</c:v>
                </c:pt>
                <c:pt idx="2106">
                  <c:v>0.26</c:v>
                </c:pt>
                <c:pt idx="2107">
                  <c:v>0.28000000000000008</c:v>
                </c:pt>
                <c:pt idx="2108">
                  <c:v>0.26</c:v>
                </c:pt>
                <c:pt idx="2109">
                  <c:v>0.26</c:v>
                </c:pt>
                <c:pt idx="2110">
                  <c:v>0.26</c:v>
                </c:pt>
                <c:pt idx="2111">
                  <c:v>0.26</c:v>
                </c:pt>
                <c:pt idx="2112">
                  <c:v>0.30000000000000032</c:v>
                </c:pt>
                <c:pt idx="2113">
                  <c:v>0.28000000000000008</c:v>
                </c:pt>
                <c:pt idx="2114">
                  <c:v>0.28000000000000008</c:v>
                </c:pt>
                <c:pt idx="2115">
                  <c:v>0.28000000000000008</c:v>
                </c:pt>
                <c:pt idx="2116">
                  <c:v>0.30000000000000032</c:v>
                </c:pt>
                <c:pt idx="2117">
                  <c:v>0.28000000000000008</c:v>
                </c:pt>
                <c:pt idx="2118">
                  <c:v>0.30000000000000032</c:v>
                </c:pt>
                <c:pt idx="2119">
                  <c:v>0.34</c:v>
                </c:pt>
                <c:pt idx="2120">
                  <c:v>0.34</c:v>
                </c:pt>
                <c:pt idx="2121">
                  <c:v>0.34</c:v>
                </c:pt>
                <c:pt idx="2122">
                  <c:v>0.38000000000000239</c:v>
                </c:pt>
                <c:pt idx="2123">
                  <c:v>0.36000000000000032</c:v>
                </c:pt>
                <c:pt idx="2124">
                  <c:v>0.38000000000000239</c:v>
                </c:pt>
                <c:pt idx="2125">
                  <c:v>0.30000000000000032</c:v>
                </c:pt>
                <c:pt idx="2126">
                  <c:v>0.30000000000000032</c:v>
                </c:pt>
                <c:pt idx="2127">
                  <c:v>0.30000000000000032</c:v>
                </c:pt>
                <c:pt idx="2128">
                  <c:v>0.32000000000000245</c:v>
                </c:pt>
                <c:pt idx="2129">
                  <c:v>0.34</c:v>
                </c:pt>
                <c:pt idx="2130">
                  <c:v>0.36000000000000032</c:v>
                </c:pt>
                <c:pt idx="2131">
                  <c:v>0.34</c:v>
                </c:pt>
                <c:pt idx="2132">
                  <c:v>0.32000000000000245</c:v>
                </c:pt>
                <c:pt idx="2133">
                  <c:v>0.32000000000000245</c:v>
                </c:pt>
                <c:pt idx="2134">
                  <c:v>0.32000000000000245</c:v>
                </c:pt>
                <c:pt idx="2135">
                  <c:v>0.32000000000000245</c:v>
                </c:pt>
                <c:pt idx="2136">
                  <c:v>0.30000000000000032</c:v>
                </c:pt>
                <c:pt idx="2137">
                  <c:v>0.30000000000000032</c:v>
                </c:pt>
                <c:pt idx="2138">
                  <c:v>0.28000000000000008</c:v>
                </c:pt>
                <c:pt idx="2139">
                  <c:v>0.30000000000000032</c:v>
                </c:pt>
                <c:pt idx="2140">
                  <c:v>0.32000000000000245</c:v>
                </c:pt>
                <c:pt idx="2141">
                  <c:v>0.28000000000000008</c:v>
                </c:pt>
                <c:pt idx="2142">
                  <c:v>0.26</c:v>
                </c:pt>
                <c:pt idx="2143">
                  <c:v>0.30000000000000032</c:v>
                </c:pt>
                <c:pt idx="2144">
                  <c:v>0.26</c:v>
                </c:pt>
                <c:pt idx="2145">
                  <c:v>0.28000000000000008</c:v>
                </c:pt>
                <c:pt idx="2146">
                  <c:v>0.26</c:v>
                </c:pt>
                <c:pt idx="2147">
                  <c:v>0.26</c:v>
                </c:pt>
                <c:pt idx="2148">
                  <c:v>0.26</c:v>
                </c:pt>
                <c:pt idx="2149">
                  <c:v>0.28000000000000008</c:v>
                </c:pt>
                <c:pt idx="2150">
                  <c:v>0.30000000000000032</c:v>
                </c:pt>
                <c:pt idx="2151">
                  <c:v>0.30000000000000032</c:v>
                </c:pt>
                <c:pt idx="2152">
                  <c:v>0.28000000000000008</c:v>
                </c:pt>
                <c:pt idx="2153">
                  <c:v>0.30000000000000032</c:v>
                </c:pt>
                <c:pt idx="2154">
                  <c:v>0.30000000000000032</c:v>
                </c:pt>
                <c:pt idx="2155">
                  <c:v>0.34</c:v>
                </c:pt>
                <c:pt idx="2156">
                  <c:v>0.36000000000000032</c:v>
                </c:pt>
                <c:pt idx="2157">
                  <c:v>0.38000000000000239</c:v>
                </c:pt>
                <c:pt idx="2158">
                  <c:v>0.4</c:v>
                </c:pt>
                <c:pt idx="2159">
                  <c:v>0.28000000000000008</c:v>
                </c:pt>
                <c:pt idx="2160">
                  <c:v>0.26</c:v>
                </c:pt>
                <c:pt idx="2161">
                  <c:v>0.30000000000000032</c:v>
                </c:pt>
                <c:pt idx="2162">
                  <c:v>0.30000000000000032</c:v>
                </c:pt>
                <c:pt idx="2163">
                  <c:v>0.30000000000000032</c:v>
                </c:pt>
                <c:pt idx="2164">
                  <c:v>0.32000000000000245</c:v>
                </c:pt>
                <c:pt idx="2165">
                  <c:v>0.30000000000000032</c:v>
                </c:pt>
                <c:pt idx="2166">
                  <c:v>0.30000000000000032</c:v>
                </c:pt>
                <c:pt idx="2167">
                  <c:v>0.30000000000000032</c:v>
                </c:pt>
                <c:pt idx="2168">
                  <c:v>0.28000000000000008</c:v>
                </c:pt>
                <c:pt idx="2169">
                  <c:v>0.30000000000000032</c:v>
                </c:pt>
                <c:pt idx="2170">
                  <c:v>0.32000000000000245</c:v>
                </c:pt>
                <c:pt idx="2171">
                  <c:v>0.30000000000000032</c:v>
                </c:pt>
                <c:pt idx="2172">
                  <c:v>0.28000000000000008</c:v>
                </c:pt>
                <c:pt idx="2173">
                  <c:v>0.26</c:v>
                </c:pt>
                <c:pt idx="2174">
                  <c:v>0.28000000000000008</c:v>
                </c:pt>
                <c:pt idx="2175">
                  <c:v>0.28000000000000008</c:v>
                </c:pt>
                <c:pt idx="2176">
                  <c:v>0.26</c:v>
                </c:pt>
                <c:pt idx="2177">
                  <c:v>0.26</c:v>
                </c:pt>
                <c:pt idx="2178">
                  <c:v>0.28000000000000008</c:v>
                </c:pt>
                <c:pt idx="2179">
                  <c:v>0.26</c:v>
                </c:pt>
                <c:pt idx="2180">
                  <c:v>0.28000000000000008</c:v>
                </c:pt>
                <c:pt idx="2181">
                  <c:v>0.28000000000000008</c:v>
                </c:pt>
                <c:pt idx="2182">
                  <c:v>0.30000000000000032</c:v>
                </c:pt>
                <c:pt idx="2183">
                  <c:v>0.30000000000000032</c:v>
                </c:pt>
                <c:pt idx="2184">
                  <c:v>0.30000000000000032</c:v>
                </c:pt>
                <c:pt idx="2185">
                  <c:v>0.32000000000000245</c:v>
                </c:pt>
                <c:pt idx="2186">
                  <c:v>0.32000000000000245</c:v>
                </c:pt>
                <c:pt idx="2187">
                  <c:v>0.26</c:v>
                </c:pt>
                <c:pt idx="2188">
                  <c:v>0.28000000000000008</c:v>
                </c:pt>
                <c:pt idx="2189">
                  <c:v>0.28000000000000008</c:v>
                </c:pt>
                <c:pt idx="2190">
                  <c:v>0.30000000000000032</c:v>
                </c:pt>
                <c:pt idx="2191">
                  <c:v>0.32000000000000245</c:v>
                </c:pt>
                <c:pt idx="2192">
                  <c:v>0.34</c:v>
                </c:pt>
                <c:pt idx="2193">
                  <c:v>0.34</c:v>
                </c:pt>
                <c:pt idx="2194">
                  <c:v>0.34</c:v>
                </c:pt>
                <c:pt idx="2195">
                  <c:v>0.30000000000000032</c:v>
                </c:pt>
                <c:pt idx="2196">
                  <c:v>0.34</c:v>
                </c:pt>
                <c:pt idx="2197">
                  <c:v>0.34</c:v>
                </c:pt>
                <c:pt idx="2198">
                  <c:v>0.34</c:v>
                </c:pt>
                <c:pt idx="2199">
                  <c:v>0.34</c:v>
                </c:pt>
                <c:pt idx="2200">
                  <c:v>0.34</c:v>
                </c:pt>
                <c:pt idx="2201">
                  <c:v>0.32000000000000245</c:v>
                </c:pt>
                <c:pt idx="2202">
                  <c:v>0.28000000000000008</c:v>
                </c:pt>
                <c:pt idx="2203">
                  <c:v>0.30000000000000032</c:v>
                </c:pt>
                <c:pt idx="2204">
                  <c:v>0.28000000000000008</c:v>
                </c:pt>
                <c:pt idx="2205">
                  <c:v>0.26</c:v>
                </c:pt>
                <c:pt idx="2206">
                  <c:v>0.28000000000000008</c:v>
                </c:pt>
                <c:pt idx="2207">
                  <c:v>0.24000000000000021</c:v>
                </c:pt>
                <c:pt idx="2208">
                  <c:v>0.24000000000000021</c:v>
                </c:pt>
                <c:pt idx="2209">
                  <c:v>0.26</c:v>
                </c:pt>
                <c:pt idx="2210">
                  <c:v>0.26</c:v>
                </c:pt>
                <c:pt idx="2211">
                  <c:v>0.26</c:v>
                </c:pt>
                <c:pt idx="2212">
                  <c:v>0.26</c:v>
                </c:pt>
                <c:pt idx="2213">
                  <c:v>0.28000000000000008</c:v>
                </c:pt>
                <c:pt idx="2214">
                  <c:v>0.28000000000000008</c:v>
                </c:pt>
                <c:pt idx="2215">
                  <c:v>0.30000000000000032</c:v>
                </c:pt>
                <c:pt idx="2216">
                  <c:v>0.32000000000000245</c:v>
                </c:pt>
                <c:pt idx="2217">
                  <c:v>0.32000000000000245</c:v>
                </c:pt>
                <c:pt idx="2218">
                  <c:v>0.30000000000000032</c:v>
                </c:pt>
                <c:pt idx="2219">
                  <c:v>0.34</c:v>
                </c:pt>
                <c:pt idx="2220">
                  <c:v>0.34</c:v>
                </c:pt>
                <c:pt idx="2221">
                  <c:v>0.36000000000000032</c:v>
                </c:pt>
                <c:pt idx="2222">
                  <c:v>0.38000000000000239</c:v>
                </c:pt>
                <c:pt idx="2223">
                  <c:v>0.4</c:v>
                </c:pt>
                <c:pt idx="2224">
                  <c:v>0.42000000000000032</c:v>
                </c:pt>
                <c:pt idx="2225">
                  <c:v>0.28000000000000008</c:v>
                </c:pt>
                <c:pt idx="2226">
                  <c:v>0.28000000000000008</c:v>
                </c:pt>
                <c:pt idx="2227">
                  <c:v>0.30000000000000032</c:v>
                </c:pt>
                <c:pt idx="2228">
                  <c:v>0.28000000000000008</c:v>
                </c:pt>
                <c:pt idx="2229">
                  <c:v>0.30000000000000032</c:v>
                </c:pt>
                <c:pt idx="2230">
                  <c:v>0.34</c:v>
                </c:pt>
                <c:pt idx="2231">
                  <c:v>0.28000000000000008</c:v>
                </c:pt>
                <c:pt idx="2232">
                  <c:v>0.30000000000000032</c:v>
                </c:pt>
                <c:pt idx="2233">
                  <c:v>0.30000000000000032</c:v>
                </c:pt>
                <c:pt idx="2234">
                  <c:v>0.30000000000000032</c:v>
                </c:pt>
                <c:pt idx="2235">
                  <c:v>0.28000000000000008</c:v>
                </c:pt>
                <c:pt idx="2236">
                  <c:v>0.26</c:v>
                </c:pt>
                <c:pt idx="2237">
                  <c:v>0.28000000000000008</c:v>
                </c:pt>
                <c:pt idx="2238">
                  <c:v>0.26</c:v>
                </c:pt>
                <c:pt idx="2239">
                  <c:v>0.28000000000000008</c:v>
                </c:pt>
                <c:pt idx="2240">
                  <c:v>0.28000000000000008</c:v>
                </c:pt>
                <c:pt idx="2241">
                  <c:v>0.26</c:v>
                </c:pt>
                <c:pt idx="2242">
                  <c:v>0.28000000000000008</c:v>
                </c:pt>
                <c:pt idx="2243">
                  <c:v>0.26</c:v>
                </c:pt>
                <c:pt idx="2244">
                  <c:v>0.32000000000000245</c:v>
                </c:pt>
                <c:pt idx="2245">
                  <c:v>0.28000000000000008</c:v>
                </c:pt>
                <c:pt idx="2246">
                  <c:v>0.28000000000000008</c:v>
                </c:pt>
                <c:pt idx="2247">
                  <c:v>0.30000000000000032</c:v>
                </c:pt>
                <c:pt idx="2248">
                  <c:v>0.30000000000000032</c:v>
                </c:pt>
                <c:pt idx="2249">
                  <c:v>0.30000000000000032</c:v>
                </c:pt>
                <c:pt idx="2250">
                  <c:v>0.32000000000000245</c:v>
                </c:pt>
                <c:pt idx="2251">
                  <c:v>0.32000000000000245</c:v>
                </c:pt>
                <c:pt idx="2252">
                  <c:v>0.26</c:v>
                </c:pt>
                <c:pt idx="2253">
                  <c:v>0.28000000000000008</c:v>
                </c:pt>
                <c:pt idx="2254">
                  <c:v>0.28000000000000008</c:v>
                </c:pt>
                <c:pt idx="2255">
                  <c:v>0.30000000000000032</c:v>
                </c:pt>
                <c:pt idx="2256">
                  <c:v>0.30000000000000032</c:v>
                </c:pt>
                <c:pt idx="2257">
                  <c:v>0.34</c:v>
                </c:pt>
                <c:pt idx="2258">
                  <c:v>0.30000000000000032</c:v>
                </c:pt>
                <c:pt idx="2259">
                  <c:v>0.34</c:v>
                </c:pt>
                <c:pt idx="2260">
                  <c:v>0.34</c:v>
                </c:pt>
                <c:pt idx="2261">
                  <c:v>0.32000000000000245</c:v>
                </c:pt>
                <c:pt idx="2262">
                  <c:v>0.30000000000000032</c:v>
                </c:pt>
                <c:pt idx="2263">
                  <c:v>0.34</c:v>
                </c:pt>
                <c:pt idx="2264">
                  <c:v>0.34</c:v>
                </c:pt>
                <c:pt idx="2265">
                  <c:v>0.30000000000000032</c:v>
                </c:pt>
                <c:pt idx="2266">
                  <c:v>0.28000000000000008</c:v>
                </c:pt>
                <c:pt idx="2267">
                  <c:v>0.30000000000000032</c:v>
                </c:pt>
                <c:pt idx="2268">
                  <c:v>0.28000000000000008</c:v>
                </c:pt>
                <c:pt idx="2269">
                  <c:v>0.26</c:v>
                </c:pt>
                <c:pt idx="2270">
                  <c:v>0.24000000000000021</c:v>
                </c:pt>
                <c:pt idx="2271">
                  <c:v>0.26</c:v>
                </c:pt>
                <c:pt idx="2272">
                  <c:v>0.28000000000000008</c:v>
                </c:pt>
                <c:pt idx="2273">
                  <c:v>0.24000000000000021</c:v>
                </c:pt>
                <c:pt idx="2274">
                  <c:v>0.28000000000000008</c:v>
                </c:pt>
                <c:pt idx="2275">
                  <c:v>0.26</c:v>
                </c:pt>
                <c:pt idx="2276">
                  <c:v>0.28000000000000008</c:v>
                </c:pt>
                <c:pt idx="2277">
                  <c:v>0.26</c:v>
                </c:pt>
                <c:pt idx="2278">
                  <c:v>0.26</c:v>
                </c:pt>
                <c:pt idx="2279">
                  <c:v>0.28000000000000008</c:v>
                </c:pt>
                <c:pt idx="2280">
                  <c:v>0.30000000000000032</c:v>
                </c:pt>
                <c:pt idx="2281">
                  <c:v>0.28000000000000008</c:v>
                </c:pt>
                <c:pt idx="2282">
                  <c:v>0.32000000000000245</c:v>
                </c:pt>
                <c:pt idx="2283">
                  <c:v>0.32000000000000245</c:v>
                </c:pt>
                <c:pt idx="2284">
                  <c:v>0.34</c:v>
                </c:pt>
                <c:pt idx="2285">
                  <c:v>0.38000000000000239</c:v>
                </c:pt>
                <c:pt idx="2286">
                  <c:v>0.36000000000000032</c:v>
                </c:pt>
                <c:pt idx="2287">
                  <c:v>0.38000000000000239</c:v>
                </c:pt>
                <c:pt idx="2288">
                  <c:v>0.30000000000000032</c:v>
                </c:pt>
                <c:pt idx="2289">
                  <c:v>0.26</c:v>
                </c:pt>
                <c:pt idx="2290">
                  <c:v>0.28000000000000008</c:v>
                </c:pt>
                <c:pt idx="2291">
                  <c:v>0.28000000000000008</c:v>
                </c:pt>
                <c:pt idx="2292">
                  <c:v>0.28000000000000008</c:v>
                </c:pt>
                <c:pt idx="2293">
                  <c:v>0.28000000000000008</c:v>
                </c:pt>
                <c:pt idx="2294">
                  <c:v>0.30000000000000032</c:v>
                </c:pt>
                <c:pt idx="2295">
                  <c:v>0.30000000000000032</c:v>
                </c:pt>
                <c:pt idx="2296">
                  <c:v>0.28000000000000008</c:v>
                </c:pt>
                <c:pt idx="2297">
                  <c:v>0.30000000000000032</c:v>
                </c:pt>
                <c:pt idx="2298">
                  <c:v>0.26</c:v>
                </c:pt>
                <c:pt idx="2299">
                  <c:v>0.30000000000000032</c:v>
                </c:pt>
                <c:pt idx="2300">
                  <c:v>0.28000000000000008</c:v>
                </c:pt>
                <c:pt idx="2301">
                  <c:v>0.28000000000000008</c:v>
                </c:pt>
                <c:pt idx="2302">
                  <c:v>0.26</c:v>
                </c:pt>
                <c:pt idx="2303">
                  <c:v>0.26</c:v>
                </c:pt>
                <c:pt idx="2304">
                  <c:v>0.26</c:v>
                </c:pt>
                <c:pt idx="2305">
                  <c:v>0.28000000000000008</c:v>
                </c:pt>
                <c:pt idx="2306">
                  <c:v>0.24000000000000021</c:v>
                </c:pt>
                <c:pt idx="2307">
                  <c:v>0.26</c:v>
                </c:pt>
                <c:pt idx="2308">
                  <c:v>0.26</c:v>
                </c:pt>
                <c:pt idx="2309">
                  <c:v>0.28000000000000008</c:v>
                </c:pt>
                <c:pt idx="2310">
                  <c:v>0.30000000000000032</c:v>
                </c:pt>
                <c:pt idx="2311">
                  <c:v>0.28000000000000008</c:v>
                </c:pt>
                <c:pt idx="2312">
                  <c:v>0.30000000000000032</c:v>
                </c:pt>
                <c:pt idx="2313">
                  <c:v>0.30000000000000032</c:v>
                </c:pt>
                <c:pt idx="2314">
                  <c:v>0.30000000000000032</c:v>
                </c:pt>
                <c:pt idx="2315">
                  <c:v>0.34</c:v>
                </c:pt>
                <c:pt idx="2316">
                  <c:v>0.34</c:v>
                </c:pt>
                <c:pt idx="2317">
                  <c:v>0.36000000000000032</c:v>
                </c:pt>
                <c:pt idx="2318">
                  <c:v>0.26</c:v>
                </c:pt>
                <c:pt idx="2319">
                  <c:v>0.28000000000000008</c:v>
                </c:pt>
                <c:pt idx="2320">
                  <c:v>0.32000000000000245</c:v>
                </c:pt>
                <c:pt idx="2321">
                  <c:v>0.30000000000000032</c:v>
                </c:pt>
                <c:pt idx="2322">
                  <c:v>0.30000000000000032</c:v>
                </c:pt>
                <c:pt idx="2323">
                  <c:v>0.30000000000000032</c:v>
                </c:pt>
                <c:pt idx="2324">
                  <c:v>0.36000000000000032</c:v>
                </c:pt>
                <c:pt idx="2325">
                  <c:v>0.30000000000000032</c:v>
                </c:pt>
                <c:pt idx="2326">
                  <c:v>0.34</c:v>
                </c:pt>
                <c:pt idx="2327">
                  <c:v>0.34</c:v>
                </c:pt>
                <c:pt idx="2328">
                  <c:v>0.30000000000000032</c:v>
                </c:pt>
                <c:pt idx="2329">
                  <c:v>0.32000000000000245</c:v>
                </c:pt>
                <c:pt idx="2330">
                  <c:v>0.30000000000000032</c:v>
                </c:pt>
                <c:pt idx="2331">
                  <c:v>0.28000000000000008</c:v>
                </c:pt>
                <c:pt idx="2332">
                  <c:v>0.28000000000000008</c:v>
                </c:pt>
                <c:pt idx="2333">
                  <c:v>0.30000000000000032</c:v>
                </c:pt>
                <c:pt idx="2334">
                  <c:v>0.30000000000000032</c:v>
                </c:pt>
                <c:pt idx="2335">
                  <c:v>0.26</c:v>
                </c:pt>
                <c:pt idx="2336">
                  <c:v>0.26</c:v>
                </c:pt>
                <c:pt idx="2337">
                  <c:v>0.26</c:v>
                </c:pt>
                <c:pt idx="2338">
                  <c:v>0.26</c:v>
                </c:pt>
                <c:pt idx="2339">
                  <c:v>0.26</c:v>
                </c:pt>
                <c:pt idx="2340">
                  <c:v>0.30000000000000032</c:v>
                </c:pt>
                <c:pt idx="2341">
                  <c:v>0.28000000000000008</c:v>
                </c:pt>
                <c:pt idx="2342">
                  <c:v>0.28000000000000008</c:v>
                </c:pt>
                <c:pt idx="2343">
                  <c:v>0.26</c:v>
                </c:pt>
                <c:pt idx="2344">
                  <c:v>0.32000000000000245</c:v>
                </c:pt>
                <c:pt idx="2345">
                  <c:v>0.30000000000000032</c:v>
                </c:pt>
                <c:pt idx="2346">
                  <c:v>0.28000000000000008</c:v>
                </c:pt>
                <c:pt idx="2347">
                  <c:v>0.32000000000000245</c:v>
                </c:pt>
                <c:pt idx="2348">
                  <c:v>0.32000000000000245</c:v>
                </c:pt>
                <c:pt idx="2349">
                  <c:v>0.34</c:v>
                </c:pt>
                <c:pt idx="2350">
                  <c:v>0.34</c:v>
                </c:pt>
                <c:pt idx="2351">
                  <c:v>0.26</c:v>
                </c:pt>
                <c:pt idx="2352">
                  <c:v>0.24000000000000021</c:v>
                </c:pt>
                <c:pt idx="2353">
                  <c:v>0.28000000000000008</c:v>
                </c:pt>
                <c:pt idx="2354">
                  <c:v>0.30000000000000032</c:v>
                </c:pt>
                <c:pt idx="2355">
                  <c:v>0.28000000000000008</c:v>
                </c:pt>
                <c:pt idx="2356">
                  <c:v>0.30000000000000032</c:v>
                </c:pt>
                <c:pt idx="2357">
                  <c:v>0.30000000000000032</c:v>
                </c:pt>
                <c:pt idx="2358">
                  <c:v>0.28000000000000008</c:v>
                </c:pt>
                <c:pt idx="2359">
                  <c:v>0.30000000000000032</c:v>
                </c:pt>
                <c:pt idx="2360">
                  <c:v>0.30000000000000032</c:v>
                </c:pt>
                <c:pt idx="2361">
                  <c:v>0.28000000000000008</c:v>
                </c:pt>
                <c:pt idx="2362">
                  <c:v>0.26</c:v>
                </c:pt>
                <c:pt idx="2363">
                  <c:v>0.28000000000000008</c:v>
                </c:pt>
                <c:pt idx="2364">
                  <c:v>0.28000000000000008</c:v>
                </c:pt>
                <c:pt idx="2365">
                  <c:v>0.26</c:v>
                </c:pt>
                <c:pt idx="2366">
                  <c:v>0.24000000000000021</c:v>
                </c:pt>
                <c:pt idx="2367">
                  <c:v>0.26</c:v>
                </c:pt>
                <c:pt idx="2368">
                  <c:v>0.26</c:v>
                </c:pt>
                <c:pt idx="2369">
                  <c:v>0.24000000000000021</c:v>
                </c:pt>
                <c:pt idx="2370">
                  <c:v>0.26</c:v>
                </c:pt>
                <c:pt idx="2371">
                  <c:v>0.26</c:v>
                </c:pt>
                <c:pt idx="2372">
                  <c:v>0.26</c:v>
                </c:pt>
                <c:pt idx="2373">
                  <c:v>0.26</c:v>
                </c:pt>
                <c:pt idx="2374">
                  <c:v>0.26</c:v>
                </c:pt>
                <c:pt idx="2375">
                  <c:v>0.24000000000000021</c:v>
                </c:pt>
                <c:pt idx="2376">
                  <c:v>0.28000000000000008</c:v>
                </c:pt>
                <c:pt idx="2377">
                  <c:v>0.26</c:v>
                </c:pt>
                <c:pt idx="2378">
                  <c:v>0.30000000000000032</c:v>
                </c:pt>
                <c:pt idx="2379">
                  <c:v>0.32000000000000245</c:v>
                </c:pt>
                <c:pt idx="2380">
                  <c:v>0.32000000000000245</c:v>
                </c:pt>
                <c:pt idx="2381">
                  <c:v>0</c:v>
                </c:pt>
                <c:pt idx="2382">
                  <c:v>0.2</c:v>
                </c:pt>
                <c:pt idx="2383">
                  <c:v>0.2</c:v>
                </c:pt>
                <c:pt idx="2384">
                  <c:v>0.26</c:v>
                </c:pt>
                <c:pt idx="2385">
                  <c:v>0.24000000000000021</c:v>
                </c:pt>
                <c:pt idx="2386">
                  <c:v>0.26</c:v>
                </c:pt>
                <c:pt idx="2387">
                  <c:v>0.28000000000000008</c:v>
                </c:pt>
                <c:pt idx="2388">
                  <c:v>0.28000000000000008</c:v>
                </c:pt>
                <c:pt idx="2389">
                  <c:v>0.28000000000000008</c:v>
                </c:pt>
                <c:pt idx="2390">
                  <c:v>0.26</c:v>
                </c:pt>
                <c:pt idx="2391">
                  <c:v>0.28000000000000008</c:v>
                </c:pt>
                <c:pt idx="2392">
                  <c:v>0.28000000000000008</c:v>
                </c:pt>
                <c:pt idx="2393">
                  <c:v>0.28000000000000008</c:v>
                </c:pt>
                <c:pt idx="2394">
                  <c:v>0.26</c:v>
                </c:pt>
                <c:pt idx="2395">
                  <c:v>0.26</c:v>
                </c:pt>
                <c:pt idx="2396">
                  <c:v>0.28000000000000008</c:v>
                </c:pt>
                <c:pt idx="2397">
                  <c:v>0.26</c:v>
                </c:pt>
                <c:pt idx="2398">
                  <c:v>0.24000000000000021</c:v>
                </c:pt>
                <c:pt idx="2399">
                  <c:v>0.22</c:v>
                </c:pt>
                <c:pt idx="2400">
                  <c:v>0.24000000000000021</c:v>
                </c:pt>
                <c:pt idx="2401">
                  <c:v>0.24000000000000021</c:v>
                </c:pt>
                <c:pt idx="2402">
                  <c:v>0.24000000000000021</c:v>
                </c:pt>
                <c:pt idx="2403">
                  <c:v>0.22</c:v>
                </c:pt>
                <c:pt idx="2404">
                  <c:v>0.24000000000000021</c:v>
                </c:pt>
                <c:pt idx="2405">
                  <c:v>0.24000000000000021</c:v>
                </c:pt>
                <c:pt idx="2406">
                  <c:v>0.26</c:v>
                </c:pt>
                <c:pt idx="2407">
                  <c:v>0.26</c:v>
                </c:pt>
                <c:pt idx="2408">
                  <c:v>0.28000000000000008</c:v>
                </c:pt>
                <c:pt idx="2409">
                  <c:v>0.28000000000000008</c:v>
                </c:pt>
                <c:pt idx="2410">
                  <c:v>0.30000000000000032</c:v>
                </c:pt>
                <c:pt idx="2411">
                  <c:v>0.30000000000000032</c:v>
                </c:pt>
                <c:pt idx="2412">
                  <c:v>0.32000000000000245</c:v>
                </c:pt>
                <c:pt idx="2413">
                  <c:v>0.34</c:v>
                </c:pt>
                <c:pt idx="2414">
                  <c:v>0.36000000000000032</c:v>
                </c:pt>
                <c:pt idx="2415">
                  <c:v>0.36000000000000032</c:v>
                </c:pt>
                <c:pt idx="2416">
                  <c:v>0.4</c:v>
                </c:pt>
                <c:pt idx="2417">
                  <c:v>0.24000000000000021</c:v>
                </c:pt>
                <c:pt idx="2418">
                  <c:v>0.26</c:v>
                </c:pt>
                <c:pt idx="2419">
                  <c:v>0.26</c:v>
                </c:pt>
                <c:pt idx="2420">
                  <c:v>0.30000000000000032</c:v>
                </c:pt>
                <c:pt idx="2421">
                  <c:v>0.28000000000000008</c:v>
                </c:pt>
                <c:pt idx="2422">
                  <c:v>0.28000000000000008</c:v>
                </c:pt>
                <c:pt idx="2423">
                  <c:v>0.28000000000000008</c:v>
                </c:pt>
                <c:pt idx="2424">
                  <c:v>0.28000000000000008</c:v>
                </c:pt>
                <c:pt idx="2425">
                  <c:v>0.28000000000000008</c:v>
                </c:pt>
                <c:pt idx="2426">
                  <c:v>0.28000000000000008</c:v>
                </c:pt>
                <c:pt idx="2427">
                  <c:v>0.26</c:v>
                </c:pt>
                <c:pt idx="2428">
                  <c:v>0.28000000000000008</c:v>
                </c:pt>
                <c:pt idx="2429">
                  <c:v>0.24000000000000021</c:v>
                </c:pt>
                <c:pt idx="2430">
                  <c:v>0.24000000000000021</c:v>
                </c:pt>
                <c:pt idx="2431">
                  <c:v>0.26</c:v>
                </c:pt>
                <c:pt idx="2432">
                  <c:v>0.22</c:v>
                </c:pt>
                <c:pt idx="2433">
                  <c:v>0.24000000000000021</c:v>
                </c:pt>
                <c:pt idx="2434">
                  <c:v>0.24000000000000021</c:v>
                </c:pt>
                <c:pt idx="2435">
                  <c:v>0.24000000000000021</c:v>
                </c:pt>
                <c:pt idx="2436">
                  <c:v>0.26</c:v>
                </c:pt>
                <c:pt idx="2437">
                  <c:v>0.26</c:v>
                </c:pt>
                <c:pt idx="2438">
                  <c:v>0.24000000000000021</c:v>
                </c:pt>
                <c:pt idx="2439">
                  <c:v>0.26</c:v>
                </c:pt>
                <c:pt idx="2440">
                  <c:v>0.28000000000000008</c:v>
                </c:pt>
                <c:pt idx="2441">
                  <c:v>0.28000000000000008</c:v>
                </c:pt>
                <c:pt idx="2442">
                  <c:v>0.28000000000000008</c:v>
                </c:pt>
                <c:pt idx="2443">
                  <c:v>0.30000000000000032</c:v>
                </c:pt>
                <c:pt idx="2444">
                  <c:v>0.26</c:v>
                </c:pt>
                <c:pt idx="2445">
                  <c:v>0.24000000000000021</c:v>
                </c:pt>
                <c:pt idx="2446">
                  <c:v>0.28000000000000008</c:v>
                </c:pt>
                <c:pt idx="2447">
                  <c:v>0.28000000000000008</c:v>
                </c:pt>
                <c:pt idx="2448">
                  <c:v>0.28000000000000008</c:v>
                </c:pt>
                <c:pt idx="2449">
                  <c:v>0.30000000000000032</c:v>
                </c:pt>
                <c:pt idx="2450">
                  <c:v>0.30000000000000032</c:v>
                </c:pt>
                <c:pt idx="2451">
                  <c:v>0.34</c:v>
                </c:pt>
                <c:pt idx="2452">
                  <c:v>0.34</c:v>
                </c:pt>
                <c:pt idx="2453">
                  <c:v>0.30000000000000032</c:v>
                </c:pt>
                <c:pt idx="2454">
                  <c:v>0.32000000000000245</c:v>
                </c:pt>
                <c:pt idx="2455">
                  <c:v>0.30000000000000032</c:v>
                </c:pt>
                <c:pt idx="2456">
                  <c:v>0.30000000000000032</c:v>
                </c:pt>
                <c:pt idx="2457">
                  <c:v>0.28000000000000008</c:v>
                </c:pt>
                <c:pt idx="2458">
                  <c:v>0.30000000000000032</c:v>
                </c:pt>
                <c:pt idx="2459">
                  <c:v>0.28000000000000008</c:v>
                </c:pt>
                <c:pt idx="2460">
                  <c:v>0.28000000000000008</c:v>
                </c:pt>
                <c:pt idx="2461">
                  <c:v>0.28000000000000008</c:v>
                </c:pt>
                <c:pt idx="2462">
                  <c:v>0.22</c:v>
                </c:pt>
                <c:pt idx="2463">
                  <c:v>0.26</c:v>
                </c:pt>
                <c:pt idx="2464">
                  <c:v>0.26</c:v>
                </c:pt>
                <c:pt idx="2465">
                  <c:v>0.26</c:v>
                </c:pt>
                <c:pt idx="2466">
                  <c:v>0.24000000000000021</c:v>
                </c:pt>
                <c:pt idx="2467">
                  <c:v>0.26</c:v>
                </c:pt>
                <c:pt idx="2468">
                  <c:v>0.26</c:v>
                </c:pt>
                <c:pt idx="2469">
                  <c:v>0.24000000000000021</c:v>
                </c:pt>
                <c:pt idx="2470">
                  <c:v>0.26</c:v>
                </c:pt>
                <c:pt idx="2471">
                  <c:v>0.28000000000000008</c:v>
                </c:pt>
                <c:pt idx="2472">
                  <c:v>0.28000000000000008</c:v>
                </c:pt>
                <c:pt idx="2473">
                  <c:v>0.28000000000000008</c:v>
                </c:pt>
                <c:pt idx="2474">
                  <c:v>0.30000000000000032</c:v>
                </c:pt>
                <c:pt idx="2475">
                  <c:v>0.30000000000000032</c:v>
                </c:pt>
                <c:pt idx="2476">
                  <c:v>0.34</c:v>
                </c:pt>
                <c:pt idx="2477">
                  <c:v>0.36000000000000032</c:v>
                </c:pt>
                <c:pt idx="2478">
                  <c:v>0.36000000000000032</c:v>
                </c:pt>
                <c:pt idx="2479">
                  <c:v>0.4</c:v>
                </c:pt>
                <c:pt idx="2480">
                  <c:v>0.30000000000000032</c:v>
                </c:pt>
                <c:pt idx="2481">
                  <c:v>0.26</c:v>
                </c:pt>
                <c:pt idx="2482">
                  <c:v>0.26</c:v>
                </c:pt>
                <c:pt idx="2483">
                  <c:v>0.26</c:v>
                </c:pt>
                <c:pt idx="2484">
                  <c:v>0.28000000000000008</c:v>
                </c:pt>
                <c:pt idx="2485">
                  <c:v>0.28000000000000008</c:v>
                </c:pt>
                <c:pt idx="2486">
                  <c:v>0.28000000000000008</c:v>
                </c:pt>
                <c:pt idx="2487">
                  <c:v>0.28000000000000008</c:v>
                </c:pt>
                <c:pt idx="2488">
                  <c:v>0.28000000000000008</c:v>
                </c:pt>
                <c:pt idx="2489">
                  <c:v>0.26</c:v>
                </c:pt>
                <c:pt idx="2490">
                  <c:v>0.26</c:v>
                </c:pt>
                <c:pt idx="2491">
                  <c:v>0.26</c:v>
                </c:pt>
                <c:pt idx="2492">
                  <c:v>0.24000000000000021</c:v>
                </c:pt>
                <c:pt idx="2493">
                  <c:v>0.26</c:v>
                </c:pt>
                <c:pt idx="2494">
                  <c:v>0.22</c:v>
                </c:pt>
                <c:pt idx="2495">
                  <c:v>0.24000000000000021</c:v>
                </c:pt>
                <c:pt idx="2496">
                  <c:v>0.26</c:v>
                </c:pt>
                <c:pt idx="2497">
                  <c:v>0.24000000000000021</c:v>
                </c:pt>
                <c:pt idx="2498">
                  <c:v>0.24000000000000021</c:v>
                </c:pt>
                <c:pt idx="2499">
                  <c:v>0.26</c:v>
                </c:pt>
              </c:numCache>
            </c:numRef>
          </c:yVal>
          <c:smooth val="1"/>
          <c:extLst>
            <c:ext xmlns:c16="http://schemas.microsoft.com/office/drawing/2014/chart" uri="{C3380CC4-5D6E-409C-BE32-E72D297353CC}">
              <c16:uniqueId val="{00000000-B310-4771-BC87-9813E7EACF56}"/>
            </c:ext>
          </c:extLst>
        </c:ser>
        <c:dLbls>
          <c:showLegendKey val="0"/>
          <c:showVal val="0"/>
          <c:showCatName val="0"/>
          <c:showSerName val="0"/>
          <c:showPercent val="0"/>
          <c:showBubbleSize val="0"/>
        </c:dLbls>
        <c:axId val="93451392"/>
        <c:axId val="96344320"/>
      </c:scatterChart>
      <c:valAx>
        <c:axId val="93451392"/>
        <c:scaling>
          <c:orientation val="minMax"/>
          <c:max val="4.5000000000000012E-2"/>
          <c:min val="-5.0000000000000114E-3"/>
        </c:scaling>
        <c:delete val="0"/>
        <c:axPos val="b"/>
        <c:majorGridlines/>
        <c:numFmt formatCode="General" sourceLinked="1"/>
        <c:majorTickMark val="out"/>
        <c:minorTickMark val="none"/>
        <c:tickLblPos val="nextTo"/>
        <c:crossAx val="96344320"/>
        <c:crosses val="autoZero"/>
        <c:crossBetween val="midCat"/>
        <c:majorUnit val="5.0000000000000114E-3"/>
      </c:valAx>
      <c:valAx>
        <c:axId val="96344320"/>
        <c:scaling>
          <c:orientation val="minMax"/>
        </c:scaling>
        <c:delete val="0"/>
        <c:axPos val="l"/>
        <c:majorGridlines/>
        <c:numFmt formatCode="General" sourceLinked="1"/>
        <c:majorTickMark val="out"/>
        <c:minorTickMark val="none"/>
        <c:tickLblPos val="nextTo"/>
        <c:crossAx val="93451392"/>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426724-FD9D-4A74-A64D-6FEFFA56A7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1086</Words>
  <Characters>5975</Characters>
  <Application>Microsoft Office Word</Application>
  <DocSecurity>0</DocSecurity>
  <Lines>49</Lines>
  <Paragraphs>14</Paragraphs>
  <ScaleCrop>false</ScaleCrop>
  <HeadingPairs>
    <vt:vector size="2" baseType="variant">
      <vt:variant>
        <vt:lpstr>Titre</vt:lpstr>
      </vt:variant>
      <vt:variant>
        <vt:i4>1</vt:i4>
      </vt:variant>
    </vt:vector>
  </HeadingPairs>
  <TitlesOfParts>
    <vt:vector size="1" baseType="lpstr">
      <vt:lpstr/>
    </vt:vector>
  </TitlesOfParts>
  <Company>EDUCATION</Company>
  <LinksUpToDate>false</LinksUpToDate>
  <CharactersWithSpaces>7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c</dc:creator>
  <cp:lastModifiedBy>GREGORY CID</cp:lastModifiedBy>
  <cp:revision>5</cp:revision>
  <cp:lastPrinted>2015-05-19T19:28:00Z</cp:lastPrinted>
  <dcterms:created xsi:type="dcterms:W3CDTF">2018-06-17T19:44:00Z</dcterms:created>
  <dcterms:modified xsi:type="dcterms:W3CDTF">2018-06-17T19:56:00Z</dcterms:modified>
</cp:coreProperties>
</file>